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4D08" w:rsidRPr="007E2F4C" w:rsidRDefault="004B4D08" w:rsidP="004B4D08">
      <w:pPr>
        <w:pStyle w:val="Heading1"/>
        <w:spacing w:line="276" w:lineRule="auto"/>
        <w:jc w:val="center"/>
        <w:rPr>
          <w:rFonts w:ascii="Times New Roman" w:hAnsi="Times New Roman"/>
          <w:b/>
          <w:bCs/>
          <w:color w:val="0000FF"/>
          <w:sz w:val="24"/>
          <w:szCs w:val="24"/>
        </w:rPr>
      </w:pPr>
      <w:r w:rsidRPr="007E2F4C">
        <w:rPr>
          <w:rFonts w:ascii="Times New Roman" w:hAnsi="Times New Roman"/>
          <w:b/>
          <w:bCs/>
          <w:color w:val="0000FF"/>
          <w:sz w:val="24"/>
          <w:szCs w:val="24"/>
        </w:rPr>
        <w:t xml:space="preserve">TRẮC  NGHIỆM BẤT PHƯƠNG </w:t>
      </w:r>
      <w:bookmarkStart w:id="0" w:name="_GoBack"/>
      <w:bookmarkEnd w:id="0"/>
      <w:r w:rsidRPr="007E2F4C">
        <w:rPr>
          <w:rFonts w:ascii="Times New Roman" w:hAnsi="Times New Roman"/>
          <w:b/>
          <w:bCs/>
          <w:color w:val="0000FF"/>
          <w:sz w:val="24"/>
          <w:szCs w:val="24"/>
        </w:rPr>
        <w:t>TRÌNH BẬC NHẤT HAI ẨN</w:t>
      </w:r>
    </w:p>
    <w:p w:rsidR="004B4D08" w:rsidRPr="000A5708" w:rsidRDefault="004B4D08" w:rsidP="004B4D08">
      <w:pPr>
        <w:pStyle w:val="Normal0"/>
        <w:numPr>
          <w:ilvl w:val="0"/>
          <w:numId w:val="4"/>
        </w:numPr>
        <w:tabs>
          <w:tab w:val="left" w:pos="992"/>
        </w:tabs>
        <w:spacing w:before="120" w:line="276" w:lineRule="auto"/>
        <w:jc w:val="both"/>
        <w:rPr>
          <w:rFonts w:ascii="Times New Roman" w:hAnsi="Times New Roman" w:cs="Times New Roman"/>
          <w:sz w:val="24"/>
          <w:szCs w:val="24"/>
        </w:rPr>
      </w:pPr>
      <w:r w:rsidRPr="000A5708">
        <w:rPr>
          <w:rFonts w:ascii="Times New Roman" w:hAnsi="Times New Roman" w:cs="Times New Roman"/>
          <w:sz w:val="24"/>
          <w:szCs w:val="24"/>
        </w:rPr>
        <w:t>Trong các mệnh đề sau, mệnh đề nào đúng?</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t xml:space="preserve">A. </w:t>
      </w:r>
      <w:r w:rsidRPr="000A5708">
        <w:rPr>
          <w:rFonts w:ascii="Times New Roman" w:hAnsi="Times New Roman" w:cs="Times New Roman"/>
          <w:color w:val="000000"/>
          <w:szCs w:val="24"/>
        </w:rPr>
        <w:t xml:space="preserve">Trong mặt phẳng tọa độ </w:t>
      </w:r>
      <w:bookmarkStart w:id="1" w:name="MTBlankEqn"/>
      <w:r w:rsidRPr="000A5708">
        <w:rPr>
          <w:rFonts w:ascii="Times New Roman" w:hAnsi="Times New Roman" w:cs="Times New Roman"/>
          <w:position w:val="-10"/>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75pt" o:ole="">
            <v:imagedata r:id="rId8" o:title=""/>
          </v:shape>
          <o:OLEObject Type="Embed" ProgID="Equation.DSMT4" ShapeID="_x0000_i1025" DrawAspect="Content" ObjectID="_1724745840" r:id="rId9"/>
        </w:object>
      </w:r>
      <w:bookmarkEnd w:id="1"/>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3BA69E8E" wp14:editId="021D8050">
                <wp:simplePos x="0" y="0"/>
                <wp:positionH relativeFrom="column">
                  <wp:posOffset>0</wp:posOffset>
                </wp:positionH>
                <wp:positionV relativeFrom="paragraph">
                  <wp:posOffset>0</wp:posOffset>
                </wp:positionV>
                <wp:extent cx="635000" cy="635000"/>
                <wp:effectExtent l="0" t="0" r="3175" b="3175"/>
                <wp:wrapNone/>
                <wp:docPr id="556" name="Rectangle 5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3sb1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Hk8o UaxFkj5j25jaNoIEZS3LUnh2fbc6YzN8tDZP4Ou15lHzb5YovRYNPvNeKCxqfC/m1rxSAeiuFqzE GgJe9ALQCxahyab7oEtMhe2cDo09VND6gNgycgj8HS/8iYMjHJWTm3EcI8scTac7Zhyx7PzYgHXv hG6Jv+QUMLsAzvaP1vWuZxcfS+mVbJowIhgCXbzSBwvMPt/H98u75V06SEeT5SCNi2IwXy3SwWSV 3I6Lm2KxKJKfHj9Js76HHu48ZUn6dyye5r2fj8ucWd3I0sP5lCxsN4sGyJ7hlK/Cz1OFhV+5RS/T CGas5fwfqgtk+P73PG90eUQuQGOvsK245nipNfygpMOVyan9vmMgKGneK+TzPklTv2NBSMe3IxTg 2rK5tjDFESqnjpL+unD9Xu4MyG2NkZLAjdJznIFKBn78fPRZYd5ewLUIFZxW2O/dtRy8fn9oZ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N7G9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 xml:space="preserve">, tập hợp các điểm có tọa độ là nghiệm của bất phương trình </w:t>
      </w:r>
      <w:r w:rsidRPr="000A5708">
        <w:rPr>
          <w:rFonts w:ascii="Times New Roman" w:hAnsi="Times New Roman" w:cs="Times New Roman"/>
          <w:position w:val="-10"/>
        </w:rPr>
        <w:object w:dxaOrig="1100" w:dyaOrig="320">
          <v:shape id="_x0000_i1026" type="#_x0000_t75" style="width:54.75pt;height:15.75pt" o:ole="">
            <v:imagedata r:id="rId10" o:title=""/>
          </v:shape>
          <o:OLEObject Type="Embed" ProgID="Equation.DSMT4" ShapeID="_x0000_i1026" DrawAspect="Content" ObjectID="_1724745841" r:id="rId11"/>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40D01E8E" wp14:editId="0B310ED9">
                <wp:simplePos x="0" y="0"/>
                <wp:positionH relativeFrom="column">
                  <wp:posOffset>0</wp:posOffset>
                </wp:positionH>
                <wp:positionV relativeFrom="paragraph">
                  <wp:posOffset>0</wp:posOffset>
                </wp:positionV>
                <wp:extent cx="635000" cy="635000"/>
                <wp:effectExtent l="0" t="0" r="3175" b="3175"/>
                <wp:wrapNone/>
                <wp:docPr id="555" name="Rectangle 5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nsDD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Ho8p UaxFkj5j25jaNoIEZS3LUnh2fbc6YzN8tDZP4Ou15lHzb5YovRYNPvNeKCxqfC/m1rxSAeiuFqzE GgJe9ALQCxahyab7oEtMhe2cDo09VND6gNgycgj8HS/8iYMjHJWTm3EcI8scTac7Zhyx7PzYgHXv hG6Jv+QUMLsAzvaP1vWuZxcfS+mVbJowIhgCXbzSBwvMPt/H98u75V06SEeT5SCNi2IwXy3SwWSV 3I6Lm2KxKJKfHj9Js76HHu48ZUn6dyye5r2fj8ucWd3I0sP5lCxsN4sGyJ7hlK/Cz1OFhV+5RS/T CGas5fwfqgtk+P73PG90eUQuQGOvsK245nipNfygpMOVyan9vmMgKGneK+TzPklTv2NBSMe3IxTg 2rK5tjDFESqnjpL+unD9Xu4MyG2NkZLAjdJznIFKBn78fPRZYd5ewLUIFZxW2O/dtRy8fn9oZ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57Aw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không</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được</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gọi</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là</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miền</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nghiệm</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của</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nó</w:t>
      </w:r>
      <w:r w:rsidRPr="000A5708">
        <w:rPr>
          <w:rFonts w:ascii="Times New Roman" w:hAnsi="Times New Roman" w:cs="Times New Roman"/>
          <w:szCs w:val="24"/>
        </w:rPr>
        <w:t>.</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t>B.</w:t>
      </w:r>
      <w:r w:rsidRPr="000A5708">
        <w:rPr>
          <w:rFonts w:ascii="Times New Roman" w:hAnsi="Times New Roman" w:cs="Times New Roman"/>
          <w:b/>
          <w:color w:val="008000"/>
          <w:szCs w:val="24"/>
        </w:rPr>
        <w:t xml:space="preserve"> </w:t>
      </w:r>
      <w:r w:rsidRPr="000A5708">
        <w:rPr>
          <w:rFonts w:ascii="Times New Roman" w:hAnsi="Times New Roman" w:cs="Times New Roman"/>
          <w:color w:val="000000"/>
          <w:szCs w:val="24"/>
        </w:rPr>
        <w:t xml:space="preserve">Biểu diễn tập nghiệm của bất phương trình </w:t>
      </w:r>
      <w:r w:rsidRPr="000A5708">
        <w:rPr>
          <w:rFonts w:ascii="Times New Roman" w:hAnsi="Times New Roman" w:cs="Times New Roman"/>
          <w:position w:val="-10"/>
        </w:rPr>
        <w:object w:dxaOrig="1420" w:dyaOrig="320">
          <v:shape id="_x0000_i1027" type="#_x0000_t75" style="width:71.25pt;height:15.75pt" o:ole="">
            <v:imagedata r:id="rId12" o:title=""/>
          </v:shape>
          <o:OLEObject Type="Embed" ProgID="Equation.DSMT4" ShapeID="_x0000_i1027" DrawAspect="Content" ObjectID="_1724745842" r:id="rId13"/>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74135C77" wp14:editId="25CF45EE">
                <wp:simplePos x="0" y="0"/>
                <wp:positionH relativeFrom="column">
                  <wp:posOffset>0</wp:posOffset>
                </wp:positionH>
                <wp:positionV relativeFrom="paragraph">
                  <wp:posOffset>0</wp:posOffset>
                </wp:positionV>
                <wp:extent cx="635000" cy="635000"/>
                <wp:effectExtent l="0" t="0" r="3175" b="3175"/>
                <wp:wrapNone/>
                <wp:docPr id="554" name="Rectangle 5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XBJnWQ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jkdj1NK FGuRpM/YNqa2jSBBWcuyFJ5d361O2wwfrfWT8fVa/Qj8myUK1qLBZ94LhUWN78Xc6lcqY6CrBSux hoAXvQD0gkVosuk+QImpsJ2D0NhDZVofEFtGDoG/44U/cXCEo3JyM45jZJmj6XTHjCOWnR9rY907 AS3xl5wazC6As/2jdb3r2cXHUrCSTRNGBEOgi1f6YIHZ5/v4fnm3vEsH6WiyHKRxUQzmq0U6mKyS 23FxUywWRfLT4ydp1vfQw52nLEn/jsXTvPfzcZkzC40sPZxPyZrtZtEYsmc45avw81Rh4Vdu0cs0 ghlrOf+H6gIZvv89zxsoj8iFAewVthXXHC81mB+UdLgyObXfd8wISpr3Cvm8T9LU71gQ0vHtCAVz bdlcW5jiCJVTR0l/Xbh+L3fayG2NkZLAjYI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HVwSZ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 xml:space="preserve"> trên hệ trục </w:t>
      </w:r>
      <w:r w:rsidRPr="000A5708">
        <w:rPr>
          <w:rFonts w:ascii="Times New Roman" w:hAnsi="Times New Roman" w:cs="Times New Roman"/>
          <w:position w:val="-10"/>
        </w:rPr>
        <w:object w:dxaOrig="460" w:dyaOrig="320">
          <v:shape id="_x0000_i1028" type="#_x0000_t75" style="width:23.25pt;height:15.75pt" o:ole="">
            <v:imagedata r:id="rId14" o:title=""/>
          </v:shape>
          <o:OLEObject Type="Embed" ProgID="Equation.DSMT4" ShapeID="_x0000_i1028" DrawAspect="Content" ObjectID="_1724745843" r:id="rId15"/>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1BBA8950" wp14:editId="5E329156">
                <wp:simplePos x="0" y="0"/>
                <wp:positionH relativeFrom="column">
                  <wp:posOffset>0</wp:posOffset>
                </wp:positionH>
                <wp:positionV relativeFrom="paragraph">
                  <wp:posOffset>0</wp:posOffset>
                </wp:positionV>
                <wp:extent cx="635000" cy="635000"/>
                <wp:effectExtent l="0" t="0" r="3175" b="3175"/>
                <wp:wrapNone/>
                <wp:docPr id="553" name="Rectangle 5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H8yvWQIAALAEAAAOAAAAZHJzL2Uyb0RvYy54bWysVN1u2jAUvp+0d7B8T5NAoBA1VIiUaVK3 Vev2AMZxEmuJj2cbQlft3XfsAKPrzTSNC+Pz4+/8fOfk5vbQtWQvjJWgcppcxZQIxaGUqs7p1y+b 0ZwS65gqWQtK5PRJWHq7fPvmpteZGEMDbSkMQRBls17ntHFOZ1FkeSM6Zq9AC4XGCkzHHIqmjkrD ekTv2mgcx7OoB1NqA1xYi9piMNJlwK8qwd2nqrLCkTanmJsLpwnn1p/R8oZltWG6kfyYBvuHLDom FQY9QxXMMbIz8hVUJ7kBC5W74tBFUFWSi1ADVpPEf1Tz2DAtQi3YHKvPbbL/D5Z/3D8YIsucTqcT ShTrkKTP2Dam6laQoGxkWQrPru9Wr22Gjx71g/H1Wn0P/JslCh5Fi8+8FwrrBt+LldWvVMZA3whW Yg0BL3oB6AWL0GTbf4ASU2E7B6Gxh8p0PiC2jBwCf09n/sTBEY7K2WQax8gyR9PxjhlHLDs91sa6 dwI64i85NZhdAGf7e+sG15OLj6VgI9s2jAiGQBev9MECs8+LeHE3v5uno3Q8uxulcVGMVpt1Oppt kutpMSnW6yL56fGTNBt66OFOU5akf8ficd6H+TjPmYVWlh7Op2RNvV23huwZTvkm/DxVWPiFW/Qy jWDGWk7/obpAhu//wPMWyifkwgD2CtuKa46XBswPSnpcmZza7ztmBCXte4V8LpI09TsWhHR6PUbB XFq2lxamOELl1FEyXNdu2MudNrJuMFISuFGwwh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R/Mr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 xml:space="preserve"> là đường thẳng </w:t>
      </w:r>
      <w:r w:rsidRPr="000A5708">
        <w:rPr>
          <w:rFonts w:ascii="Times New Roman" w:hAnsi="Times New Roman" w:cs="Times New Roman"/>
          <w:position w:val="-10"/>
        </w:rPr>
        <w:object w:dxaOrig="1420" w:dyaOrig="320">
          <v:shape id="_x0000_i1029" type="#_x0000_t75" style="width:71.25pt;height:15.75pt" o:ole="">
            <v:imagedata r:id="rId16" o:title=""/>
          </v:shape>
          <o:OLEObject Type="Embed" ProgID="Equation.DSMT4" ShapeID="_x0000_i1029" DrawAspect="Content" ObjectID="_1724745844" r:id="rId17"/>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54FE70D3" wp14:editId="403B2DA9">
                <wp:simplePos x="0" y="0"/>
                <wp:positionH relativeFrom="column">
                  <wp:posOffset>0</wp:posOffset>
                </wp:positionH>
                <wp:positionV relativeFrom="paragraph">
                  <wp:posOffset>0</wp:posOffset>
                </wp:positionV>
                <wp:extent cx="635000" cy="635000"/>
                <wp:effectExtent l="0" t="0" r="3175" b="3175"/>
                <wp:wrapNone/>
                <wp:docPr id="552" name="Rectangle 5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3R4LWQ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jkdj0eU KNYiSZ+xbUxtG0GCspZlKTy7vludthk+Wusn4+u1+hH4N0sUrEWDz7wXCosa34u51a9UxkBXC1Zi DQEvegHoBYvQZNN9gBJTYTsHobGHyrQ+ILaMHAJ/xwt/4uAIR+XkZhzHyDJH0+mOGUcsOz/Wxrp3 AlriLzk1mF0AZ/tH63rXs4uPpWAlmyaMCIZAF6/0wQKzz/fx/fJueZcO0tFkOUjjohjMV4t0MFkl t+PiplgsiuSnx0/SrO+hhztPWZL+HYunee/n4zJnFhpZejifkjXbzaIxZM9wylfh56nCwq/copdp BDPWcv4P1QUyfP97njdQHpELA9grbCuuOV5qMD8o6XBlcmq/75gRlDTvFfJ5n6Sp37EgpOPbEQrm 2rK5tjDFESqnjpL+unD9Xu60kdsaIyWBGwVznIFKBn78fPRZYd5ewLUIFZxW2O/dtRy8fn9oZ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c90eC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szCs w:val="24"/>
        </w:rPr>
        <w:t>.</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szCs w:val="24"/>
        </w:rPr>
      </w:pPr>
      <w:r w:rsidRPr="000A5708">
        <w:rPr>
          <w:rFonts w:ascii="Times New Roman" w:hAnsi="Times New Roman" w:cs="Times New Roman"/>
          <w:b/>
          <w:color w:val="0000FF"/>
          <w:szCs w:val="24"/>
        </w:rPr>
        <w:t>C.</w:t>
      </w:r>
      <w:r w:rsidRPr="000A5708">
        <w:rPr>
          <w:rFonts w:ascii="Times New Roman" w:hAnsi="Times New Roman" w:cs="Times New Roman"/>
          <w:b/>
          <w:color w:val="008000"/>
          <w:szCs w:val="24"/>
        </w:rPr>
        <w:t xml:space="preserve"> </w:t>
      </w:r>
      <w:r w:rsidRPr="000A5708">
        <w:rPr>
          <w:rFonts w:ascii="Times New Roman" w:hAnsi="Times New Roman" w:cs="Times New Roman"/>
          <w:color w:val="000000"/>
          <w:szCs w:val="24"/>
        </w:rPr>
        <w:t xml:space="preserve">Trong mặt phẳng tọa độ </w:t>
      </w:r>
      <w:r w:rsidRPr="000A5708">
        <w:rPr>
          <w:rFonts w:ascii="Times New Roman" w:hAnsi="Times New Roman" w:cs="Times New Roman"/>
          <w:position w:val="-10"/>
        </w:rPr>
        <w:object w:dxaOrig="460" w:dyaOrig="320">
          <v:shape id="_x0000_i1030" type="#_x0000_t75" style="width:23.25pt;height:15.75pt" o:ole="">
            <v:imagedata r:id="rId18" o:title=""/>
          </v:shape>
          <o:OLEObject Type="Embed" ProgID="Equation.DSMT4" ShapeID="_x0000_i1030" DrawAspect="Content" ObjectID="_1724745845" r:id="rId19"/>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39539286" wp14:editId="5628E842">
                <wp:simplePos x="0" y="0"/>
                <wp:positionH relativeFrom="column">
                  <wp:posOffset>0</wp:posOffset>
                </wp:positionH>
                <wp:positionV relativeFrom="paragraph">
                  <wp:posOffset>0</wp:posOffset>
                </wp:positionV>
                <wp:extent cx="635000" cy="635000"/>
                <wp:effectExtent l="0" t="0" r="3175" b="3175"/>
                <wp:wrapNone/>
                <wp:docPr id="551" name="Rectangle 5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1"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nRg9WQ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jkdjxNK FGuRpM/YNqa2jSBBWcuyFJ5d361O2wwfrfWT8fVa/Qj8myUK1qLBZ94LhUWN78Xc6lcqY6CrBSux hoAXvQD0gkVosuk+QImpsJ2D0NhDZVofEFtGDoG/44U/cXCEo3JyM45jZJmj6XTHjCOWnR9rY907 AS3xl5wazC6As/2jdb3r2cXHUrCSTRNGBEOgi1f6YIHZ5/v4fnm3vEsH6WiyHKRxUQzmq0U6mKyS 23FxUywWRfLT4ydp1vfQw52nLEn/jsXTvPfzcZkzC40sPZxPyZrtZtEYsmc45avw81Rh4Vdu0cs0 ghlrOf+H6gIZvv89zxsoj8iFAewVthXXHC81mB+UdLgyObXfd8wISpr3Cvm8T9LU71gQ0vHtCAVz bdlcW5jiCJVTR0l/Xbh+L3fayG2NkZLAjYI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xJ0YP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 xml:space="preserve">, tập hợp các điểm có tọa độ là nghiệm của bất phương trình </w:t>
      </w:r>
      <w:r w:rsidRPr="000A5708">
        <w:rPr>
          <w:rFonts w:ascii="Times New Roman" w:hAnsi="Times New Roman" w:cs="Times New Roman"/>
          <w:position w:val="-10"/>
        </w:rPr>
        <w:object w:dxaOrig="1100" w:dyaOrig="320">
          <v:shape id="_x0000_i1031" type="#_x0000_t75" style="width:54.75pt;height:15.75pt" o:ole="">
            <v:imagedata r:id="rId20" o:title=""/>
          </v:shape>
          <o:OLEObject Type="Embed" ProgID="Equation.DSMT4" ShapeID="_x0000_i1031" DrawAspect="Content" ObjectID="_1724745846" r:id="rId21"/>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7A63140C" wp14:editId="46051C07">
                <wp:simplePos x="0" y="0"/>
                <wp:positionH relativeFrom="column">
                  <wp:posOffset>0</wp:posOffset>
                </wp:positionH>
                <wp:positionV relativeFrom="paragraph">
                  <wp:posOffset>0</wp:posOffset>
                </wp:positionV>
                <wp:extent cx="635000" cy="635000"/>
                <wp:effectExtent l="0" t="0" r="3175" b="3175"/>
                <wp:wrapNone/>
                <wp:docPr id="550" name="Rectangle 5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X8qZ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HmN/ FGuRpM/YNqa2jSBBWcuyFJ5d363O2Awfrc0T+HqtedT8myVKr0WDz7wXCosa34u5Na9UALqrBSux hoAXvQD0gkVosuk+6BJTYTunQ2MPFbQ+ILaMHAJ/xwt/4uAIR+XkZhzHWAVH0+mOGUcsOz82YN07 oVviLzkFzC6As/2jdb3r2cXHUnolmyaMCIZAF6/0wQKzz/fx/fJueZcO0tFkOUjjohjMV4t0MFkl t+PiplgsiuSnx0/SrO+hhztPWZL+HYunee/n4zJnVjey9HA+JQvbzaIBsmc45avw81Rh4Vdu0cs0 ghlrOf+H6gIZvv89zxtdHpEL0NgrbCuuOV5qDT8o6XBlcmq/7xgISpr3Cvm8T9LU71gQ0vHtCAW4 tmyuLUxxhMqpo6S/Lly/lzsDcltjpCRwo/QcZ6CSgR8/H31WmLcXcC1CBacV9nt3LQev3x+a2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ll/Km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szCs w:val="24"/>
        </w:rPr>
        <w:t xml:space="preserve"> </w:t>
      </w:r>
      <w:r w:rsidRPr="000A5708">
        <w:rPr>
          <w:rFonts w:ascii="Times New Roman" w:hAnsi="Times New Roman" w:cs="Times New Roman"/>
          <w:b/>
          <w:color w:val="000000"/>
          <w:szCs w:val="24"/>
        </w:rPr>
        <w:t>được</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gọi</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là</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miền</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nghiệm</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của</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nó</w:t>
      </w:r>
      <w:r w:rsidRPr="000A5708">
        <w:rPr>
          <w:rFonts w:ascii="Times New Roman" w:hAnsi="Times New Roman" w:cs="Times New Roman"/>
          <w:szCs w:val="24"/>
        </w:rPr>
        <w:t>.</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t>D.</w:t>
      </w:r>
      <w:r w:rsidRPr="000A5708">
        <w:rPr>
          <w:rFonts w:ascii="Times New Roman" w:hAnsi="Times New Roman" w:cs="Times New Roman"/>
          <w:b/>
          <w:color w:val="008000"/>
          <w:szCs w:val="24"/>
        </w:rPr>
        <w:t xml:space="preserve"> </w:t>
      </w:r>
      <w:r w:rsidRPr="000A5708">
        <w:rPr>
          <w:rFonts w:ascii="Times New Roman" w:hAnsi="Times New Roman" w:cs="Times New Roman"/>
          <w:color w:val="000000"/>
          <w:szCs w:val="24"/>
        </w:rPr>
        <w:t xml:space="preserve">Nghiệm của bất phương trình </w:t>
      </w:r>
      <w:r w:rsidRPr="000A5708">
        <w:rPr>
          <w:rFonts w:ascii="Times New Roman" w:hAnsi="Times New Roman" w:cs="Times New Roman"/>
          <w:position w:val="-10"/>
        </w:rPr>
        <w:object w:dxaOrig="1100" w:dyaOrig="320">
          <v:shape id="_x0000_i1032" type="#_x0000_t75" style="width:54.75pt;height:15.75pt" o:ole="">
            <v:imagedata r:id="rId22" o:title=""/>
          </v:shape>
          <o:OLEObject Type="Embed" ProgID="Equation.DSMT4" ShapeID="_x0000_i1032" DrawAspect="Content" ObjectID="_1724745847" r:id="rId23"/>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4D110232" wp14:editId="208E2736">
                <wp:simplePos x="0" y="0"/>
                <wp:positionH relativeFrom="column">
                  <wp:posOffset>0</wp:posOffset>
                </wp:positionH>
                <wp:positionV relativeFrom="paragraph">
                  <wp:posOffset>0</wp:posOffset>
                </wp:positionV>
                <wp:extent cx="635000" cy="635000"/>
                <wp:effectExtent l="0" t="0" r="3175" b="3175"/>
                <wp:wrapNone/>
                <wp:docPr id="549" name="Rectangle 5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fhie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abqg RLEOSfqMbWOqbgUJykaWpfDs+m71xmb46Mk8gq/XmgfNv1mi9JNo8Zn3QmHV4HtxZ80rFYDuG8FK rCHgRS8AvWARmmz6D7rEVNjW6dDYfQWdD4gtI/vA3+HMn9g7wlE5u5rGMbLM0XS8Y8YRy06PDVj3 TuiO+EtOAbML4Gz3YN3genLxsZRey7YNI4Ih0MUrfbDA7PMiXtzP7+fpKJ3M7kdpXBSju/UqHc3W yfW0uCpWqyL56fGTNBt66OFOU5akf8ficd6H+TjPmdWtLD2cT8lCvVm1QHYMp3wdfp4qLPzCLXqZ RjBjLaf/UF0gw/d/4HmjywNyARp7hW3FNcdLo+EHJT2uTE7t9y0DQUn7XiGfiyRN/Y4FIZ1eT1CA S8vm0sIUR6icOkqG68oNe7k1IOsGIyWBG6Xv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X4Yn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là</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tập</w:t>
      </w:r>
      <w:r w:rsidRPr="000A5708">
        <w:rPr>
          <w:rFonts w:ascii="Times New Roman" w:hAnsi="Times New Roman" w:cs="Times New Roman"/>
          <w:color w:val="000000"/>
          <w:szCs w:val="24"/>
        </w:rPr>
        <w:t xml:space="preserve"> </w:t>
      </w:r>
      <w:r w:rsidRPr="000A5708">
        <w:rPr>
          <w:rFonts w:ascii="Times New Roman" w:hAnsi="Times New Roman" w:cs="Times New Roman"/>
          <w:b/>
          <w:color w:val="000000"/>
          <w:szCs w:val="24"/>
        </w:rPr>
        <w:t>rỗng</w:t>
      </w:r>
      <w:r w:rsidRPr="000A5708">
        <w:rPr>
          <w:rFonts w:ascii="Times New Roman" w:hAnsi="Times New Roman" w:cs="Times New Roman"/>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rPr>
        <w:t xml:space="preserve">Miền nghiệm của bất phương trình </w:t>
      </w:r>
      <w:r w:rsidRPr="000A5708">
        <w:rPr>
          <w:rFonts w:ascii="Times New Roman" w:hAnsi="Times New Roman" w:cs="Times New Roman"/>
          <w:position w:val="-14"/>
        </w:rPr>
        <w:object w:dxaOrig="2659" w:dyaOrig="400">
          <v:shape id="_x0000_i1033" type="#_x0000_t75" style="width:132.75pt;height:20.25pt" o:ole="">
            <v:imagedata r:id="rId24" o:title=""/>
          </v:shape>
          <o:OLEObject Type="Embed" ProgID="Equation.DSMT4" ShapeID="_x0000_i1033" DrawAspect="Content" ObjectID="_1724745848" r:id="rId2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0882FD71" wp14:editId="24417BB8">
                <wp:simplePos x="0" y="0"/>
                <wp:positionH relativeFrom="column">
                  <wp:posOffset>0</wp:posOffset>
                </wp:positionH>
                <wp:positionV relativeFrom="paragraph">
                  <wp:posOffset>0</wp:posOffset>
                </wp:positionV>
                <wp:extent cx="635000" cy="635000"/>
                <wp:effectExtent l="0" t="0" r="3175" b="3175"/>
                <wp:wrapNone/>
                <wp:docPr id="548" name="Rectangle 5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vMo6WA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jkdp0iV Yi2S9BnbxtS2ESQoa1mWwrPru9Vpm+GjtX4yvl6rH4F/s0TBWjT4zHuhsKjxvZhb/UplDHS1YCXW EPCiF4BesAhNNt0HKDEVtnMQGnuoTOsDYsvIIfB3vPAnDo5wVE5uxnGMLHM0ne6YccSy82NtrHsn oCX+klOD2QVwtn+0rnc9u/hYClayacKIYAh08UofLDD7fB/fL++Wd+kgHU2WgzQuisF8tUgHk1Vy Oy5uisWiSH56/CTN+h56uPOUJenfsXia934+LnNmoZGlh/MpWbPdLBpD9gynfBV+nios/MoteplG MGMt5/9QXSDD97/neQPlEbkwgL3CtuKa46UG84OSDlcmp/b7jhlBSfNeIZ/3SZr6HQtCOr4doWCu LZtrC1McoXLqKOmvC9fv5U4bua0xUhK4UTDHGahk4MfPR58V5u0FXItQwWmF/d5dy8Hr94dm9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bvMo6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00"/>
          <w:sz w:val="24"/>
          <w:szCs w:val="24"/>
        </w:rPr>
        <w:t xml:space="preserve"> là nửa mặt phẳng không chứa điểm nào trong các điểm sau?</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80" w:dyaOrig="400">
          <v:shape id="_x0000_i1034" type="#_x0000_t75" style="width:29.25pt;height:20.25pt" o:ole="">
            <v:imagedata r:id="rId26" o:title=""/>
          </v:shape>
          <o:OLEObject Type="Embed" ProgID="Equation.DSMT4" ShapeID="_x0000_i1034" DrawAspect="Content" ObjectID="_1724745849" r:id="rId2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7F340700" wp14:editId="09FD7DF2">
                <wp:simplePos x="0" y="0"/>
                <wp:positionH relativeFrom="column">
                  <wp:posOffset>0</wp:posOffset>
                </wp:positionH>
                <wp:positionV relativeFrom="paragraph">
                  <wp:posOffset>0</wp:posOffset>
                </wp:positionV>
                <wp:extent cx="635000" cy="635000"/>
                <wp:effectExtent l="0" t="0" r="3175" b="3175"/>
                <wp:wrapNone/>
                <wp:docPr id="547" name="Rectangle 5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tXUWQIAALAEAAAOAAAAZHJzL2Uyb0RvYy54bWysVN1u2jAUvp+0d7B8T5PQQCFqqBCBaVK3 Vev2AMZxEmuJ7R0bQlft3XfsAKPrzTSNC+Pz4+/8fOfk9u7QtWQvwEqtcppcxZQIxXUpVZ3Tr182 oxkl1jFVslYrkdMnYend4u2b295kYqwb3ZYCCIIom/Ump41zJosiyxvRMXuljVBorDR0zKEIdVQC 6xG9a6NxHE+jXkNpQHNhLWqLwUgXAb+qBHefqsoKR9qcYm4unBDOrT+jxS3LamCmkfyYBvuHLDom FQY9QxXMMbID+Qqqkxy01ZW74rqLdFVJLkINWE0S/1HNY8OMCLVgc6w5t8n+P1j+cf8ARJY5naQ3 lCjWIUmfsW1M1a0gQdnIshSeXd+t3tgMHz2aB/D1WnOv+TdLlH4ULT7zXiisGnwvlta8UgHovhGs xBoCXvQC0AsWocm2/6BLTIXtnA6NPVTQ+YDYMnII/D2d+RMHRzgqp9eTOEaWOZqOd8w4YtnpsQHr 3gndEX/JKWB2AZzt760bXE8uPpbSG9m2YUQwBLp4pQ8WmH2ex/P1bD1LR+l4uh6lcVGMlptVOppu kptJcV2sVkXy0+MnaTb00MOdpixJ/47F47wP83GeM6tbWXo4n5KFertqgewZTvkm/DxVWPiFW/Qy jWDGWk7/obpAhu//wPNWl0/IBWjsFbYV1xwvjYYflPS4Mjm133cMBCXte4V8zpM09TsWhHRyM0YB Li3bSwtTHKFy6igZris37OXOgKwbjJQEbpRe4gxUMvDj52PICvP2Aq5FqOC4wn7vLuXg9ftDs/g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sP7V1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499" w:dyaOrig="400">
          <v:shape id="_x0000_i1035" type="#_x0000_t75" style="width:24.75pt;height:20.25pt" o:ole="">
            <v:imagedata r:id="rId28" o:title=""/>
          </v:shape>
          <o:OLEObject Type="Embed" ProgID="Equation.DSMT4" ShapeID="_x0000_i1035" DrawAspect="Content" ObjectID="_1724745850" r:id="rId2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5CD5529A" wp14:editId="7ECEC5CB">
                <wp:simplePos x="0" y="0"/>
                <wp:positionH relativeFrom="column">
                  <wp:posOffset>0</wp:posOffset>
                </wp:positionH>
                <wp:positionV relativeFrom="paragraph">
                  <wp:posOffset>0</wp:posOffset>
                </wp:positionV>
                <wp:extent cx="635000" cy="635000"/>
                <wp:effectExtent l="0" t="0" r="3175" b="3175"/>
                <wp:wrapNone/>
                <wp:docPr id="546" name="Rectangle 5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AdwWQ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jkdpxNK FGuRpM/YNqa2jSBBWcuyFJ5d361O2wwfrfWT8fVa/Qj8myUK1qLBZ94LhUWN78Xc6lcqY6CrBSux hoAXvQD0gkVosuk+QImpsJ2D0NhDZVofEFtGDoG/44U/cXCEo3JyM45jZJmj6XTHjCOWnR9rY907 AS3xl5wazC6As/2jdb3r2cXHUrCSTRNGBEOgi1f6YIHZ5/v4fnm3vEsH6WiyHKRxUQzmq0U6mKyS 23FxUywWRfLT4ydp1vfQw52nLEn/jsXTvPfzcZkzC40sPZxPyZrtZtEYsmc45avw81Rh4Vdu0cs0 ghlrOf+H6gIZvv89zxsoj8iFAewVthXXHC81mB+UdLgyObXfd8wISpr3Cvm8T9LU71gQ0vHtCAVz bdlcW5jiCJVTR0l/Xbh+L3fayG2NkZLAjYI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4jwHc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80" w:dyaOrig="400">
          <v:shape id="_x0000_i1036" type="#_x0000_t75" style="width:29.25pt;height:20.25pt" o:ole="">
            <v:imagedata r:id="rId30" o:title=""/>
          </v:shape>
          <o:OLEObject Type="Embed" ProgID="Equation.DSMT4" ShapeID="_x0000_i1036" DrawAspect="Content" ObjectID="_1724745851" r:id="rId3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5D86F382" wp14:editId="1D389852">
                <wp:simplePos x="0" y="0"/>
                <wp:positionH relativeFrom="column">
                  <wp:posOffset>0</wp:posOffset>
                </wp:positionH>
                <wp:positionV relativeFrom="paragraph">
                  <wp:posOffset>0</wp:posOffset>
                </wp:positionV>
                <wp:extent cx="635000" cy="635000"/>
                <wp:effectExtent l="0" t="0" r="3175" b="3175"/>
                <wp:wrapNone/>
                <wp:docPr id="545" name="Rectangle 5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fAFGWQ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jkdp2NK FGuRpM/YNqa2jSBBWcuyFJ5d361O2wwfrfWT8fVa/Qj8myUK1qLBZ94LhUWN78Xc6lcqY6CrBSux hoAXvQD0gkVosuk+QImpsJ2D0NhDZVofEFtGDoG/44U/cXCEo3JyM45jZJmj6XTHjCOWnR9rY907 AS3xl5wazC6As/2jdb3r2cXHUrCSTRNGBEOgi1f6YIHZ5/v4fnm3vEsH6WiyHKRxUQzmq0U6mKyS 23FxUywWRfLT4ydp1vfQw52nLEn/jsXTvPfzcZkzC40sPZxPyZrtZtEYsmc45avw81Rh4Vdu0cs0 ghlrOf+H6gIZvv89zxsoj8iFAewVthXXHC81mB+UdLgyObXfd8wISpr3Cvm8T9LU71gQ0vHtCAVz bdlcW5jiCJVTR0l/Xbh+L3fayG2NkZLAjYI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VXwBR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660" w:dyaOrig="400">
          <v:shape id="_x0000_i1037" type="#_x0000_t75" style="width:33pt;height:20.25pt" o:ole="">
            <v:imagedata r:id="rId32" o:title=""/>
          </v:shape>
          <o:OLEObject Type="Embed" ProgID="Equation.DSMT4" ShapeID="_x0000_i1037" DrawAspect="Content" ObjectID="_1724745852" r:id="rId33"/>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1F385051" wp14:editId="4E6DF4B0">
                <wp:simplePos x="0" y="0"/>
                <wp:positionH relativeFrom="column">
                  <wp:posOffset>0</wp:posOffset>
                </wp:positionH>
                <wp:positionV relativeFrom="paragraph">
                  <wp:posOffset>0</wp:posOffset>
                </wp:positionV>
                <wp:extent cx="635000" cy="635000"/>
                <wp:effectExtent l="0" t="0" r="3175" b="3175"/>
                <wp:wrapNone/>
                <wp:docPr id="544" name="Rectangle 5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vtPi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TlNK FGuRpM/YNqa2jSBBWcuyFJ5d363O2Awfrc0T+HqtedT8myVKr0WDz7wXCosa34u5Na9UALqrBSux hoAXvQD0gkVosuk+6BJTYTunQ2MPFbQ+ILaMHAJ/xwt/4uAIR+XkZhzHyDJH0+mOGUcsOz82YN07 oVviLzkFzC6As/2jdb3r2cXHUnolmyaMCIZAF6/0wQKzz/fx/fJueZcO0tFkOUjjohjMV4t0MFkl t+PiplgsiuSnx0/SrO+hhztPWZL+HYunee/n4zJnVjey9HA+JQvbzaIBsmc45avw81Rh4Vdu0cs0 ghlrOf+H6gIZvv89zxtdHpEL0NgrbCuuOV5qDT8o6XBlcmq/7xgISpr3Cvm8T9LU71gQ0vHtCAW4 tmyuLUxxhMqpo6S/Lly/lzsDcltjpCRwo/QcZ6CSgR8/H31WmLcXcC1CBacV9nt3LQev3x+a2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B77T4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rPr>
        <w:t xml:space="preserve">Miền nghiệm của bất phương trình </w:t>
      </w:r>
      <w:r w:rsidRPr="000A5708">
        <w:rPr>
          <w:rFonts w:ascii="Times New Roman" w:hAnsi="Times New Roman" w:cs="Times New Roman"/>
          <w:position w:val="-14"/>
        </w:rPr>
        <w:object w:dxaOrig="2600" w:dyaOrig="400">
          <v:shape id="_x0000_i1038" type="#_x0000_t75" style="width:129.75pt;height:20.25pt" o:ole="">
            <v:imagedata r:id="rId34" o:title=""/>
          </v:shape>
          <o:OLEObject Type="Embed" ProgID="Equation.DSMT4" ShapeID="_x0000_i1038" DrawAspect="Content" ObjectID="_1724745853" r:id="rId3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6B50E5CB" wp14:editId="198C7F21">
                <wp:simplePos x="0" y="0"/>
                <wp:positionH relativeFrom="column">
                  <wp:posOffset>0</wp:posOffset>
                </wp:positionH>
                <wp:positionV relativeFrom="paragraph">
                  <wp:posOffset>0</wp:posOffset>
                </wp:positionV>
                <wp:extent cx="635000" cy="635000"/>
                <wp:effectExtent l="0" t="0" r="3175" b="3175"/>
                <wp:wrapNone/>
                <wp:docPr id="538" name="Rectangle 5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Hm0VWQIAALAEAAAOAAAAZHJzL2Uyb0RvYy54bWysVN1u2jAUvp+0d7B8T5NAoBA1VIiUaVK3 Vev2AMZxEmuJ7R0bQlft3XfsAKPrzTSNC+Pz4+/8fOfk5vbQtWQvwEqtcppcxZQIxXUpVZ3Tr182 ozkl1jFVslYrkdMnYent8u2bm95kYqwb3ZYCCIIom/Ump41zJosiyxvRMXuljVBorDR0zKEIdVQC 6xG9a6NxHM+iXkNpQHNhLWqLwUiXAb+qBHefqsoKR9qcYm4unBDOrT+j5Q3LamCmkfyYBvuHLDom FQY9QxXMMbID+Qqqkxy01ZW74rqLdFVJLkINWE0S/1HNY8OMCLVgc6w5t8n+P1j+cf8ARJY5nU6Q KsU6JOkzto2puhUkKBtZlsKz67vVG5vho0fzAL5ea+41/2aJ0o+ixWfeC4V1g+/FyppXKgDdN4KV WEPAi14AesEiNNn2H3SJqbCd06Gxhwo6HxBbRg6Bv6czf+LgCEflbDKNY2SZo+l4x4wjlp0eG7Du ndAd8ZecAmYXwNn+3rrB9eTiYym9kW0bRgRDoItX+mCB2edFvLib383TUTqe3Y3SuChGq806Hc02 yfW0mBTrdZH89PhJmg099HCnKUvSv2PxOO/DfJznzOpWlh7Op2Sh3q5bIHuGU74JP08VFn7hFr1M I5ixltN/qC6Q4fs/8LzV5RNyARp7hW3FNcdLo+EHJT2uTE7t9x0DQUn7XiGfiyRN/Y4FIZ1ej1GA S8v20sIUR6icOkqG69oNe7kzIOsGIyWBG6VXOAOVDPz4+Riywry9gGsRKjiusN+7Szl4/f7QL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Hx5tF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 xml:space="preserve"> là nửa mặt phẳng chứa điểm nào trong các điểm sau?</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80" w:dyaOrig="400">
          <v:shape id="_x0000_i1039" type="#_x0000_t75" style="width:29.25pt;height:20.25pt" o:ole="">
            <v:imagedata r:id="rId36" o:title=""/>
          </v:shape>
          <o:OLEObject Type="Embed" ProgID="Equation.DSMT4" ShapeID="_x0000_i1039" DrawAspect="Content" ObjectID="_1724745854" r:id="rId3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3DF5DB7F" wp14:editId="1BF26E0E">
                <wp:simplePos x="0" y="0"/>
                <wp:positionH relativeFrom="column">
                  <wp:posOffset>0</wp:posOffset>
                </wp:positionH>
                <wp:positionV relativeFrom="paragraph">
                  <wp:posOffset>0</wp:posOffset>
                </wp:positionV>
                <wp:extent cx="635000" cy="635000"/>
                <wp:effectExtent l="0" t="0" r="3175" b="3175"/>
                <wp:wrapNone/>
                <wp:docPr id="537" name="Rectangle 5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XHL7WQIAALAEAAAOAAAAZHJzL2Uyb0RvYy54bWysVNuO2jAQfa/Uf7D8DkkgwG60YYUIVJW2 7arbfoBxHGI18bi2IdBV/71jByjbfamq8mA8F5+5nJnc3R/ahuyFsRJUTpNhTIlQHEqptjn9+mU9 uKHEOqZK1oASOT0KS+/nb9/cdToTI6ihKYUhCKJs1umc1s7pLIosr0XL7BC0UGiswLTMoWi2UWlY h+htE43ieBp1YEptgAtrUVv0RjoP+FUluPtUVVY40uQUc3PhNOHc+DOa37Fsa5iuJT+lwf4hi5ZJ hUEvUAVzjOyMfAXVSm7AQuWGHNoIqkpyEWrAapL4j2qeaqZFqAWbY/WlTfb/wfKP+0dDZJnTyXhG iWItkvQZ28bUthEkKGtZlsKz67vVaZvhoyf9aHy9Vj8A/2aJgifR4DPvhcKyxvdiYfUrlTHQ1YKV WEPAi14AesEiNNl0H6DEVNjOQWjsoTKtD4gtI4fA3/HCnzg4wlE5HU/iGFnmaDrdMeOIZefH2lj3 TkBL/CWnBrML4Gz/YF3venbxsRSsZdOEEcEQ6OKVPlhg9vk2vl3drG7SQTqargZpXBSDxXqZDqbr ZDYpxsVyWSQ/PX6SZn0PPdx5ypL071g8zXs/H5c5s9DI0sP5lKzZbpaNIXuGU74OP08VFn7lFr1M I5ixlvN/qC6Q4fvf87yB8ohcGMBeYVtxzfFSg/lBSYcrk1P7fceMoKR5r5DP2yRN/Y4FIZ3MRiiY a8vm2sIUR6icOkr669L1e7nTRm5rjJQEbhQscAYqGfjx89FnhXl7AdciVHBaYb9313Lw+v2hmf8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dFxy+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720" w:dyaOrig="400">
          <v:shape id="_x0000_i1040" type="#_x0000_t75" style="width:36pt;height:20.25pt" o:ole="">
            <v:imagedata r:id="rId38" o:title=""/>
          </v:shape>
          <o:OLEObject Type="Embed" ProgID="Equation.DSMT4" ShapeID="_x0000_i1040" DrawAspect="Content" ObjectID="_1724745855" r:id="rId3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3E74DD89" wp14:editId="2463B16E">
                <wp:simplePos x="0" y="0"/>
                <wp:positionH relativeFrom="column">
                  <wp:posOffset>0</wp:posOffset>
                </wp:positionH>
                <wp:positionV relativeFrom="paragraph">
                  <wp:posOffset>0</wp:posOffset>
                </wp:positionV>
                <wp:extent cx="635000" cy="635000"/>
                <wp:effectExtent l="0" t="0" r="3175" b="3175"/>
                <wp:wrapNone/>
                <wp:docPr id="536" name="Rectangle 5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nqBfWQIAALAEAAAOAAAAZHJzL2Uyb0RvYy54bWysVN1u2jAUvp+0d7B8T5NAoBA1VIiUaVK3 Vev2AMZxEmuJj2cbQlft3XfsAKPrzTSNC+Pz4+/8fOfk5vbQtWQvjJWgcppcxZQIxaGUqs7p1y+b 0ZwS65gqWQtK5PRJWHq7fPvmpteZGEMDbSkMQRBls17ntHFOZ1FkeSM6Zq9AC4XGCkzHHIqmjkrD ekTv2mgcx7OoB1NqA1xYi9piMNJlwK8qwd2nqrLCkTanmJsLpwnn1p/R8oZltWG6kfyYBvuHLDom FQY9QxXMMbIz8hVUJ7kBC5W74tBFUFWSi1ADVpPEf1Tz2DAtQi3YHKvPbbL/D5Z/3D8YIsucTicz ShTrkKTP2Dam6laQoGxkWQrPru9Wr22Gjx71g/H1Wn0P/JslCh5Fi8+8FwrrBt+LldWvVMZA3whW Yg0BL3oB6AWL0GTbf4ASU2E7B6Gxh8p0PiC2jBwCf09n/sTBEY7K2WQax8gyR9PxjhlHLDs91sa6 dwI64i85NZhdAGf7e+sG15OLj6VgI9s2jAiGQBev9MECs8+LeHE3v5uno3Q8uxulcVGMVpt1Oppt kutpMSnW6yL56fGTNBt66OFOU5akf8ficd6H+TjPmYVWlh7Op2RNvV23huwZTvkm/DxVWPiFW/Qy jWDGWk7/obpAhu//wPMWyifkwgD2CtuKa46XBswPSnpcmZza7ztmBCXte4V8LpI09TsWhHR6PUbB XFq2lxamOELl1FEyXNdu2MudNrJuMFISuFGwwh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Jp6gX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720" w:dyaOrig="400">
          <v:shape id="_x0000_i1041" type="#_x0000_t75" style="width:36pt;height:20.25pt" o:ole="">
            <v:imagedata r:id="rId40" o:title=""/>
          </v:shape>
          <o:OLEObject Type="Embed" ProgID="Equation.DSMT4" ShapeID="_x0000_i1041" DrawAspect="Content" ObjectID="_1724745856" r:id="rId4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1F9A8894" wp14:editId="0676516A">
                <wp:simplePos x="0" y="0"/>
                <wp:positionH relativeFrom="column">
                  <wp:posOffset>0</wp:posOffset>
                </wp:positionH>
                <wp:positionV relativeFrom="paragraph">
                  <wp:posOffset>0</wp:posOffset>
                </wp:positionV>
                <wp:extent cx="635000" cy="635000"/>
                <wp:effectExtent l="0" t="0" r="3175" b="3175"/>
                <wp:wrapNone/>
                <wp:docPr id="535" name="Rectangle 5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3qZpWQIAALAEAAAOAAAAZHJzL2Uyb0RvYy54bWysVN1u2jAUvp+0d7B8T5NAoBA1VIiUaVK3 Vev2AMZxEmuJj2cbQlft3XfsAKPrzTSNC+Pz4+/8fOfk5vbQtWQvjJWgcppcxZQIxaGUqs7p1y+b 0ZwS65gqWQtK5PRJWHq7fPvmpteZGEMDbSkMQRBls17ntHFOZ1FkeSM6Zq9AC4XGCkzHHIqmjkrD ekTv2mgcx7OoB1NqA1xYi9piMNJlwK8qwd2nqrLCkTanmJsLpwnn1p/R8oZltWG6kfyYBvuHLDom FQY9QxXMMbIz8hVUJ7kBC5W74tBFUFWSi1ADVpPEf1Tz2DAtQi3YHKvPbbL/D5Z/3D8YIsucTidT ShTrkKTP2Dam6laQoGxkWQrPru9Wr22Gjx71g/H1Wn0P/JslCh5Fi8+8FwrrBt+LldWvVMZA3whW Yg0BL3oB6AWL0GTbf4ASU2E7B6Gxh8p0PiC2jBwCf09n/sTBEY7K2WQax8gyR9PxjhlHLDs91sa6 dwI64i85NZhdAGf7e+sG15OLj6VgI9s2jAiGQBev9MECs8+LeHE3v5uno3Q8uxulcVGMVpt1Oppt kutpMSnW6yL56fGTNBt66OFOU5akf8ficd6H+TjPmYVWlh7Op2RNvV23huwZTvkm/DxVWPiFW/Qy jWDGWk7/obpAhu//wPMWyifkwgD2CtuKa46XBswPSnpcmZza7ztmBCXte4V8LpI09TsWhHR6PUbB XFq2lxamOELl1FEyXNdu2MudNrJuMFISuFGwwh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d6ma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700" w:dyaOrig="400">
          <v:shape id="_x0000_i1042" type="#_x0000_t75" style="width:35.25pt;height:20.25pt" o:ole="">
            <v:imagedata r:id="rId42" o:title=""/>
          </v:shape>
          <o:OLEObject Type="Embed" ProgID="Equation.DSMT4" ShapeID="_x0000_i1042" DrawAspect="Content" ObjectID="_1724745857" r:id="rId43"/>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041DF31A" wp14:editId="0C03EAA4">
                <wp:simplePos x="0" y="0"/>
                <wp:positionH relativeFrom="column">
                  <wp:posOffset>0</wp:posOffset>
                </wp:positionH>
                <wp:positionV relativeFrom="paragraph">
                  <wp:posOffset>0</wp:posOffset>
                </wp:positionV>
                <wp:extent cx="635000" cy="635000"/>
                <wp:effectExtent l="0" t="0" r="3175" b="3175"/>
                <wp:wrapNone/>
                <wp:docPr id="534" name="Rectangle 5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HHTNWQIAALAEAAAOAAAAZHJzL2Uyb0RvYy54bWysVN1u2jAUvp+0d7B8T5NAoBA1VIiUaVK3 Vev2AMZxEmuJ7R0bQlft3XfsAKPrzTSNC+Pz4+/8fOfk5vbQtWQvwEqtcppcxZQIxXUpVZ3Tr182 ozkl1jFVslYrkdMnYent8u2bm95kYqwb3ZYCCIIom/Ump41zJosiyxvRMXuljVBorDR0zKEIdVQC 6xG9a6NxHM+iXkNpQHNhLWqLwUiXAb+qBHefqsoKR9qcYm4unBDOrT+j5Q3LamCmkfyYBvuHLDom FQY9QxXMMbID+Qqqkxy01ZW74rqLdFVJLkINWE0S/1HNY8OMCLVgc6w5t8n+P1j+cf8ARJY5nU5S ShTrkKTP2Dam6laQoGxkWQrPru9Wb2yGjx7NA/h6rbnX/JslSj+KFp95LxTWDb4XK2teqQB03whW Yg0BL3oB6AWL0GTbf9AlpsJ2TofGHirofEBsGTkE/p7O/ImDIxyVs8k0jpFljqbjHTOOWHZ6bMC6 d0J3xF9yCphdAGf7e+sG15OLj6X0RrZtGBEMgS5e6YMFZp8X8eJufjdPR+l4djdK46IYrTbrdDTb JNfTYlKs10Xy0+MnaTb00MOdpixJ/47F47wP83GeM6tbWXo4n5KFertugewZTvkm/DxVWPiFW/Qy jWDGWk7/obpAhu//wPNWl0/IBWjsFbYV1xwvjYYflPS4Mjm133cMBCXte4V8LpI09TsWhHR6PUYB Li3bSwtTHKFy6igZrms37OXOgKwbjJQEbpRe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wxx0z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rPr>
        <w:t xml:space="preserve">Miền nghiệm của bất phương trình </w:t>
      </w:r>
      <w:r w:rsidRPr="000A5708">
        <w:rPr>
          <w:rFonts w:ascii="Times New Roman" w:hAnsi="Times New Roman" w:cs="Times New Roman"/>
          <w:position w:val="-14"/>
        </w:rPr>
        <w:object w:dxaOrig="2620" w:dyaOrig="400">
          <v:shape id="_x0000_i1043" type="#_x0000_t75" style="width:131.25pt;height:20.25pt" o:ole="">
            <v:imagedata r:id="rId44" o:title=""/>
          </v:shape>
          <o:OLEObject Type="Embed" ProgID="Equation.DSMT4" ShapeID="_x0000_i1043" DrawAspect="Content" ObjectID="_1724745858" r:id="rId4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0D4D3FEB" wp14:editId="6799BF89">
                <wp:simplePos x="0" y="0"/>
                <wp:positionH relativeFrom="column">
                  <wp:posOffset>0</wp:posOffset>
                </wp:positionH>
                <wp:positionV relativeFrom="paragraph">
                  <wp:posOffset>0</wp:posOffset>
                </wp:positionV>
                <wp:extent cx="635000" cy="635000"/>
                <wp:effectExtent l="0" t="0" r="3175" b="3175"/>
                <wp:wrapNone/>
                <wp:docPr id="527" name="Rectangle 5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vrN+WQIAALAEAAAOAAAAZHJzL2Uyb0RvYy54bWysVN1u2jAUvp+0d7B8T5PQQCFqqBCBaVK3 Vev2AMZxEmuJj2cbQlft3XfsAKPrzTSNC+Pz4+/8fOfk9u7QtWQvjJWgcppcxZQIxaGUqs7p1y+b 0YwS65gqWQtK5PRJWHq3ePvmtteZGEMDbSkMQRBls17ntHFOZ1FkeSM6Zq9AC4XGCkzHHIqmjkrD ekTv2mgcx9OoB1NqA1xYi9piMNJFwK8qwd2nqrLCkTanmJsLpwnn1p/R4pZltWG6kfyYBvuHLDom FQY9QxXMMbIz8hVUJ7kBC5W74tBFUFWSi1ADVpPEf1Tz2DAtQi3YHKvPbbL/D5Z/3D8YIsucTsY3 lCjWIUmfsW1M1a0gQdnIshSeXd+tXtsMHz3qB+Prtfoe+DdLFDyKFp95LxRWDb4XS6tfqYyBvhGs xBoCXvQC0AsWocm2/wAlpsJ2DkJjD5XpfEBsGTkE/p7O/ImDIxyV0+tJHCPLHE3HO2Ycsez0WBvr 3gnoiL/k1GB2AZzt760bXE8uPpaCjWzbMCIYAl280gcLzD7P4/l6tp6lo3Q8XY/SuChGy80qHU03 yc2kuC5WqyL56fGTNBt66OFOU5akf8ficd6H+TjPmYVWlh7Op2RNvV21huwZTvkm/DxVWPiFW/Qy jWDGWk7/obpAhu//wPMWyifkwgD2CtuKa46XBswPSnpcmZza7ztmBCXte4V8zpM09TsWhHRyM0bB XFq2lxamOELl1FEyXFdu2MudNrJuMFISuFGwxBmoZODHz8eQFebtBVyLUMFxhf3eXcrB6/eHZvE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br6zf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 xml:space="preserve"> là nửa mặt phẳng chứa điểm nào trong các điểm sau?</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840" w:dyaOrig="400">
          <v:shape id="_x0000_i1044" type="#_x0000_t75" style="width:42pt;height:20.25pt" o:ole="">
            <v:imagedata r:id="rId46" o:title=""/>
          </v:shape>
          <o:OLEObject Type="Embed" ProgID="Equation.DSMT4" ShapeID="_x0000_i1044" DrawAspect="Content" ObjectID="_1724745859" r:id="rId4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1055C835" wp14:editId="45EE6023">
                <wp:simplePos x="0" y="0"/>
                <wp:positionH relativeFrom="column">
                  <wp:posOffset>0</wp:posOffset>
                </wp:positionH>
                <wp:positionV relativeFrom="paragraph">
                  <wp:posOffset>0</wp:posOffset>
                </wp:positionV>
                <wp:extent cx="635000" cy="635000"/>
                <wp:effectExtent l="0" t="0" r="3175" b="3175"/>
                <wp:wrapNone/>
                <wp:docPr id="526" name="Rectangle 5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fGHa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Hk0o UaxFkj5j25jaNoIEZS3LUnh2fbc6YzN8tDZP4Ou15lHzb5YovRYNPvNeKCxqfC/m1rxSAeiuFqzE GgJe9ALQCxahyab7oEtMhe2cDo09VND6gNgycgj8HS/8iYMjHJWTm3EcI8scTac7Zhyx7PzYgHXv hG6Jv+QUMLsAzvaP1vWuZxcfS+mVbJowIhgCXbzSBwvMPt/H98u75V06SEeT5SCNi2IwXy3SwWSV 3I6Lm2KxKJKfHj9Js76HHu48ZUn6dyye5r2fj8ucWd3I0sP5lCxsN4sGyJ7hlK/Cz1OFhV+5RS/T CGas5fwfqgtk+P73PG90eUQuQGOvsK245nipNfygpMOVyan9vmMgKGneK+TzPklTv2NBSMe3IxTg 2rK5tjDFESqnjpL+unD9Xu4MyG2NkZLAjdJznIFKBn78fPRZYd5ewLUIFZxW2O/dtRy8fn9oZ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PHxh2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840" w:dyaOrig="400">
          <v:shape id="_x0000_i1045" type="#_x0000_t75" style="width:42pt;height:20.25pt" o:ole="">
            <v:imagedata r:id="rId48" o:title=""/>
          </v:shape>
          <o:OLEObject Type="Embed" ProgID="Equation.DSMT4" ShapeID="_x0000_i1045" DrawAspect="Content" ObjectID="_1724745860" r:id="rId4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64EAF21C" wp14:editId="2456FC62">
                <wp:simplePos x="0" y="0"/>
                <wp:positionH relativeFrom="column">
                  <wp:posOffset>0</wp:posOffset>
                </wp:positionH>
                <wp:positionV relativeFrom="paragraph">
                  <wp:posOffset>0</wp:posOffset>
                </wp:positionV>
                <wp:extent cx="635000" cy="635000"/>
                <wp:effectExtent l="0" t="0" r="3175" b="3175"/>
                <wp:wrapNone/>
                <wp:docPr id="525" name="Rectangle 5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PGfsWQ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jkdj8aU KNYiSZ+xbUxtG0GCspZlKTy7vludthk+Wusn4+u1+hH4N0sUrEWDz7wXCosa34u51a9UxkBXC1Zi DQEvegHoBYvQZNN9gBJTYTsHobGHyrQ+ILaMHAJ/xwt/4uAIR+XkZhzHyDJH0+mOGUcsOz/Wxrp3 AlriLzk1mF0AZ/tH63rXs4uPpWAlmyaMCIZAF6/0wQKzz/fx/fJueZcO0tFkOUjjohjMV4t0MFkl t+PiplgsiuSnx0/SrO+hhztPWZL+HYunee/n4zJnFhpZejifkjXbzaIxZM9wylfh56nCwq/copdp BDPWcv4P1QUyfP97njdQHpELA9grbCuuOV5qMD8o6XBlcmq/75gRlDTvFfJ5n6Sp37EgpOPbEQrm 2rK5tjDFESqnjpL+unD9Xu60kdsaIyWBGwVznIFKBn78fPRZYd5ewLUIFZxW2O/dtRy8fn9oZ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zxn7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820" w:dyaOrig="400">
          <v:shape id="_x0000_i1046" type="#_x0000_t75" style="width:41.25pt;height:20.25pt" o:ole="">
            <v:imagedata r:id="rId50" o:title=""/>
          </v:shape>
          <o:OLEObject Type="Embed" ProgID="Equation.DSMT4" ShapeID="_x0000_i1046" DrawAspect="Content" ObjectID="_1724745861" r:id="rId5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381CF7C5" wp14:editId="4A5A14EF">
                <wp:simplePos x="0" y="0"/>
                <wp:positionH relativeFrom="column">
                  <wp:posOffset>0</wp:posOffset>
                </wp:positionH>
                <wp:positionV relativeFrom="paragraph">
                  <wp:posOffset>0</wp:posOffset>
                </wp:positionV>
                <wp:extent cx="635000" cy="635000"/>
                <wp:effectExtent l="0" t="0" r="3175" b="3175"/>
                <wp:wrapNone/>
                <wp:docPr id="524" name="Rectangle 5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rVI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HqWU KNYiSZ+xbUxtG0GCspZlKTy7vludsRk+Wpsn8PVa86j5N0uUXosGn3kvFBY1vhdza16pAHRXC1Zi DQEvegHoBYvQZNN90CWmwnZOh8YeKmh9QGwZOQT+jhf+xMERjsrJzTiOkWWOptMdM45Ydn5swLp3 QrfEX3IKmF0AZ/tH63rXs4uPpfRKNk0YEQyBLl7pgwVmn+/j++Xd8i4dpKPJcpDGRTGYrxbpYLJK bsfFTbFYFMlPj5+kWd9DD3eesiT9OxZP897Px2XOrG5k6eF8Sha2m0UDZM9wylfh56nCwq/copdp BDPWcv4P1QUyfP97nje6PCIXoLFX2FZcc7zUGn5Q0uHK5NR+3zEQlDTvFfJ5n6Sp37EgpOPbEQpw bdlcW5jiCJVTR0l/Xbh+L3cG5LbGSEngRuk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2f61S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80" w:dyaOrig="400">
          <v:shape id="_x0000_i1047" type="#_x0000_t75" style="width:29.25pt;height:20.25pt" o:ole="">
            <v:imagedata r:id="rId52" o:title=""/>
          </v:shape>
          <o:OLEObject Type="Embed" ProgID="Equation.DSMT4" ShapeID="_x0000_i1047" DrawAspect="Content" ObjectID="_1724745862" r:id="rId53"/>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7CE202E4" wp14:editId="0595DE84">
                <wp:simplePos x="0" y="0"/>
                <wp:positionH relativeFrom="column">
                  <wp:posOffset>0</wp:posOffset>
                </wp:positionH>
                <wp:positionV relativeFrom="paragraph">
                  <wp:posOffset>0</wp:posOffset>
                </wp:positionV>
                <wp:extent cx="635000" cy="635000"/>
                <wp:effectExtent l="0" t="0" r="3175" b="3175"/>
                <wp:wrapNone/>
                <wp:docPr id="523" name="Rectangle 5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vWuAWQIAALAEAAAOAAAAZHJzL2Uyb0RvYy54bWysVN1u2jAUvp+0d7B8T5NAoBA1VIiUaVK3 Vev2AMZxEmuJj2cbQlft3XfsAKPrzTSNC+Pz4+/8fOfk5vbQtWQvjJWgcppcxZQIxaGUqs7p1y+b 0ZwS65gqWQtK5PRJWHq7fPvmpteZGEMDbSkMQRBls17ntHFOZ1FkeSM6Zq9AC4XGCkzHHIqmjkrD ekTv2mgcx7OoB1NqA1xYi9piMNJlwK8qwd2nqrLCkTanmJsLpwnn1p/R8oZltWG6kfyYBvuHLDom FQY9QxXMMbIz8hVUJ7kBC5W74tBFUFWSi1ADVpPEf1Tz2DAtQi3YHKvPbbL/D5Z/3D8YIsucTscT ShTrkKTP2Dam6laQoGxkWQrPru9Wr22Gjx71g/H1Wn0P/JslCh5Fi8+8FwrrBt+LldWvVMZA3whW Yg0BL3oB6AWL0GTbf4ASU2E7B6Gxh8p0PiC2jBwCf09n/sTBEY7K2WQax8gyR9PxjhlHLDs91sa6 dwI64i85NZhdAGf7e+sG15OLj6VgI9s2jAiGQBev9MECs8+LeHE3v5uno3Q8uxulcVGMVpt1Oppt kutpMSnW6yL56fGTNBt66OFOU5akf8ficd6H+TjPmYVWlh7Op2RNvV23huwZTvkm/DxVWPiFW/Qy jWDGWk7/obpAhu//wPMWyifkwgD2CtuKa46XBswPSnpcmZza7ztmBCXte4V8LpI09TsWhHR6PUbB XFq2lxamOELl1FEyXNdu2MudNrJuMFISuFGwwh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5b1rg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rPr>
        <w:t xml:space="preserve">Miền nghiệm của bất phương trình </w:t>
      </w:r>
      <w:r w:rsidRPr="000A5708">
        <w:rPr>
          <w:rFonts w:ascii="Times New Roman" w:hAnsi="Times New Roman" w:cs="Times New Roman"/>
          <w:position w:val="-14"/>
        </w:rPr>
        <w:object w:dxaOrig="2620" w:dyaOrig="400">
          <v:shape id="_x0000_i1048" type="#_x0000_t75" style="width:131.25pt;height:20.25pt" o:ole="">
            <v:imagedata r:id="rId54" o:title=""/>
          </v:shape>
          <o:OLEObject Type="Embed" ProgID="Equation.DSMT4" ShapeID="_x0000_i1048" DrawAspect="Content" ObjectID="_1724745863" r:id="rId5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618620D4" wp14:editId="71A64BAA">
                <wp:simplePos x="0" y="0"/>
                <wp:positionH relativeFrom="column">
                  <wp:posOffset>0</wp:posOffset>
                </wp:positionH>
                <wp:positionV relativeFrom="paragraph">
                  <wp:posOffset>0</wp:posOffset>
                </wp:positionV>
                <wp:extent cx="635000" cy="635000"/>
                <wp:effectExtent l="0" t="0" r="3175" b="3175"/>
                <wp:wrapNone/>
                <wp:docPr id="517" name="Rectangle 5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noArWQIAALAEAAAOAAAAZHJzL2Uyb0RvYy54bWysVN1u2jAUvp+0d7B8T5PQQCFqqBCBaVK3 Vev2AMZxEmuJj2cbQlft3XfsAKPrzTSNC+Pz4+/8fOfk9u7QtWQvjJWgcppcxZQIxaGUqs7p1y+b 0YwS65gqWQtK5PRJWHq3ePvmtteZGEMDbSkMQRBls17ntHFOZ1FkeSM6Zq9AC4XGCkzHHIqmjkrD ekTv2mgcx9OoB1NqA1xYi9piMNJFwK8qwd2nqrLCkTanmJsLpwnn1p/R4pZltWG6kfyYBvuHLDom FQY9QxXMMbIz8hVUJ7kBC5W74tBFUFWSi1ADVpPEf1Tz2DAtQi3YHKvPbbL/D5Z/3D8YIsucTpIb ShTrkKTP2Dam6laQoGxkWQrPru9Wr22Gjx71g/H1Wn0P/JslCh5Fi8+8FwqrBt+LpdWvVMZA3whW Yg0BL3oB6AWL0GTbf4ASU2E7B6Gxh8p0PiC2jBwCf09n/sTBEY7K6fUkjpFljqbjHTOOWHZ6rI11 7wR0xF9yajC7AM7299YNricXH0vBRrZtGBEMgS5e6YMFZp/n8Xw9W8/SUTqerkdpXBSj5WaVjqab 5GZSXBerVZH89PhJmg099HCnKUvSv2PxOO/DfJznzEIrSw/nU7Km3q5aQ/YMp3wTfp4qLPzCLXqZ RjBjLaf/UF0gw/d/4HkL5RNyYQB7hW3FNcdLA+YHJT2uTE7t9x0zgpL2vUI+50ma+h0LQjq5GaNg Li3bSwtTHKFy6igZris37OVOG1k3GCkJ3ChY4gxUMvDj52PICvP2Aq5FqOC4wn7vLuXg9ftDs/g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AZ6AK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 xml:space="preserve"> là nửa mặt phẳng chứa điểm nào trong các điểm sau?</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80" w:dyaOrig="400">
          <v:shape id="_x0000_i1049" type="#_x0000_t75" style="width:29.25pt;height:20.25pt" o:ole="">
            <v:imagedata r:id="rId56" o:title=""/>
          </v:shape>
          <o:OLEObject Type="Embed" ProgID="Equation.DSMT4" ShapeID="_x0000_i1049" DrawAspect="Content" ObjectID="_1724745864" r:id="rId5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13B1B31E" wp14:editId="23315134">
                <wp:simplePos x="0" y="0"/>
                <wp:positionH relativeFrom="column">
                  <wp:posOffset>0</wp:posOffset>
                </wp:positionH>
                <wp:positionV relativeFrom="paragraph">
                  <wp:posOffset>0</wp:posOffset>
                </wp:positionV>
                <wp:extent cx="635000" cy="635000"/>
                <wp:effectExtent l="0" t="0" r="3175" b="3175"/>
                <wp:wrapNone/>
                <wp:docPr id="516" name="Rectangle 5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XFKP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TiaU KNYiSZ+xbUxtG0GCspZlKTy7vludsRk+Wpsn8PVa86j5N0uUXosGn3kvFBY1vhdza16pAHRXC1Zi DQEvegHoBYvQZNN90CWmwnZOh8YeKmh9QGwZOQT+jhf+xMERjsrJzTiOkWWOptMdM45Ydn5swLp3 QrfEX3IKmF0AZ/tH63rXs4uPpfRKNk0YEQyBLl7pgwVmn+/j++Xd8i4dpKPJcpDGRTGYrxbpYLJK bsfFTbFYFMlPj5+kWd9DD3eesiT9OxZP897Px2XOrG5k6eF8Sha2m0UDZM9wylfh56nCwq/copdp BDPWcv4P1QUyfP97nje6PCIXoLFX2FZcc7zUGn5Q0uHK5NR+3zEQlDTvFfJ5n6Sp37EgpOPbEQpw bdlcW5jiCJVTR0l/Xbh+L3cG5LbGSEngRuk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1xSj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499" w:dyaOrig="400">
          <v:shape id="_x0000_i1050" type="#_x0000_t75" style="width:24.75pt;height:20.25pt" o:ole="">
            <v:imagedata r:id="rId58" o:title=""/>
          </v:shape>
          <o:OLEObject Type="Embed" ProgID="Equation.DSMT4" ShapeID="_x0000_i1050" DrawAspect="Content" ObjectID="_1724745865" r:id="rId5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3605006C" wp14:editId="78EE027A">
                <wp:simplePos x="0" y="0"/>
                <wp:positionH relativeFrom="column">
                  <wp:posOffset>0</wp:posOffset>
                </wp:positionH>
                <wp:positionV relativeFrom="paragraph">
                  <wp:posOffset>0</wp:posOffset>
                </wp:positionV>
                <wp:extent cx="635000" cy="635000"/>
                <wp:effectExtent l="0" t="0" r="3175" b="3175"/>
                <wp:wrapNone/>
                <wp:docPr id="515" name="Rectangle 5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FS5WQ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jkdJ2NK FGuRpM/YNqa2jSBBWcuyFJ5d361O2wwfrfWT8fVa/Qj8myUK1qLBZ94LhUWN78Xc6lcqY6CrBSux hoAXvQD0gkVosuk+QImpsJ2D0NhDZVofEFtGDoG/44U/cXCEo3JyM45jZJmj6XTHjCOWnR9rY907 AS3xl5wazC6As/2jdb3r2cXHUrCSTRNGBEOgi1f6YIHZ5/v4fnm3vEsH6WiyHKRxUQzmq0U6mKyS 23FxUywWRfLT4ydp1vfQw52nLEn/jsXTvPfzcZkzC40sPZxPyZrtZtEYsmc45avw81Rh4Vdu0cs0 ghlrOf+H6gIZvv89zxsoj8iFAewVthXXHC81mB+UdLgyObXfd8wISpr3Cvm8T9LU71gQ0vHtCAVz bdlcW5jiCJVTR0l/Xbh+L3fayG2NkZLAjYI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5BxUu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660" w:dyaOrig="400">
          <v:shape id="_x0000_i1051" type="#_x0000_t75" style="width:33pt;height:20.25pt" o:ole="">
            <v:imagedata r:id="rId60" o:title=""/>
          </v:shape>
          <o:OLEObject Type="Embed" ProgID="Equation.DSMT4" ShapeID="_x0000_i1051" DrawAspect="Content" ObjectID="_1724745866" r:id="rId6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5DE1FAF4" wp14:editId="41654D90">
                <wp:simplePos x="0" y="0"/>
                <wp:positionH relativeFrom="column">
                  <wp:posOffset>0</wp:posOffset>
                </wp:positionH>
                <wp:positionV relativeFrom="paragraph">
                  <wp:posOffset>0</wp:posOffset>
                </wp:positionV>
                <wp:extent cx="635000" cy="635000"/>
                <wp:effectExtent l="0" t="0" r="3175" b="3175"/>
                <wp:wrapNone/>
                <wp:docPr id="514" name="Rectangle 5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3oYd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TlJK FGuRpM/YNqa2jSBBWcuyFJ5d363O2Awfrc0T+HqtedT8myVKr0WDz7wXCosa34u5Na9UALqrBSux hoAXvQD0gkVosuk+6BJTYTunQ2MPFbQ+ILaMHAJ/xwt/4uAIR+XkZhzHyDJH0+mOGUcsOz82YN07 oVviLzkFzC6As/2jdb3r2cXHUnolmyaMCIZAF6/0wQKzz/fx/fJueZcO0tFkOUjjohjMV4t0MFkl t+PiplgsiuSnx0/SrO+hhztPWZL+HYunee/n4zJnVjey9HA+JQvbzaIBsmc45avw81Rh4Vdu0cs0 ghlrOf+H6gIZvv89zxtdHpEL0NgrbCuuOV5qDT8o6XBlcmq/7xgISpr3Cvm8T9LU71gQ0vHtCAW4 tmyuLUxxhMqpo6S/Lly/lzsDcltjpCRwo/QcZ6CSgR8/H31WmLcXcC1CBacV9nt3LQev3x+a2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t6GH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80" w:dyaOrig="400">
          <v:shape id="_x0000_i1052" type="#_x0000_t75" style="width:29.25pt;height:20.25pt" o:ole="">
            <v:imagedata r:id="rId62" o:title=""/>
          </v:shape>
          <o:OLEObject Type="Embed" ProgID="Equation.DSMT4" ShapeID="_x0000_i1052" DrawAspect="Content" ObjectID="_1724745867" r:id="rId63"/>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665D6EDE" wp14:editId="29732785">
                <wp:simplePos x="0" y="0"/>
                <wp:positionH relativeFrom="column">
                  <wp:posOffset>0</wp:posOffset>
                </wp:positionH>
                <wp:positionV relativeFrom="paragraph">
                  <wp:posOffset>0</wp:posOffset>
                </wp:positionV>
                <wp:extent cx="635000" cy="635000"/>
                <wp:effectExtent l="0" t="0" r="3175" b="3175"/>
                <wp:wrapNone/>
                <wp:docPr id="513" name="Rectangle 5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nVjVWQIAALAEAAAOAAAAZHJzL2Uyb0RvYy54bWysVN1u2jAUvp+0d7B8T5NAoBA1VIiUaVK3 Vev2AMZxEmuJ7R0bQlft3XfsAKPrzTSNC+Pz4+/8fOfk5vbQtWQvwEqtcppcxZQIxXUpVZ3Tr182 ozkl1jFVslYrkdMnYent8u2bm95kYqwb3ZYCCIIom/Ump41zJosiyxvRMXuljVBorDR0zKEIdVQC 6xG9a6NxHM+iXkNpQHNhLWqLwUiXAb+qBHefqsoKR9qcYm4unBDOrT+j5Q3LamCmkfyYBvuHLDom FQY9QxXMMbID+Qqqkxy01ZW74rqLdFVJLkINWE0S/1HNY8OMCLVgc6w5t8n+P1j+cf8ARJY5nSYT ShTrkKTP2Dam6laQoGxkWQrPru9Wb2yGjx7NA/h6rbnX/JslSj+KFp95LxTWDb4XK2teqQB03whW Yg0BL3oB6AWL0GTbf9AlpsJ2TofGHirofEBsGTkE/p7O/ImDIxyVs8k0jpFljqbjHTOOWHZ6bMC6 d0J3xF9yCphdAGf7e+sG15OLj6X0RrZtGBEMgS5e6YMFZp8X8eJufjdPR+l4djdK46IYrTbrdDTb JNfTYlKs10Xy0+MnaTb00MOdpixJ/47F47wP83GeM6tbWXo4n5KFertugewZTvkm/DxVWPiFW/Qy jWDGWk7/obpAhu//wPNWl0/IBWjsFbYV1xwvjYYflPS4Mjm133cMBCXte4V8LpI09TsWhHR6PUYB Li3bSwtTHKFy6igZrms37OXOgKwbjJQEbpRe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p1Y1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rPr>
        <w:t>Miền nghiệm của bất phương trình</w:t>
      </w:r>
      <w:r w:rsidRPr="000A5708">
        <w:rPr>
          <w:rFonts w:ascii="Times New Roman" w:hAnsi="Times New Roman" w:cs="Times New Roman"/>
          <w:position w:val="-14"/>
        </w:rPr>
        <w:object w:dxaOrig="2960" w:dyaOrig="400">
          <v:shape id="_x0000_i1053" type="#_x0000_t75" style="width:147.75pt;height:20.25pt" o:ole="">
            <v:imagedata r:id="rId64" o:title=""/>
          </v:shape>
          <o:OLEObject Type="Embed" ProgID="Equation.DSMT4" ShapeID="_x0000_i1053" DrawAspect="Content" ObjectID="_1724745868" r:id="rId6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41BFF03C" wp14:editId="7B6FFC3E">
                <wp:simplePos x="0" y="0"/>
                <wp:positionH relativeFrom="column">
                  <wp:posOffset>0</wp:posOffset>
                </wp:positionH>
                <wp:positionV relativeFrom="paragraph">
                  <wp:posOffset>0</wp:posOffset>
                </wp:positionV>
                <wp:extent cx="635000" cy="635000"/>
                <wp:effectExtent l="0" t="0" r="3175" b="3175"/>
                <wp:wrapNone/>
                <wp:docPr id="280" name="Rectangle 2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m5AP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kdTbE/ irVI0mdsG1PbRpCgrGVZCs+u71anbYaPnvSj8fVa/QD8myUKnkSDz7wXCssa34uF1a9UxkBXC1Zi DQEvegHoBYvQZNN9gBJTYTsHobGHyrQ+ILaMHAJ/xwt/4uAIR+XkZhzHWAVH0+mOGUcsOz/Wxrp3 AlriLzk1mF0AZ/sH63rXs4uPpWAtmyaMCIZAF6/0wQKzz3fx3Wq6mqaDdDRZDdK4KAaL9TIdTNbJ 7bi4KZbLIvnp8ZM063vo4c5TlqR/x+Jp3vv5uMyZhUaWHs6nZM12s2wM2TOc8nX4eaqw8Cu36GUa wYy1nP9DdYEM3/+e5w2UR+TCAPYK24prjpcazA9KOlyZnNrvO2YEJc17hXzeJW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puQD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 xml:space="preserve"> là phần mặt phẳng chứa điểm nào trong các điểm sau?</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60" w:dyaOrig="400">
          <v:shape id="_x0000_i1054" type="#_x0000_t75" style="width:27.75pt;height:20.25pt" o:ole="">
            <v:imagedata r:id="rId66" o:title=""/>
          </v:shape>
          <o:OLEObject Type="Embed" ProgID="Equation.DSMT4" ShapeID="_x0000_i1054" DrawAspect="Content" ObjectID="_1724745869" r:id="rId6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122CDD8C" wp14:editId="5E3C039F">
                <wp:simplePos x="0" y="0"/>
                <wp:positionH relativeFrom="column">
                  <wp:posOffset>0</wp:posOffset>
                </wp:positionH>
                <wp:positionV relativeFrom="paragraph">
                  <wp:posOffset>0</wp:posOffset>
                </wp:positionV>
                <wp:extent cx="635000" cy="635000"/>
                <wp:effectExtent l="0" t="0" r="3175" b="3175"/>
                <wp:wrapNone/>
                <wp:docPr id="279" name="Rectangle 2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w1X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4d2U EsVaJOkzto2pXSNIUNayLIVn13erMzbDRxvzCL5eax40/2aJ0hvR4DPvhcKyxvdiYc0rFYDuasFK rCHgRS8AvWARmmy7D7rEVNje6dDYYwWtD4gtI8fA39OFP3F0hKNyfDuKY2SZo+l0x4wjlp0fG7Du ndAt8ZecAmYXwNnhwbre9eziYym9lk0TRgRDoItX+mCB2edpPF1NVpN0kA7Hq0EaF8VgsV6mg/E6 uRsVt8VyWSQ/PX6SZn0PPdx5ypL071g8zXs/H5c5s7qRpYfzKVnYbZcNkAPDKV+Hn6cKC79yi16m EcxYy/k/VBfI8P3ved7q8gm5AI29wrbimuOl1vCDkg5XJqf2+56BoKR5r5DPaZKmfseCkI7uhijA tWV7bWGKI1ROHSX9den6vdwbkLsaIyWBG6UX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7f8NV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20" w:dyaOrig="400">
          <v:shape id="_x0000_i1055" type="#_x0000_t75" style="width:26.25pt;height:20.25pt" o:ole="">
            <v:imagedata r:id="rId68" o:title=""/>
          </v:shape>
          <o:OLEObject Type="Embed" ProgID="Equation.DSMT4" ShapeID="_x0000_i1055" DrawAspect="Content" ObjectID="_1724745870" r:id="rId6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3F63DAB4" wp14:editId="74CA1377">
                <wp:simplePos x="0" y="0"/>
                <wp:positionH relativeFrom="column">
                  <wp:posOffset>0</wp:posOffset>
                </wp:positionH>
                <wp:positionV relativeFrom="paragraph">
                  <wp:posOffset>0</wp:posOffset>
                </wp:positionV>
                <wp:extent cx="635000" cy="635000"/>
                <wp:effectExtent l="0" t="0" r="3175" b="3175"/>
                <wp:wrapNone/>
                <wp:docPr id="278" name="Rectangle 2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d/zWQ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d8eklU GdETSZ+obcKsO8WistV1rQK7oVuDdQU9erQPGOp19h3Ir44ZeFQdPQteJCxaeq/unH2hQoShVaKm GiJe8gwwCI6g2Wp4DzWlIjYeYmN3DfYhILWM7SJ/T0f+1M4zScrZ+UWaEsuSTPs7ZZyI4vDYovNv FPQsXEqOlF0EF9t3zo+uB5cQy8BSd10cEQpBLkEZgkVmf1yn1/dX91f5JJ/O7id5WlWTu+Uin8yW 2eVFdV4tFlX2M+BneTH2MMAdpizL/47F/byP83GcMwedrgNcSMnherXokG0FTfky/gJVVPiJW/I8 jWimWg7/sbpIRuj/yPMK6ifiAoF6RW2lNadLC/ids4FWpuTu20ag4qx7a4jP6yzPw45FIb+4nJKA p5bVqUUYSVAl95yN14Uf93JjUa9bipRFbgzc0Qw0OvIT5mPMivIOAq1FrGC/wmHvTuXo9ftDM/8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vz3f8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499" w:dyaOrig="400">
          <v:shape id="_x0000_i1056" type="#_x0000_t75" style="width:24.75pt;height:20.25pt" o:ole="">
            <v:imagedata r:id="rId70" o:title=""/>
          </v:shape>
          <o:OLEObject Type="Embed" ProgID="Equation.DSMT4" ShapeID="_x0000_i1056" DrawAspect="Content" ObjectID="_1724745871" r:id="rId7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0759A18A" wp14:editId="1496CE6D">
                <wp:simplePos x="0" y="0"/>
                <wp:positionH relativeFrom="column">
                  <wp:posOffset>0</wp:posOffset>
                </wp:positionH>
                <wp:positionV relativeFrom="paragraph">
                  <wp:posOffset>0</wp:posOffset>
                </wp:positionV>
                <wp:extent cx="635000" cy="635000"/>
                <wp:effectExtent l="0" t="0" r="3175" b="3175"/>
                <wp:wrapNone/>
                <wp:docPr id="277" name="Rectangle 2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f8AdWQIAALAEAAAOAAAAZHJzL2Uyb0RvYy54bWysVN1u2jAUvp+0d7B8D0logDZqqBCBaVK3 Vev2AMZxEmuJ7R0bQlft3XfsAKPrzTSNC+Pz4+/8fOfk9u7QtWQvwEqtcpqMY0qE4rqUqs7p1y+b 0TUl1jFVslYrkdMnYend4u2b295kYqIb3ZYCCIIom/Ump41zJosiyxvRMTvWRig0Vho65lCEOiqB 9YjetdEkjmdRr6E0oLmwFrXFYKSLgF9VgrtPVWWFI21OMTcXTgjn1p/R4pZlNTDTSH5Mg/1DFh2T CoOeoQrmGNmBfAXVSQ7a6sqNue4iXVWSi1ADVpPEf1Tz2DAjQi3YHGvObbL/D5Z/3D8AkWVOJ/M5 JYp1SNJnbBtTdStIUDayLIVn13erNzbDR4/mAXy91txr/s0SpR9Fi8+8FwqrBt+LpTWvVAC6bwQr sYaAF70A9IJFaLLtP+gSU2E7p0NjDxV0PiC2jBwCf09n/sTBEY7K2dU0jpFljqbjHTOOWHZ6bMC6 d0J3xF9yCphdAGf7e+sG15OLj6X0RrZtGBEMgS5e6YMFZp9v4pv19fo6HaWT2XqUxkUxWm5W6Wi2 SebT4qpYrYrkp8dP0mzooYc7TVmS/h2Lx3kf5uM8Z1a3svRwPiUL9XbVAtkznPJN+HmqsPALt+hl GsGMtZz+Q3WBDN//geetLp+QC9DYK2wrrjleGg0/KOlxZXJqv+8YCEra9wr5vEnS1O9YENLpfIIC XFq2lxamOELl1FEyXFdu2MudAVk3GCkJ3Ci9xBmoZODHz8eQFebtBVyLUMFxhf3eXcrB6/eHZvE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1H/AH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80" w:dyaOrig="400">
          <v:shape id="_x0000_i1057" type="#_x0000_t75" style="width:29.25pt;height:20.25pt" o:ole="">
            <v:imagedata r:id="rId72" o:title=""/>
          </v:shape>
          <o:OLEObject Type="Embed" ProgID="Equation.DSMT4" ShapeID="_x0000_i1057" DrawAspect="Content" ObjectID="_1724745872" r:id="rId73"/>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7879F446" wp14:editId="799D28F9">
                <wp:simplePos x="0" y="0"/>
                <wp:positionH relativeFrom="column">
                  <wp:posOffset>0</wp:posOffset>
                </wp:positionH>
                <wp:positionV relativeFrom="paragraph">
                  <wp:posOffset>0</wp:posOffset>
                </wp:positionV>
                <wp:extent cx="635000" cy="635000"/>
                <wp:effectExtent l="0" t="0" r="3175" b="3175"/>
                <wp:wrapNone/>
                <wp:docPr id="276" name="Rectangle 2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vRK5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d8ejnj zIieSPpEbRNm3SkWla2uaxXYDd0arCvo0aN9wFCvs+9AfnXMwKPq6FnwImHR0nt15+wLFSIMrRI1 1RDxkmeAQXAEzVbDe6gpFbHxEBu7a7APAallbBf5ezryp3aeSVLOzi/SlFiWZNrfKeNEFIfHFp1/ o6Bn4VJypOwiuNi+c350PbiEWAaWuuviiFAIcgnKECwy++M6vb6/ur/KJ/l0dj/J06qa3C0X+WS2 zC4vqvNqsaiynwE/y4uxhwHuMGVZ/ncs7ud9nI/jnDnodB3gQkoO16tFh2wraMqX8ReoosJP3JLn aUQz1XL4j9VFMkL/R55XUD8RFwjUK2orrTldWsDvnA20MiV33zYCFWfdW0N8Xmd5HnYsCvnF5ZQE PLWsTi3CSIIquedsvC78uJcbi3rdUqQscmPgjmag0ZGfMB9jVpR3EGgtYgX7FQ57dypHr98fmvkv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Ia9ErlaAgAAsAQAAA4AAAAAAAAAAAAAAAAALgIAAGRycy9lMm9Eb2MueG1sUEsBAi0A FAAGAAgAAAAhAIZbh9XYAAAABQEAAA8AAAAAAAAAAAAAAAAAtAQAAGRycy9kb3ducmV2LnhtbFBL BQYAAAAABAAEAPMAAAC5BQAAAAA= " filled="f" stroked="f">
                <o:lock v:ext="edit" aspectratio="t" selection="t"/>
              </v:rect>
            </w:pict>
          </mc:Fallback>
        </mc:AlternateContent>
      </w:r>
      <w:r w:rsidRPr="000A5708">
        <w:rPr>
          <w:rFonts w:ascii="Times New Roman" w:hAnsi="Times New Roman" w:cs="Times New Roman"/>
          <w:color w:val="000000"/>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rPr>
        <w:t xml:space="preserve">Miền nghiệm của bất phương trình </w:t>
      </w:r>
      <w:r w:rsidRPr="000A5708">
        <w:rPr>
          <w:rFonts w:ascii="Times New Roman" w:hAnsi="Times New Roman" w:cs="Times New Roman"/>
          <w:position w:val="-14"/>
        </w:rPr>
        <w:object w:dxaOrig="2540" w:dyaOrig="400">
          <v:shape id="_x0000_i1058" type="#_x0000_t75" style="width:126.75pt;height:20.25pt" o:ole="">
            <v:imagedata r:id="rId74" o:title=""/>
          </v:shape>
          <o:OLEObject Type="Embed" ProgID="Equation.DSMT4" ShapeID="_x0000_i1058" DrawAspect="Content" ObjectID="_1724745873" r:id="rId7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1D39C8ED" wp14:editId="4CDDF84D">
                <wp:simplePos x="0" y="0"/>
                <wp:positionH relativeFrom="column">
                  <wp:posOffset>0</wp:posOffset>
                </wp:positionH>
                <wp:positionV relativeFrom="paragraph">
                  <wp:posOffset>0</wp:posOffset>
                </wp:positionV>
                <wp:extent cx="635000" cy="635000"/>
                <wp:effectExtent l="0" t="0" r="3175" b="3175"/>
                <wp:wrapNone/>
                <wp:docPr id="274" name="Rectangle 2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P8Yr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d8eplz ZkRPJH2itgmz7hSLylbXtQrshm4N1hX06NE+YKjX2Xcgvzpm4FF19Cx4kbBo6b26c/aFChGGVoma aoh4yTPAIDiCZqvhPdSUith4iI3dNdiHgNQytov8PR35UzvPJCln5xdpSixLMu3vlHEiisNji86/ UdCzcCk5UnYRXGzfOT+6HlxCLANL3XVxRCgEuQRlCBaZ/XGdXt9f3V/lk3w6u5/kaVVN7paLfDJb ZpcX1Xm1WFTZz4Cf5cXYwwB3mLIs/zsW9/M+zsdxzhx0ug5wISWH69WiQ7YVNOXL+AtUUeEnbsnz NKKZajn8x+oiGaH/I88rqJ+ICwTqFbWV1pwuLeB3zgZamZK7bxuBirPurSE+r7M8DzsWhfzickoC nlpWpxZhJEGV3HM2Xhd+3MuNRb1uKVIWuTFwRzPQ6MhPmI8xK8o7CLQWsYL9Coe9O5Wj1+8PzfwX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GM/xitaAgAAsAQAAA4AAAAAAAAAAAAAAAAALgIAAGRycy9lMm9Eb2MueG1sUEsBAi0A FAAGAAgAAAAhAIZbh9XYAAAABQEAAA8AAAAAAAAAAAAAAAAAtAQAAGRycy9kb3ducmV2LnhtbFBL BQYAAAAABAAEAPMAAAC5BQAAAAA= " filled="f" stroked="f">
                <o:lock v:ext="edit" aspectratio="t" selection="t"/>
              </v:rect>
            </w:pict>
          </mc:Fallback>
        </mc:AlternateContent>
      </w:r>
      <w:r w:rsidRPr="000A5708">
        <w:rPr>
          <w:rFonts w:ascii="Times New Roman" w:hAnsi="Times New Roman" w:cs="Times New Roman"/>
          <w:color w:val="000000"/>
          <w:sz w:val="24"/>
          <w:szCs w:val="24"/>
        </w:rPr>
        <w:t xml:space="preserve"> là phần mặt phẳng </w:t>
      </w:r>
      <w:r w:rsidRPr="000A5708">
        <w:rPr>
          <w:rFonts w:ascii="Times New Roman" w:hAnsi="Times New Roman" w:cs="Times New Roman"/>
          <w:b/>
          <w:color w:val="000000"/>
          <w:sz w:val="24"/>
          <w:szCs w:val="24"/>
        </w:rPr>
        <w:t>không</w:t>
      </w:r>
      <w:r w:rsidRPr="000A5708">
        <w:rPr>
          <w:rFonts w:ascii="Times New Roman" w:hAnsi="Times New Roman" w:cs="Times New Roman"/>
          <w:color w:val="000000"/>
          <w:sz w:val="24"/>
          <w:szCs w:val="24"/>
        </w:rPr>
        <w:t xml:space="preserve"> chứa điểm nào trong các điểm sau?</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680" w:dyaOrig="400">
          <v:shape id="_x0000_i1059" type="#_x0000_t75" style="width:33.75pt;height:20.25pt" o:ole="">
            <v:imagedata r:id="rId76" o:title=""/>
          </v:shape>
          <o:OLEObject Type="Embed" ProgID="Equation.DSMT4" ShapeID="_x0000_i1059" DrawAspect="Content" ObjectID="_1724745874" r:id="rId7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7A8B7165" wp14:editId="528A1E36">
                <wp:simplePos x="0" y="0"/>
                <wp:positionH relativeFrom="column">
                  <wp:posOffset>0</wp:posOffset>
                </wp:positionH>
                <wp:positionV relativeFrom="paragraph">
                  <wp:posOffset>0</wp:posOffset>
                </wp:positionV>
                <wp:extent cx="635000" cy="635000"/>
                <wp:effectExtent l="0" t="0" r="3175" b="3175"/>
                <wp:wrapNone/>
                <wp:docPr id="273" name="Rectangle 2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fBjj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d8ennO mRE9kfSJ2ibMulMsKltd1yqwG7o1WFfQo0f7gKFeZ9+B/OqYgUfV0bPgRcKipffqztkXKkQYWiVq qiHiJc8Ag+AImq2G91BTKmLjITZ212AfAlLL2C7y93TkT+08k6ScnV+kKbEsybS/U8aJKA6PLTr/ RkHPwqXkSNlFcLF95/zoenAJsQwsddfFEaEQ5BKUIVhk9sd1en1/dX+VT/Lp7H6Sp1U1uVsu8sls mV1eVOfVYlFlPwN+lhdjDwPcYcqy/O9Y3M/7OB/HOXPQ6TrAhZQcrleLDtlW0JQv4y9QRYWfuCXP 04hmquXwH6uLZIT+jzyvoH4iLhCoV9RWWnO6tIDfORtoZUruvm0EKs66t4b4vM7yPOxYFPKLyykJ eGpZnVqEkQRVcs/ZeF34cS83FvW6pUhZ5MbAHc1AoyM/YT7GrCjvINBaxAr2Kxz27lSOXr8/NPNf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F98GONaAgAAsAQAAA4AAAAAAAAAAAAAAAAALgIAAGRycy9lMm9Eb2MueG1sUEsBAi0A FAAGAAgAAAAhAIZbh9XYAAAABQEAAA8AAAAAAAAAAAAAAAAAtAQAAGRycy9kb3ducmV2LnhtbFBL BQYAAAAABAAEAPMAAAC5BQ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60" w:dyaOrig="400">
          <v:shape id="_x0000_i1060" type="#_x0000_t75" style="width:27.75pt;height:20.25pt" o:ole="">
            <v:imagedata r:id="rId78" o:title=""/>
          </v:shape>
          <o:OLEObject Type="Embed" ProgID="Equation.DSMT4" ShapeID="_x0000_i1060" DrawAspect="Content" ObjectID="_1724745875" r:id="rId7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17B5D476" wp14:editId="35A47A5A">
                <wp:simplePos x="0" y="0"/>
                <wp:positionH relativeFrom="column">
                  <wp:posOffset>0</wp:posOffset>
                </wp:positionH>
                <wp:positionV relativeFrom="paragraph">
                  <wp:posOffset>0</wp:posOffset>
                </wp:positionV>
                <wp:extent cx="635000" cy="635000"/>
                <wp:effectExtent l="0" t="0" r="3175" b="3175"/>
                <wp:wrapNone/>
                <wp:docPr id="272" name="Rectangle 2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vspH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d8ejnl zIieSPpEbRNm3SkWla2uaxXYDd0arCvo0aN9wFCvs+9AfnXMwKPq6FnwImHR0nt15+wLFSIMrRI1 1RDxkmeAQXAEzVbDe6gpFbHxEBu7a7APAallbBf5ezryp3aeSVLOzi/SlFiWZNrfKeNEFIfHFp1/ o6Bn4VJypOwiuNi+c350PbiEWAaWuuviiFAIcgnKECwy++M6vb6/ur/KJ/l0dj/J06qa3C0X+WS2 zC4vqvNqsaiynwE/y4uxhwHuMGVZ/ncs7ud9nI/jnDnodB3gQkoO16tFh2wraMqX8ReoosJP3JLn aUQz1XL4j9VFMkL/R55XUD8RFwjUK2orrTldWsDvnA20MiV33zYCFWfdW0N8Xmd5HnYsCvnF5ZQE PLWsTi3CSIIquedsvC78uJcbi3rdUqQscmPgjmag0ZGfMB9jVpR3EGgtYgX7FQ57dypHr98fmvkv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A2+ykdaAgAAsAQAAA4AAAAAAAAAAAAAAAAALgIAAGRycy9lMm9Eb2MueG1sUEsBAi0A FAAGAAgAAAAhAIZbh9XYAAAABQEAAA8AAAAAAAAAAAAAAAAAtAQAAGRycy9kb3ducmV2LnhtbFBL BQYAAAAABAAEAPMAAAC5BQ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700" w:dyaOrig="400">
          <v:shape id="_x0000_i1061" type="#_x0000_t75" style="width:35.25pt;height:20.25pt" o:ole="">
            <v:imagedata r:id="rId80" o:title=""/>
          </v:shape>
          <o:OLEObject Type="Embed" ProgID="Equation.DSMT4" ShapeID="_x0000_i1061" DrawAspect="Content" ObjectID="_1724745876" r:id="rId8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01F68D1D" wp14:editId="6A9050C6">
                <wp:simplePos x="0" y="0"/>
                <wp:positionH relativeFrom="column">
                  <wp:posOffset>0</wp:posOffset>
                </wp:positionH>
                <wp:positionV relativeFrom="paragraph">
                  <wp:posOffset>0</wp:posOffset>
                </wp:positionV>
                <wp:extent cx="635000" cy="635000"/>
                <wp:effectExtent l="0" t="0" r="3175" b="3175"/>
                <wp:wrapNone/>
                <wp:docPr id="271" name="Rectangle 2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1"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sxx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d8eplx ZkRPJH2itgmz7hSLylbXtQrshm4N1hX06NE+YKjX2Xcgvzpm4FF19Cx4kbBo6b26c/aFChGGVoma aoh4yTPAIDiCZqvhPdSUith4iI3dNdiHgNQytov8PR35UzvPJCln5xdpSixLMu3vlHEiisNji86/ UdCzcCk5UnYRXGzfOT+6HlxCLANL3XVxRCgEuQRlCBaZ/XGdXt9f3V/lk3w6u5/kaVVN7paLfDJb ZpcX1Xm1WFTZz4Cf5cXYwwB3mLIs/zsW9/M+zsdxzhx0ug5wISWH69WiQ7YVNOXL+AtUUeEnbsnz NKKZajn8x+oiGaH/I88rqJ+ICwTqFbWV1pwuLeB3zgZamZK7bxuBirPurSE+r7M8DzsWhfzickoC nlpWpxZhJEGV3HM2Xhd+3MuNRb1uKVIWuTFwRzPQ6MhPmI8xK8o7CLQWsYL9Coe9O5Wj1+8PzfwX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Lr+zHFaAgAAsAQAAA4AAAAAAAAAAAAAAAAALgIAAGRycy9lMm9Eb2MueG1sUEsBAi0A FAAGAAgAAAAhAIZbh9XYAAAABQEAAA8AAAAAAAAAAAAAAAAAtAQAAGRycy9kb3ducmV2LnhtbFBL BQYAAAAABAAEAPMAAAC5BQ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80" w:dyaOrig="400">
          <v:shape id="_x0000_i1062" type="#_x0000_t75" style="width:29.25pt;height:20.25pt" o:ole="">
            <v:imagedata r:id="rId82" o:title=""/>
          </v:shape>
          <o:OLEObject Type="Embed" ProgID="Equation.DSMT4" ShapeID="_x0000_i1062" DrawAspect="Content" ObjectID="_1724745877" r:id="rId83"/>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3D77A176" wp14:editId="3179FB11">
                <wp:simplePos x="0" y="0"/>
                <wp:positionH relativeFrom="column">
                  <wp:posOffset>0</wp:posOffset>
                </wp:positionH>
                <wp:positionV relativeFrom="paragraph">
                  <wp:posOffset>0</wp:posOffset>
                </wp:positionV>
                <wp:extent cx="635000" cy="635000"/>
                <wp:effectExtent l="0" t="0" r="3175" b="3175"/>
                <wp:wrapNone/>
                <wp:docPr id="270" name="Rectangle 2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PB7VWQ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d8ekn9 MaInkj5R24RZd4pFZavrWgV2Q7cG6wp69GgfMNTr7DuQXx0z8Kg6eha8SFi09F7dOftChQhDq0RN NUS85BlgEBxBs9XwHmpKRWw8xMbuGuxDQGoZ20X+no78qZ1nkpSz84s0pSokmfZ3yjgRxeGxReff KOhZuJQcKbsILrbvnB9dDy4hloGl7ro4IhSCXIIyBIvM/rhOr++v7q/yST6d3U/ytKomd8tFPpkt s8uL6rxaLKrsZ8DP8mLsYYA7TFmW/x2L+3kf5+M4Zw46XQe4kJLD9WrRIdsKmvJl/AWqqPATt+R5 GtFMtRz+Y3WRjND/kecV1E/EBQL1itpKa06XFvA7ZwOtTMndt41AxVn31hCf11mehx2LQn5xOSUB Ty2rU4swkqBK7jkbrws/7uXGol63FCmL3Bi4oxlodOQnzMeYFeUdBFqLWMF+hcPencrR6/eHZv4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6Dwe1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rPr>
        <w:t xml:space="preserve">Trong các cặp số sau đây, cặp nào </w:t>
      </w:r>
      <w:r w:rsidRPr="000A5708">
        <w:rPr>
          <w:rFonts w:ascii="Times New Roman" w:hAnsi="Times New Roman" w:cs="Times New Roman"/>
          <w:b/>
          <w:color w:val="000000"/>
          <w:sz w:val="24"/>
          <w:szCs w:val="24"/>
        </w:rPr>
        <w:t>không</w:t>
      </w:r>
      <w:r w:rsidRPr="000A5708">
        <w:rPr>
          <w:rFonts w:ascii="Times New Roman" w:hAnsi="Times New Roman" w:cs="Times New Roman"/>
          <w:color w:val="000000"/>
          <w:sz w:val="24"/>
          <w:szCs w:val="24"/>
        </w:rPr>
        <w:t xml:space="preserve"> là nghiệm của bất phương trình </w:t>
      </w:r>
      <w:r w:rsidRPr="000A5708">
        <w:rPr>
          <w:rFonts w:ascii="Times New Roman" w:hAnsi="Times New Roman" w:cs="Times New Roman"/>
          <w:position w:val="-10"/>
        </w:rPr>
        <w:object w:dxaOrig="980" w:dyaOrig="320">
          <v:shape id="_x0000_i1063" type="#_x0000_t75" style="width:48.75pt;height:15.75pt" o:ole="">
            <v:imagedata r:id="rId84" o:title=""/>
          </v:shape>
          <o:OLEObject Type="Embed" ProgID="Equation.DSMT4" ShapeID="_x0000_i1063" DrawAspect="Content" ObjectID="_1724745878" r:id="rId8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2FA194CB" wp14:editId="64D5EC83">
                <wp:simplePos x="0" y="0"/>
                <wp:positionH relativeFrom="column">
                  <wp:posOffset>0</wp:posOffset>
                </wp:positionH>
                <wp:positionV relativeFrom="paragraph">
                  <wp:posOffset>0</wp:posOffset>
                </wp:positionV>
                <wp:extent cx="635000" cy="635000"/>
                <wp:effectExtent l="0" t="0" r="3175" b="3175"/>
                <wp:wrapNone/>
                <wp:docPr id="268" name="Rectangle 2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3x52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fzogq I3oi6RO1TZh1p1hUtrquVWA3dGuwrqBHj/YBQ73O3oP86piBR9XRs+BFwqKl9+rW2RcqRBhaJWqq IeIlzwCD4AiarYb3UFMqYuMhNnbXYB8CUsvYLvL3dORP7TyTpJydX6QpsSzJtL9TxokoDo8tOv9W Qc/CpeRI2UVwsb13fnQ9uIRYBpa66+KIUAhyCcoQLDL74yq9uru8u8wn+XR2N8nTqprcLhf5ZLbM 3lxU59ViUWU/A36WF2MPA9xhyrL871jcz/s4H8c5c9DpOsCFlByuV4sO2VbQlC/jL1BFhZ+4Jc/T iGaq5fAfq4tkhP6PPK+gfiIuEKhX1FZac7q0gN85G2hlSu6+bQQqzrp3hvi8yvI87FgU8os3UxLw 1LI6tQgjCarknrPxuvDjXm4s6nVLkbLIjYFbmoFGR37CfIxZUd5BoLWIFexXOOzdqRy9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pd8ed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680" w:dyaOrig="400">
          <v:shape id="_x0000_i1064" type="#_x0000_t75" style="width:33.75pt;height:20.25pt" o:ole="">
            <v:imagedata r:id="rId86" o:title=""/>
          </v:shape>
          <o:OLEObject Type="Embed" ProgID="Equation.DSMT4" ShapeID="_x0000_i1064" DrawAspect="Content" ObjectID="_1724745879" r:id="rId8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7DDF4357" wp14:editId="79275411">
                <wp:simplePos x="0" y="0"/>
                <wp:positionH relativeFrom="column">
                  <wp:posOffset>0</wp:posOffset>
                </wp:positionH>
                <wp:positionV relativeFrom="paragraph">
                  <wp:posOffset>0</wp:posOffset>
                </wp:positionV>
                <wp:extent cx="635000" cy="635000"/>
                <wp:effectExtent l="0" t="0" r="3175" b="3175"/>
                <wp:wrapNone/>
                <wp:docPr id="215" name="Rectangle 2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vXIl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SsaU KNYiSZ+xbUxtG0GCspZlKTy7vludsRk+Wpsn8PVa86j5N0uUXosGn3kvFBY1vhdza16pAHRXC1Zi DQEvegHoBYvQZNN90CWmwnZOh8YeKmh9QGwZOQT+jhf+xMERjsrJzTiOkWWOptMdM45Ydn5swLp3 QrfEX3IKmF0AZ/tH63rXs4uPpfRKNk0YEQyBLl7pgwVmn+/j++Xd8i4dpKPJcpDGRTGYrxbpYLJK bsfFTbFYFMlPj5+kWd9DD3eesiT9OxZP897Px2XOrG5k6eF8Sha2m0UDZM9wylfh56nCwq/copdp BDPWcv4P1QUyfP97nje6PCIXoLFX2FZcc7zUGn5Q0uHK5NR+3zEQlDTvFfJ5n6Sp37EgpOPbEQpw bdlcW5jiCJVTR0l/Xbh+L3cG5LbGSEngRuk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771yJ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700" w:dyaOrig="400">
          <v:shape id="_x0000_i1065" type="#_x0000_t75" style="width:35.25pt;height:20.25pt" o:ole="">
            <v:imagedata r:id="rId88" o:title=""/>
          </v:shape>
          <o:OLEObject Type="Embed" ProgID="Equation.DSMT4" ShapeID="_x0000_i1065" DrawAspect="Content" ObjectID="_1724745880" r:id="rId8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74D10CEE" wp14:editId="12E9F0F0">
                <wp:simplePos x="0" y="0"/>
                <wp:positionH relativeFrom="column">
                  <wp:posOffset>0</wp:posOffset>
                </wp:positionH>
                <wp:positionV relativeFrom="paragraph">
                  <wp:posOffset>0</wp:posOffset>
                </wp:positionV>
                <wp:extent cx="635000" cy="635000"/>
                <wp:effectExtent l="0" t="0" r="3175" b="3175"/>
                <wp:wrapNone/>
                <wp:docPr id="214" name="Rectangle 2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f6CB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fZjln RvRE0idqmzDrTrGobHVdq8Bu6NZgXUGPHu0DhnqdvQf51TEDj6qjZ8GLhEVL79Wtsy9UiDC0StRU Q8RLngEGwRE0Ww3voaZUxMZDbOyuwT4EpJaxXeTv6cif2nkmSTk7v0hTYlmSaX+njBNRHB5bdP6t gp6FS8mRsovgYnvv/Oh6cAmxDCx118URoRDkEpQhWGT2x1V6dXd5d5lP8unsbpKnVTW5XS7yyWyZ vbmozqvFosp+BvwsL8YeBrjDlGX537G4n/dxPo5z5qDTdYALKTlcrxYdsq2gKV/GX6CKCj9xS56n Ec1Uy+E/VhfJCP0feV5B/URcIFCvqK205nRpAb9zNtDKlNx92whUnHXvDPF5leV52LEo5BdvpiTg qWV1ahFGElTJPWfjdeHHvdxY1OuWImWRGwO3NAONjvyE+RizoryDQGsRK9ivcNi7Uzl6/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vX+gg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40" w:dyaOrig="400">
          <v:shape id="_x0000_i1066" type="#_x0000_t75" style="width:27pt;height:20.25pt" o:ole="">
            <v:imagedata r:id="rId90" o:title=""/>
          </v:shape>
          <o:OLEObject Type="Embed" ProgID="Equation.DSMT4" ShapeID="_x0000_i1066" DrawAspect="Content" ObjectID="_1724745881" r:id="rId9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33CCDF03" wp14:editId="559435EE">
                <wp:simplePos x="0" y="0"/>
                <wp:positionH relativeFrom="column">
                  <wp:posOffset>0</wp:posOffset>
                </wp:positionH>
                <wp:positionV relativeFrom="paragraph">
                  <wp:posOffset>0</wp:posOffset>
                </wp:positionV>
                <wp:extent cx="635000" cy="635000"/>
                <wp:effectExtent l="0" t="0" r="3175" b="3175"/>
                <wp:wrapNone/>
                <wp:docPr id="213" name="Rectangle 2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PH5J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fZuec GdETSZ+obcKsO8WistV1rQK7oVuDdQU9erQPGOp19h7kV8cMPKqOngUvEhYtvVe3zr5QIcLQKlFT DREveQYYBEfQbDW8h5pSERsPsbG7BvsQkFrGdpG/pyN/aueZJOXs/CJNiWVJpv2dMk5EcXhs0fm3 CnoWLiVHyi6Ci+2986PrwSXEMrDUXRdHhEKQS1CGYJHZH1fp1d3l3WU+yaezu0meVtXkdrnIJ7Nl 9uaiOq8Wiyr7GfCzvBh7GOAOU5blf8fift7H+TjOmYNO1wEupORwvVp0yLaCpnwZf4EqKvzELXme RjRTLYf/WF0kI/R/5HkF9RNxgUC9orbSmtOlBfzO2UArU3L3bSNQcda9M8TnVZbnYceikF+8mZKA p5bVqUUYSVAl95yN14Uf93JjUa9bipRFbgzc0gw0OvIT5mPMivIOAq1FrGC/wmHvTuXo9ftDM/8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gTx+S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80" w:dyaOrig="400">
          <v:shape id="_x0000_i1067" type="#_x0000_t75" style="width:29.25pt;height:20.25pt" o:ole="">
            <v:imagedata r:id="rId92" o:title=""/>
          </v:shape>
          <o:OLEObject Type="Embed" ProgID="Equation.DSMT4" ShapeID="_x0000_i1067" DrawAspect="Content" ObjectID="_1724745882" r:id="rId93"/>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31E5BC03" wp14:editId="556A7CAE">
                <wp:simplePos x="0" y="0"/>
                <wp:positionH relativeFrom="column">
                  <wp:posOffset>0</wp:posOffset>
                </wp:positionH>
                <wp:positionV relativeFrom="paragraph">
                  <wp:posOffset>0</wp:posOffset>
                </wp:positionV>
                <wp:extent cx="635000" cy="635000"/>
                <wp:effectExtent l="0" t="0" r="3175" b="3175"/>
                <wp:wrapNone/>
                <wp:docPr id="212" name="Rectangle 2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qzt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fZlPO jOiJpE/UNmHWnWJR2eq6VoHd0K3BuoIePdoHDPU6ew/yq2MGHlVHz4IXCYuW3qtbZ1+oEGFolaip hoiXPAMMgiNothreQ02piI2H2Nhdg30ISC1ju8jf05E/tfNMknJ2fpGmxLIk0/5OGSeiODy26Pxb BT0Ll5IjZRfBxfbe+dH14BJiGVjqrosjQiHIJShDsMjsj6v06u7y7jKf5NPZ3SRPq2pyu1zkk9ky e3NRnVeLRZX9DPhZXow9DHCHKcvyv2NxP+/jfBznzEGn6wAXUnK4Xi06ZFtBU76Mv0AVFX7iljxP I5qplsN/rC6SEfo/8ryC+om4QKBeUVtpzenSAn7nbKCVKbn7thGoOOveGeLzKsvzsGNRyC/eTEnA U8vq1CKMJKiSe87G68KPe7mxqNctRcoiNwZuaQYaHfkJ8zFmRXkHgdYiVrBf4bB3p3L0+v2hmf8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0/6s7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rPr>
        <w:t xml:space="preserve">Trong các cặp số sau đây, cặp nào </w:t>
      </w:r>
      <w:r w:rsidRPr="000A5708">
        <w:rPr>
          <w:rFonts w:ascii="Times New Roman" w:hAnsi="Times New Roman" w:cs="Times New Roman"/>
          <w:b/>
          <w:color w:val="000000"/>
          <w:sz w:val="24"/>
          <w:szCs w:val="24"/>
        </w:rPr>
        <w:t>không</w:t>
      </w:r>
      <w:r w:rsidRPr="000A5708">
        <w:rPr>
          <w:rFonts w:ascii="Times New Roman" w:hAnsi="Times New Roman" w:cs="Times New Roman"/>
          <w:color w:val="000000"/>
          <w:sz w:val="24"/>
          <w:szCs w:val="24"/>
        </w:rPr>
        <w:t xml:space="preserve"> là nghiệm của bất phương trình </w:t>
      </w:r>
      <w:r w:rsidRPr="000A5708">
        <w:rPr>
          <w:rFonts w:ascii="Times New Roman" w:hAnsi="Times New Roman" w:cs="Times New Roman"/>
          <w:position w:val="-10"/>
        </w:rPr>
        <w:object w:dxaOrig="1320" w:dyaOrig="320">
          <v:shape id="_x0000_i1068" type="#_x0000_t75" style="width:66pt;height:15.75pt" o:ole="">
            <v:imagedata r:id="rId94" o:title=""/>
          </v:shape>
          <o:OLEObject Type="Embed" ProgID="Equation.DSMT4" ShapeID="_x0000_i1068" DrawAspect="Content" ObjectID="_1724745883" r:id="rId9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713E04E3" wp14:editId="734E64F5">
                <wp:simplePos x="0" y="0"/>
                <wp:positionH relativeFrom="column">
                  <wp:posOffset>0</wp:posOffset>
                </wp:positionH>
                <wp:positionV relativeFrom="paragraph">
                  <wp:posOffset>0</wp:posOffset>
                </wp:positionV>
                <wp:extent cx="635000" cy="635000"/>
                <wp:effectExtent l="0" t="0" r="3175" b="3175"/>
                <wp:wrapNone/>
                <wp:docPr id="210" name="Rectangle 2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fHh/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fZtQf I3oi6RO1TZh1p1hUtrquVWA3dGuwrqBHj/YBQ73O3oP86piBR9XRs+BFwqKl9+rW2RcqRBhaJWqq IeIlzwCD4AiarYb3UFMqYuMhNnbXYB8CUsvYLvL3dORP7TyTpJydX6QpVSHJtL9TxokoDo8tOv9W Qc/CpeRI2UVwsb13fnQ9uIRYBpa66+KIUAhyCcoQLDL74yq9uru8u8wn+XR2N8nTqprcLhf5ZLbM 3lxU59ViUWU/A36WF2MPA9xhyrL871jcz/s4H8c5c9DpOsCFlByuV4sO2VbQlC/jL1BFhZ+4Jc/T iGaq5fAfq4tkhP6PPK+gfiIuEKhX1FZac7q0gN85G2hlSu6+bQQqzrp3hvi8yvI87FgU8os3UxLw 1LI6tQgjCarknrPxuvDjXm4s6nVLkbLIjYFbmoFGR37CfIxZUd5BoLWIFexXOOzdqRy9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Nnx4f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700" w:dyaOrig="400">
          <v:shape id="_x0000_i1069" type="#_x0000_t75" style="width:35.25pt;height:20.25pt" o:ole="">
            <v:imagedata r:id="rId96" o:title=""/>
          </v:shape>
          <o:OLEObject Type="Embed" ProgID="Equation.DSMT4" ShapeID="_x0000_i1069" DrawAspect="Content" ObjectID="_1724745884" r:id="rId9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21840BCF" wp14:editId="61C5C0F7">
                <wp:simplePos x="0" y="0"/>
                <wp:positionH relativeFrom="column">
                  <wp:posOffset>0</wp:posOffset>
                </wp:positionH>
                <wp:positionV relativeFrom="paragraph">
                  <wp:posOffset>0</wp:posOffset>
                </wp:positionV>
                <wp:extent cx="635000" cy="635000"/>
                <wp:effectExtent l="0" t="0" r="3175" b="3175"/>
                <wp:wrapNone/>
                <wp:docPr id="209" name="Rectangle 2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Xap4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iqeU KNYiSZ+xbUxtG0GCspZlKTy7vludthk+etKPxtdr9QPwb5YoeBINPvNeKCxrfC8WVr9SGQNdLViJ NQS86AWgFyxCk033AUpMhe0chMYeKtP6gNgycgj8HS/8iYMjHJWTm3EcI8scTac7Zhyx7PxYG+ve CWiJv+TUYHYBnO0frOtdzy4+loK1bJowIhgCXbzSBwvMPk/j6epudZcO0tFkNUjjohgs1st0MFkn t+Piplgui+Snx0/SrO+hhztPWZL+HYunee/n4zJnFhpZejifkjXbzbIxZM9wytfh56nCwq/copdp BDPWcv4P1QUyfP97njdQHpELA9grbCuuOV5qMD8o6XBlcmq/75gRlDTvFfI5Td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V2qe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680" w:dyaOrig="400">
          <v:shape id="_x0000_i1070" type="#_x0000_t75" style="width:33.75pt;height:20.25pt" o:ole="">
            <v:imagedata r:id="rId98" o:title=""/>
          </v:shape>
          <o:OLEObject Type="Embed" ProgID="Equation.DSMT4" ShapeID="_x0000_i1070" DrawAspect="Content" ObjectID="_1724745885" r:id="rId9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7A88A97B" wp14:editId="67DAC725">
                <wp:simplePos x="0" y="0"/>
                <wp:positionH relativeFrom="column">
                  <wp:posOffset>0</wp:posOffset>
                </wp:positionH>
                <wp:positionV relativeFrom="paragraph">
                  <wp:posOffset>0</wp:posOffset>
                </wp:positionV>
                <wp:extent cx="635000" cy="635000"/>
                <wp:effectExtent l="0" t="0" r="3175" b="3175"/>
                <wp:wrapNone/>
                <wp:docPr id="208" name="Rectangle 2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n3jc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fpkSV ET2R9InaJsy6UywqW13XKrAbujVYV9CjR/uAoV5n70F+dczAo+roWfAiYdHSe3Xr7AsVIgytEjXV EPGSZ4BBcATNVsN7qCkVsfEQG7trsA8BqWVsF/l7OvKndp5JUs7OL9KUWJZk2t8p40QUh8cWnX+r oGfhUnKk7CK42N47P7oeXEIsA0vddXFEKAS5BGUIFpn9cZVe3V3eXeaTfDq7m+RpVU1ul4t8Mltm by6q82qxqLKfAT/Li7GHAe4wZVn+dyzu532cj+OcOeh0HeBCSg7Xq0WHbCtoypfxF6iiwk/ckudp RDPVcviP1UUyQv9HnldQPxEXCNQraiutOV1awO+cDbQyJXffNgIVZ907Q3xeZXkediwK+cWbKQl4 almdWoSRBFVyz9l4XfhxLzcW9bqlSFnkxsAtzUCjIz9hPsasKO8g0FrECvYrHPbuVI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5943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660" w:dyaOrig="400">
          <v:shape id="_x0000_i1071" type="#_x0000_t75" style="width:33pt;height:20.25pt" o:ole="">
            <v:imagedata r:id="rId100" o:title=""/>
          </v:shape>
          <o:OLEObject Type="Embed" ProgID="Equation.DSMT4" ShapeID="_x0000_i1071" DrawAspect="Content" ObjectID="_1724745886" r:id="rId10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4F16D332" wp14:editId="39B10F90">
                <wp:simplePos x="0" y="0"/>
                <wp:positionH relativeFrom="column">
                  <wp:posOffset>0</wp:posOffset>
                </wp:positionH>
                <wp:positionV relativeFrom="paragraph">
                  <wp:posOffset>0</wp:posOffset>
                </wp:positionV>
                <wp:extent cx="635000" cy="635000"/>
                <wp:effectExtent l="0" t="0" r="3175" b="3175"/>
                <wp:wrapNone/>
                <wp:docPr id="207" name="Rectangle 2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3Wcy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d8ml5y ZkRPJH2itgmz7hSLylbXtQrshm4N1hX06NE+YKjX2Xcgvzpm4FF19Cx4kbBo6b26c/aFChGGVoma aoh4yTPAIDiCZqvhPdSUith4iI3dNdiHgNQytov8PR35UzvPJCln5xdpSixLMu3vlHEiisNji86/ UdCzcCk5UnYRXGzfOT+6HlxCLANL3XVxRCgEuQRlCBaZ/XGdXt9f3V/lk3w6u5/kaVVN7paLfDJb ZpcX1Xm1WFTZz4Cf5cXYwwB3mLIs/zsW9/M+zsdxzhx0ug5wISWH69WiQ7YVNOXL+AtUUeEnbsnz NKKZajn8x+oiGaH/I88rqJ+ICwTqFbWV1pwuLeB3zgZamZK7bxuBirPurSE+r7M8DzsWhfzickoC nlpWpxZhJEGV3HM2Xhd+3MuNRb1uKVIWuTFwRzPQ6MhPmI8xK8o7CLQWsYL9Coe9O5Wj1+8PzfwX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BDdZzJaAgAAsAQAAA4AAAAAAAAAAAAAAAAALgIAAGRycy9lMm9Eb2MueG1sUEsBAi0A FAAGAAgAAAAhAIZbh9XYAAAABQEAAA8AAAAAAAAAAAAAAAAAtAQAAGRycy9kb3ducmV2LnhtbFBL BQYAAAAABAAEAPMAAAC5BQAAAAA= " filled="f" stroked="f">
                <o:lock v:ext="edit" aspectratio="t" selection="t"/>
              </v:rect>
            </w:pict>
          </mc:Fallback>
        </mc:AlternateContent>
      </w:r>
      <w:r w:rsidRPr="000A5708">
        <w:rPr>
          <w:rFonts w:ascii="Times New Roman" w:hAnsi="Times New Roman" w:cs="Times New Roman"/>
          <w:color w:val="000000"/>
          <w:sz w:val="24"/>
          <w:szCs w:val="24"/>
        </w:rPr>
        <w:t>.</w:t>
      </w:r>
      <w:r w:rsidRPr="000A5708">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580" w:dyaOrig="400">
          <v:shape id="_x0000_i1072" type="#_x0000_t75" style="width:29.25pt;height:20.25pt" o:ole="">
            <v:imagedata r:id="rId102" o:title=""/>
          </v:shape>
          <o:OLEObject Type="Embed" ProgID="Equation.DSMT4" ShapeID="_x0000_i1072" DrawAspect="Content" ObjectID="_1724745887" r:id="rId103"/>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58AEDE74" wp14:editId="4798EB7F">
                <wp:simplePos x="0" y="0"/>
                <wp:positionH relativeFrom="column">
                  <wp:posOffset>0</wp:posOffset>
                </wp:positionH>
                <wp:positionV relativeFrom="paragraph">
                  <wp:posOffset>0</wp:posOffset>
                </wp:positionV>
                <wp:extent cx="635000" cy="635000"/>
                <wp:effectExtent l="0" t="0" r="3175" b="3175"/>
                <wp:wrapNone/>
                <wp:docPr id="206" name="Rectangle 2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H7WW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fpjPO jOiJpE/UNmHWnWJR2eq6VoHd0K3BuoIePdoHDPU6ew/yq2MGHlVHz4IXCYuW3qtbZ1+oEGFolaip hoiXPAMMgiNothreQ02piI2H2Nhdg30ISC1ju8jf05E/tfNMknJ2fpGmxLIk0/5OGSeiODy26Pxb BT0Ll5IjZRfBxfbe+dH14BJiGVjqrosjQiHIJShDsMjsj6v06u7y7jKf5NPZ3SRPq2pyu1zkk9ky e3NRnVeLRZX9DPhZXow9DHCHKcvyv2NxP+/jfBznzEGn6wAXUnK4Xi06ZFtBU76Mv0AVFX7iljxP I5qplsN/rC6SEfo/8ryC+om4QKBeUVtpzenSAn7nbKCVKbn7thGoOOveGeLzKsvzsGNRyC/eTEnA U8vq1CKMJKiSe87G68KPe7mxqNctRcoiNwZuaQYaHfkJ8zFmRXkHgdYiVrBf4bB3p3L0+v2hmf8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Qh+1l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eastAsia="Times New Roman" w:hAnsi="Times New Roman" w:cs="Times New Roman"/>
          <w:sz w:val="24"/>
          <w:szCs w:val="24"/>
        </w:rPr>
      </w:pPr>
      <w:r w:rsidRPr="000A5708">
        <w:rPr>
          <w:rFonts w:ascii="Times New Roman" w:eastAsia="Times New Roman" w:hAnsi="Times New Roman" w:cs="Times New Roman"/>
          <w:sz w:val="24"/>
          <w:szCs w:val="24"/>
        </w:rPr>
        <w:t>Trong các bất phương trình sau, bất phương trình nào là bất phương trình bậc nhất hai ẩn?</w:t>
      </w:r>
    </w:p>
    <w:p w:rsidR="004B4D08" w:rsidRPr="000A5708" w:rsidRDefault="004B4D08" w:rsidP="004B4D08">
      <w:pPr>
        <w:tabs>
          <w:tab w:val="left" w:pos="3402"/>
          <w:tab w:val="left" w:pos="5669"/>
          <w:tab w:val="left" w:pos="7937"/>
        </w:tabs>
        <w:spacing w:after="0"/>
        <w:ind w:left="992"/>
        <w:jc w:val="both"/>
        <w:rPr>
          <w:rFonts w:ascii="Times New Roman" w:eastAsia="Times New Roman" w:hAnsi="Times New Roman" w:cs="Times New Roman"/>
          <w:szCs w:val="24"/>
        </w:rPr>
      </w:pPr>
      <w:r w:rsidRPr="000A5708">
        <w:rPr>
          <w:rFonts w:ascii="Times New Roman" w:eastAsia="Times New Roman" w:hAnsi="Times New Roman" w:cs="Times New Roman"/>
          <w:b/>
          <w:color w:val="0000FF"/>
          <w:szCs w:val="24"/>
        </w:rPr>
        <w:t>A.</w:t>
      </w:r>
      <w:r w:rsidRPr="000A5708">
        <w:rPr>
          <w:rFonts w:ascii="Times New Roman" w:eastAsia="Times New Roman" w:hAnsi="Times New Roman" w:cs="Times New Roman"/>
          <w:b/>
          <w:color w:val="008000"/>
          <w:szCs w:val="24"/>
        </w:rPr>
        <w:t xml:space="preserve"> </w:t>
      </w:r>
      <w:r w:rsidRPr="000A5708">
        <w:rPr>
          <w:rFonts w:ascii="Times New Roman" w:hAnsi="Times New Roman" w:cs="Times New Roman"/>
          <w:position w:val="-10"/>
        </w:rPr>
        <w:object w:dxaOrig="1579" w:dyaOrig="320">
          <v:shape id="_x0000_i1073" type="#_x0000_t75" style="width:78.75pt;height:15.75pt" o:ole="">
            <v:imagedata r:id="rId104" o:title=""/>
          </v:shape>
          <o:OLEObject Type="Embed" ProgID="Equation.DSMT4" ShapeID="_x0000_i1073" DrawAspect="Content" ObjectID="_1724745888" r:id="rId105"/>
        </w:object>
      </w:r>
      <w:r w:rsidRPr="000A5708">
        <w:rPr>
          <w:rFonts w:ascii="Times New Roman" w:eastAsia="Times New Roman" w:hAnsi="Times New Roman" w:cs="Times New Roman"/>
          <w:noProof/>
          <w:szCs w:val="24"/>
        </w:rPr>
        <mc:AlternateContent>
          <mc:Choice Requires="wps">
            <w:drawing>
              <wp:anchor distT="0" distB="0" distL="114300" distR="114300" simplePos="0" relativeHeight="251658240" behindDoc="0" locked="0" layoutInCell="1" allowOverlap="1" wp14:anchorId="508F3B6E" wp14:editId="21E7D210">
                <wp:simplePos x="0" y="0"/>
                <wp:positionH relativeFrom="column">
                  <wp:posOffset>0</wp:posOffset>
                </wp:positionH>
                <wp:positionV relativeFrom="paragraph">
                  <wp:posOffset>0</wp:posOffset>
                </wp:positionV>
                <wp:extent cx="635000" cy="635000"/>
                <wp:effectExtent l="0" t="0" r="3175" b="3175"/>
                <wp:wrapNone/>
                <wp:docPr id="200" name="Rectangle 2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nrn6WA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nbnJm RE8kfaK2CbPuFIvKVte1CuyGbg3WFfTo0T5gqNfZe5BfHTPwqDp6FrxIWLT0Xt06+0KFCEOrRE01 RLzkGWAQHEGz1fAeakpFbDzExu4a7ENAahnbRf6ejvypnWeSlLPzizRUIcm0v1PGiSgOjy06/1ZB z8Kl5EjZRXCxvXd+dD24hFgGlrrr4ohQCHIJyhAsMvvjKr26u7y7zCf5dHY3ydOqmtwuF/lktsze XFTn1WJRZT8DfpYXYw8D3GHKsvzvWNzP+zgfxzlz0Ok6wIWUHK5Xiw7ZVtCUL+MvUEWFn7glz9OI Zqrl8B+ri2SE/o88r6B+Ii4QqFfUVlpzurSA3zkbaGVK7r5tBCrOuneG+LzK8jzsWBTyizdTEvDU sjq1CCMJquSes/G68ONebizqdUuRssiNgVuagUZHfsJ8jFlR3kGgtYgV7Fc47N2pHL1+f2jmvwA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Asnrn6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eastAsia="Times New Roman" w:hAnsi="Times New Roman" w:cs="Times New Roman"/>
          <w:szCs w:val="24"/>
        </w:rPr>
        <w:t>.</w:t>
      </w:r>
      <w:r w:rsidRPr="000A5708">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rPr>
        <w:t>B.</w:t>
      </w:r>
      <w:r w:rsidRPr="000A5708">
        <w:rPr>
          <w:rFonts w:ascii="Times New Roman" w:eastAsia="Times New Roman" w:hAnsi="Times New Roman" w:cs="Times New Roman"/>
          <w:b/>
          <w:color w:val="008000"/>
          <w:szCs w:val="24"/>
        </w:rPr>
        <w:t xml:space="preserve"> </w:t>
      </w:r>
      <w:r w:rsidRPr="000A5708">
        <w:rPr>
          <w:rFonts w:ascii="Times New Roman" w:hAnsi="Times New Roman" w:cs="Times New Roman"/>
          <w:position w:val="-6"/>
        </w:rPr>
        <w:object w:dxaOrig="1560" w:dyaOrig="320">
          <v:shape id="_x0000_i1074" type="#_x0000_t75" style="width:78pt;height:15.75pt" o:ole="">
            <v:imagedata r:id="rId106" o:title=""/>
          </v:shape>
          <o:OLEObject Type="Embed" ProgID="Equation.DSMT4" ShapeID="_x0000_i1074" DrawAspect="Content" ObjectID="_1724745889" r:id="rId107"/>
        </w:object>
      </w:r>
      <w:r w:rsidRPr="000A5708">
        <w:rPr>
          <w:rFonts w:ascii="Times New Roman" w:eastAsia="Times New Roman" w:hAnsi="Times New Roman" w:cs="Times New Roman"/>
          <w:noProof/>
          <w:szCs w:val="24"/>
        </w:rPr>
        <mc:AlternateContent>
          <mc:Choice Requires="wps">
            <w:drawing>
              <wp:anchor distT="0" distB="0" distL="114300" distR="114300" simplePos="0" relativeHeight="251658240" behindDoc="0" locked="0" layoutInCell="1" allowOverlap="1" wp14:anchorId="55728741" wp14:editId="25BBA17B">
                <wp:simplePos x="0" y="0"/>
                <wp:positionH relativeFrom="column">
                  <wp:posOffset>0</wp:posOffset>
                </wp:positionH>
                <wp:positionV relativeFrom="paragraph">
                  <wp:posOffset>0</wp:posOffset>
                </wp:positionV>
                <wp:extent cx="635000" cy="635000"/>
                <wp:effectExtent l="0" t="0" r="3175" b="3175"/>
                <wp:wrapNone/>
                <wp:docPr id="199" name="Rectangle 1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9RrVWA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SJ30ykl irVI0mdsG1PbRpCgrGVZCs+u71ZnbIaPnswj+HqtedD8myVKP4kGn3kvFJY1vhcLa16pAHRXC1Zi DQEvegHoBYvQZNN90CWmwnZOh8YeKmh9QGwZOQT+jhf+xMERjsrJzTiOkWWOptMdM45Ydn5swLp3 QrfEX3IKmF0AZ/sH63rXs4uPpfRaNk0YEQyBLl7pgwVmn6fxdHW3uksH6WiyGqRxUQwW62U6mKyT 23FxUyyXRfLT4ydp1vfQw52nLEn/jsXTvPfzcZkzqxtZejifkoXtZtkA2TOc8nX4eaqw8Cu36GUa wYy1nP9DdYEM3/+e540uj8gFaOwVthXXHC+1hh+UdLgyObXfdwwEJc17hXxOkzT1OxaEdHw7QgGu LZtrC1McoXLqKOmvS9fv5c6A3NYYKQncKL3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CM9RrV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eastAsia="Times New Roman" w:hAnsi="Times New Roman" w:cs="Times New Roman"/>
          <w:szCs w:val="24"/>
        </w:rPr>
        <w:t>.</w:t>
      </w:r>
      <w:r w:rsidRPr="000A5708">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rPr>
        <w:t>C.</w:t>
      </w:r>
      <w:r w:rsidRPr="000A5708">
        <w:rPr>
          <w:rFonts w:ascii="Times New Roman" w:eastAsia="Times New Roman" w:hAnsi="Times New Roman" w:cs="Times New Roman"/>
          <w:b/>
          <w:color w:val="008000"/>
          <w:szCs w:val="24"/>
        </w:rPr>
        <w:t xml:space="preserve"> </w:t>
      </w:r>
      <w:r w:rsidRPr="000A5708">
        <w:rPr>
          <w:rFonts w:ascii="Times New Roman" w:hAnsi="Times New Roman" w:cs="Times New Roman"/>
          <w:position w:val="-10"/>
        </w:rPr>
        <w:object w:dxaOrig="1240" w:dyaOrig="360">
          <v:shape id="_x0000_i1075" type="#_x0000_t75" style="width:62.25pt;height:18pt" o:ole="">
            <v:imagedata r:id="rId108" o:title=""/>
          </v:shape>
          <o:OLEObject Type="Embed" ProgID="Equation.DSMT4" ShapeID="_x0000_i1075" DrawAspect="Content" ObjectID="_1724745890" r:id="rId109"/>
        </w:object>
      </w:r>
      <w:r w:rsidRPr="000A5708">
        <w:rPr>
          <w:rFonts w:ascii="Times New Roman" w:eastAsia="Times New Roman" w:hAnsi="Times New Roman" w:cs="Times New Roman"/>
          <w:noProof/>
          <w:szCs w:val="24"/>
        </w:rPr>
        <mc:AlternateContent>
          <mc:Choice Requires="wps">
            <w:drawing>
              <wp:anchor distT="0" distB="0" distL="114300" distR="114300" simplePos="0" relativeHeight="251658240" behindDoc="0" locked="0" layoutInCell="1" allowOverlap="1" wp14:anchorId="2A2EAF7F" wp14:editId="5C0F5D5F">
                <wp:simplePos x="0" y="0"/>
                <wp:positionH relativeFrom="column">
                  <wp:posOffset>0</wp:posOffset>
                </wp:positionH>
                <wp:positionV relativeFrom="paragraph">
                  <wp:posOffset>0</wp:posOffset>
                </wp:positionV>
                <wp:extent cx="635000" cy="635000"/>
                <wp:effectExtent l="0" t="0" r="3175" b="3175"/>
                <wp:wrapNone/>
                <wp:docPr id="198" name="Rectangle 1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N8hxWA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JG7KVKl WIskfca2MbVtBAnKWpal8Oz6bnXaZvjoST8aX6/VD8C/WaLgSTT4zHuhsKzxvVhY/UplDHS1YCXW EPCiF4BesAhNNt0HKDEVtnMQGnuoTOsDYsvIIfB3vPAnDo5wVE5uxnGMLHM0ne6YccSy82NtrHsn oCX+klOD2QVwtn+wrnc9u/hYCtayacKIYAh08UofLDD7PI2nq7vVXTpIR5PVII2LYrBYL9PBZJ3c joubYrkskp8eP0mzvoce7jxlSfp3LJ7mvZ+Py5xZaGTp4XxK1mw3y8aQPcMpX4efpwoLv3KLXqYR zFjL+T9UF8jw/e953kB5RC4MYK+wrbjmeKnB/KCkw5XJqf2+Y0ZQ0rxXyOc0SVO/Y0FIx7cjFMy1 ZXNtYYojVE4dJf116fq93GkjtzVGSgI3ChY4A5UM/Pj56LPCvL2AaxEqOK2w37trOXj9/tDMfwE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eN8hx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eastAsia="Times New Roman" w:hAnsi="Times New Roman" w:cs="Times New Roman"/>
          <w:szCs w:val="24"/>
        </w:rPr>
        <w:t>.</w:t>
      </w:r>
      <w:r w:rsidRPr="000A5708">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rPr>
        <w:t>D.</w:t>
      </w:r>
      <w:r w:rsidRPr="000A5708">
        <w:rPr>
          <w:rFonts w:ascii="Times New Roman" w:eastAsia="Times New Roman" w:hAnsi="Times New Roman" w:cs="Times New Roman"/>
          <w:b/>
          <w:color w:val="008000"/>
          <w:szCs w:val="24"/>
        </w:rPr>
        <w:t xml:space="preserve"> </w:t>
      </w:r>
      <w:r w:rsidRPr="000A5708">
        <w:rPr>
          <w:rFonts w:ascii="Times New Roman" w:hAnsi="Times New Roman" w:cs="Times New Roman"/>
          <w:position w:val="-10"/>
        </w:rPr>
        <w:object w:dxaOrig="1120" w:dyaOrig="320">
          <v:shape id="_x0000_i1076" type="#_x0000_t75" style="width:56.25pt;height:15.75pt" o:ole="">
            <v:imagedata r:id="rId110" o:title=""/>
          </v:shape>
          <o:OLEObject Type="Embed" ProgID="Equation.DSMT4" ShapeID="_x0000_i1076" DrawAspect="Content" ObjectID="_1724745891" r:id="rId111"/>
        </w:object>
      </w:r>
      <w:r w:rsidRPr="000A5708">
        <w:rPr>
          <w:rFonts w:ascii="Times New Roman" w:eastAsia="Times New Roman" w:hAnsi="Times New Roman" w:cs="Times New Roman"/>
          <w:noProof/>
          <w:szCs w:val="24"/>
        </w:rPr>
        <mc:AlternateContent>
          <mc:Choice Requires="wps">
            <w:drawing>
              <wp:anchor distT="0" distB="0" distL="114300" distR="114300" simplePos="0" relativeHeight="251658240" behindDoc="0" locked="0" layoutInCell="1" allowOverlap="1" wp14:anchorId="547DF53B" wp14:editId="7F35AB9A">
                <wp:simplePos x="0" y="0"/>
                <wp:positionH relativeFrom="column">
                  <wp:posOffset>0</wp:posOffset>
                </wp:positionH>
                <wp:positionV relativeFrom="paragraph">
                  <wp:posOffset>0</wp:posOffset>
                </wp:positionV>
                <wp:extent cx="635000" cy="635000"/>
                <wp:effectExtent l="0" t="0" r="3175" b="3175"/>
                <wp:wrapNone/>
                <wp:docPr id="197" name="Rectangle 1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ddef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kTupneU KNYiSZ+xbUztGkGCspZlKTy7vludthk+2uhH4+u1+gH4N0sUbESDz7wXCssa34uF1a9UxkBXC1Zi DQEvegHoBYvQZNt9gBJTYXsHobHHyrQ+ILaMHAN/Txf+xNERjsrx7SiOkWWOptMdM45Ydn6sjXXv BLTEX3JqMLsAzg4P1vWuZxcfS8FaNk0YEQyBLl7pgwVmn6fxdDVZTdJBOhyvBmlcFIPFepkOxuvk blTcFstlkfz0+Ema9T30cOcpS9K/Y/E07/18XObMQiNLD+dTsma3XTaGHBhO+Tr8PFVY+JVb9DKN YMZazv+hukCG73/P8xbKJ+TCAPYK24prjpcazA9KOlyZnNrve2YEJc17hXxOkzT1OxaEdHQ3RMFc W7bXFqY4QuXUUdJfl67fy702cldjpCRwo2CBM1DJwI+fjz4rzNsLuBahgtMK+727lo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XXXn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eastAsia="Times New Roman" w:hAnsi="Times New Roman" w:cs="Times New Roman"/>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eastAsia="Arial" w:hAnsi="Times New Roman" w:cs="Times New Roman"/>
          <w:sz w:val="24"/>
          <w:szCs w:val="24"/>
        </w:rPr>
        <w:t xml:space="preserve">Điểm nào sau đây thuộc miền nghiệm của bất phương trình </w:t>
      </w:r>
      <w:r w:rsidRPr="000A5708">
        <w:rPr>
          <w:rFonts w:ascii="Times New Roman" w:hAnsi="Times New Roman" w:cs="Times New Roman"/>
          <w:position w:val="-10"/>
        </w:rPr>
        <w:object w:dxaOrig="1340" w:dyaOrig="320">
          <v:shape id="_x0000_i1077" type="#_x0000_t75" style="width:66.75pt;height:15.75pt" o:ole="">
            <v:imagedata r:id="rId112" o:title=""/>
          </v:shape>
          <o:OLEObject Type="Embed" ProgID="Equation.DSMT4" ShapeID="_x0000_i1077" DrawAspect="Content" ObjectID="_1724745892" r:id="rId113"/>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4905249C" wp14:editId="655A63A4">
                <wp:simplePos x="0" y="0"/>
                <wp:positionH relativeFrom="column">
                  <wp:posOffset>0</wp:posOffset>
                </wp:positionH>
                <wp:positionV relativeFrom="paragraph">
                  <wp:posOffset>0</wp:posOffset>
                </wp:positionV>
                <wp:extent cx="635000" cy="635000"/>
                <wp:effectExtent l="0" t="0" r="3175" b="3175"/>
                <wp:wrapNone/>
                <wp:docPr id="196" name="Rectangle 1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twU7WA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JG76YQS xVok6TO2jaltI0hQ1rIshWfXd6vTNsNHT/rR+HqtfgD+zRIFT6LBZ94LhWWN78XC6lcqY6CrBSux hoAXvQD0gkVosuk+QImpsJ2D0NhDZVofEFtGDoG/44U/cXCEo3JyM45jZJmj6XTHjCOWnR9rY907 AS3xl5wazC6As/2Ddb3r2cXHUrCWTRNGBEOgi1f6YIHZ52k8Xd2t7tJBOpqsBmlcFIPFepkOJuvk dlzcFMtlkfz0+Ema9T30cOcpS9K/Y/E07/18XObMQiNLD+dTsma7WTaG7BlO+Tr8PFVY+JVb9DKN YMZazv+hukCG73/P8wbKI3JhAHuFbcU1x0sN5gclHa5MTu33HTOCkua9Qj6nSZr6HQtCOr4doWCu LZtrC1McoXLqKOmvS9fv5U4bua0xUhK4UbD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ntwU7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eastAsia="Arial" w:hAnsi="Times New Roman" w:cs="Times New Roman"/>
          <w:sz w:val="24"/>
          <w:szCs w:val="24"/>
        </w:rPr>
        <w:t>?</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eastAsia="Arial" w:hAnsi="Times New Roman" w:cs="Times New Roman"/>
          <w:b/>
          <w:color w:val="0000FF"/>
          <w:szCs w:val="24"/>
        </w:rPr>
        <w:lastRenderedPageBreak/>
        <w:t>A.</w:t>
      </w:r>
      <w:r w:rsidRPr="000A5708">
        <w:rPr>
          <w:rFonts w:ascii="Times New Roman" w:eastAsia="Arial" w:hAnsi="Times New Roman" w:cs="Times New Roman"/>
          <w:b/>
          <w:color w:val="008000"/>
          <w:szCs w:val="24"/>
        </w:rPr>
        <w:t xml:space="preserve"> </w:t>
      </w:r>
      <w:r w:rsidRPr="000A5708">
        <w:rPr>
          <w:rFonts w:ascii="Times New Roman" w:hAnsi="Times New Roman" w:cs="Times New Roman"/>
          <w:position w:val="-14"/>
        </w:rPr>
        <w:object w:dxaOrig="1020" w:dyaOrig="400">
          <v:shape id="_x0000_i1078" type="#_x0000_t75" style="width:51pt;height:20.25pt" o:ole="">
            <v:imagedata r:id="rId114" o:title=""/>
          </v:shape>
          <o:OLEObject Type="Embed" ProgID="Equation.DSMT4" ShapeID="_x0000_i1078" DrawAspect="Content" ObjectID="_1724745893" r:id="rId115"/>
        </w:object>
      </w:r>
      <w:r w:rsidRPr="000A5708">
        <w:rPr>
          <w:rFonts w:ascii="Times New Roman" w:eastAsia="Arial" w:hAnsi="Times New Roman" w:cs="Times New Roman"/>
          <w:noProof/>
          <w:szCs w:val="24"/>
        </w:rPr>
        <mc:AlternateContent>
          <mc:Choice Requires="wps">
            <w:drawing>
              <wp:anchor distT="0" distB="0" distL="114300" distR="114300" simplePos="0" relativeHeight="251658240" behindDoc="0" locked="0" layoutInCell="1" allowOverlap="1" wp14:anchorId="57AD64CA" wp14:editId="32008DE6">
                <wp:simplePos x="0" y="0"/>
                <wp:positionH relativeFrom="column">
                  <wp:posOffset>0</wp:posOffset>
                </wp:positionH>
                <wp:positionV relativeFrom="paragraph">
                  <wp:posOffset>0</wp:posOffset>
                </wp:positionV>
                <wp:extent cx="635000" cy="635000"/>
                <wp:effectExtent l="0" t="0" r="3175" b="3175"/>
                <wp:wrapNone/>
                <wp:docPr id="195" name="Rectangle 1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9wMN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IncLaaU KNYhSZ+xbUzVrSBB2ciyFJ5d363e2AwfPZlH8PVa86D5N0uUfhItPvNeKKwafC/urHmlAtB9I1iJ NQS86AWgFyxCk03/QZeYCts6HRq7r6DzAbFlZB/4O5z5E3tHOCpnV9M4RpY5mo53zDhi2emxAeve Cd0Rf8kpYHYBnO0erBtcTy4+ltJr2bZhRDAEunilDxaYfV7Ei/v5/TwdpZPZ/SiNi2J0t16lo9k6 uZ4WV8VqVSQ/PX6SZkMPPdxpypL071g8zvswH+c5s7qVpYfzKVmoN6sWyI7hlK/Dz1OFhV+4RS/T CGas5fQfqgtk+P4PPG90eUAuQGOvsK245nhpNPygpMeVyan9vmUgKGnfK+RzkaSp37EgpNPrCQpw adlcWpjiCJVTR8lwXblhL7cGZN1gpCRwo/QdzkAlAz9+PoasMG8v4FqECo4r7PfuUg5evz80y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PcDD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eastAsia="Arial" w:hAnsi="Times New Roman" w:cs="Times New Roman"/>
          <w:szCs w:val="24"/>
        </w:rPr>
        <w:t>.</w:t>
      </w:r>
      <w:r w:rsidRPr="000A5708">
        <w:rPr>
          <w:rFonts w:ascii="Times New Roman" w:eastAsia="Arial" w:hAnsi="Times New Roman" w:cs="Times New Roman"/>
          <w:szCs w:val="24"/>
        </w:rPr>
        <w:tab/>
      </w:r>
      <w:r w:rsidRPr="000A5708">
        <w:rPr>
          <w:rFonts w:ascii="Times New Roman" w:eastAsia="Arial" w:hAnsi="Times New Roman" w:cs="Times New Roman"/>
          <w:b/>
          <w:color w:val="0000FF"/>
          <w:szCs w:val="24"/>
        </w:rPr>
        <w:t>B.</w:t>
      </w:r>
      <w:r w:rsidRPr="000A5708">
        <w:rPr>
          <w:rFonts w:ascii="Times New Roman" w:eastAsia="Arial" w:hAnsi="Times New Roman" w:cs="Times New Roman"/>
          <w:b/>
          <w:color w:val="008000"/>
          <w:szCs w:val="24"/>
        </w:rPr>
        <w:t xml:space="preserve"> </w:t>
      </w:r>
      <w:r w:rsidRPr="000A5708">
        <w:rPr>
          <w:rFonts w:ascii="Times New Roman" w:hAnsi="Times New Roman" w:cs="Times New Roman"/>
          <w:position w:val="-28"/>
        </w:rPr>
        <w:object w:dxaOrig="900" w:dyaOrig="680">
          <v:shape id="_x0000_i1079" type="#_x0000_t75" style="width:45pt;height:33.75pt" o:ole="">
            <v:imagedata r:id="rId116" o:title=""/>
          </v:shape>
          <o:OLEObject Type="Embed" ProgID="Equation.DSMT4" ShapeID="_x0000_i1079" DrawAspect="Content" ObjectID="_1724745894" r:id="rId117"/>
        </w:object>
      </w:r>
      <w:r w:rsidRPr="000A5708">
        <w:rPr>
          <w:rFonts w:ascii="Times New Roman" w:eastAsia="Arial" w:hAnsi="Times New Roman" w:cs="Times New Roman"/>
          <w:noProof/>
          <w:szCs w:val="24"/>
        </w:rPr>
        <mc:AlternateContent>
          <mc:Choice Requires="wps">
            <w:drawing>
              <wp:anchor distT="0" distB="0" distL="114300" distR="114300" simplePos="0" relativeHeight="251658240" behindDoc="0" locked="0" layoutInCell="1" allowOverlap="1" wp14:anchorId="5A507556" wp14:editId="5BB25AB4">
                <wp:simplePos x="0" y="0"/>
                <wp:positionH relativeFrom="column">
                  <wp:posOffset>0</wp:posOffset>
                </wp:positionH>
                <wp:positionV relativeFrom="paragraph">
                  <wp:posOffset>0</wp:posOffset>
                </wp:positionV>
                <wp:extent cx="635000" cy="635000"/>
                <wp:effectExtent l="0" t="0" r="3175" b="3175"/>
                <wp:wrapNone/>
                <wp:docPr id="194" name="Rectangle 1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NdGpWA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SJ305QS xVok6TO2jaltI0hQ1rIshWfXd6szNsNHT+YRfL3WPGj+zRKln0SDz7wXCssa34uFNa9UALqrBSux hoAXvQD0gkVosuk+6BJTYTunQ2MPFbQ+ILaMHAJ/xwt/4uAIR+XkZhzHyDJH0+mOGUcsOz82YN07 oVviLzkFzC6As/2Ddb3r2cXHUnotmyaMCIZAF6/0wQKzz9N4urpb3aWDdDRZDdK4KAaL9TIdTNbJ 7bi4KZbLIvnp8ZM063vo4c5TlqR/x+Jp3vv5uMyZ1Y0sPZxPycJ2s2yA7BlO+Tr8PFVY+JVb9DKN YMZazv+hukCG73/P80aXR+QCNPYK24prjpdaww9KOlyZnNrvOwaCkua9Qj6nSZr6HQtCOr4doQDX ls21hSmOUDl1lPTXpev3cmdAbmuMlARulF7gDFQy8OPno88K8/YCrkWo4LTCfu+u5eD1+0Mz/wU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ACNdGp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eastAsia="Arial" w:hAnsi="Times New Roman" w:cs="Times New Roman"/>
          <w:szCs w:val="24"/>
        </w:rPr>
        <w:t>.</w:t>
      </w:r>
      <w:r w:rsidRPr="000A5708">
        <w:rPr>
          <w:rFonts w:ascii="Times New Roman" w:eastAsia="Arial" w:hAnsi="Times New Roman" w:cs="Times New Roman"/>
          <w:szCs w:val="24"/>
        </w:rPr>
        <w:tab/>
      </w:r>
      <w:r w:rsidRPr="000A5708">
        <w:rPr>
          <w:rFonts w:ascii="Times New Roman" w:eastAsia="Arial" w:hAnsi="Times New Roman" w:cs="Times New Roman"/>
          <w:b/>
          <w:color w:val="0000FF"/>
          <w:szCs w:val="24"/>
        </w:rPr>
        <w:t>C.</w:t>
      </w:r>
      <w:r w:rsidRPr="000A5708">
        <w:rPr>
          <w:rFonts w:ascii="Times New Roman" w:eastAsia="Arial" w:hAnsi="Times New Roman" w:cs="Times New Roman"/>
          <w:b/>
          <w:color w:val="008000"/>
          <w:szCs w:val="24"/>
        </w:rPr>
        <w:t xml:space="preserve"> </w:t>
      </w:r>
      <w:r w:rsidRPr="000A5708">
        <w:rPr>
          <w:rFonts w:ascii="Times New Roman" w:hAnsi="Times New Roman" w:cs="Times New Roman"/>
          <w:position w:val="-14"/>
        </w:rPr>
        <w:object w:dxaOrig="720" w:dyaOrig="400">
          <v:shape id="_x0000_i1080" type="#_x0000_t75" style="width:36pt;height:20.25pt" o:ole="">
            <v:imagedata r:id="rId118" o:title=""/>
          </v:shape>
          <o:OLEObject Type="Embed" ProgID="Equation.DSMT4" ShapeID="_x0000_i1080" DrawAspect="Content" ObjectID="_1724745895" r:id="rId119"/>
        </w:object>
      </w:r>
      <w:r w:rsidRPr="000A5708">
        <w:rPr>
          <w:rFonts w:ascii="Times New Roman" w:eastAsia="Arial" w:hAnsi="Times New Roman" w:cs="Times New Roman"/>
          <w:noProof/>
          <w:szCs w:val="24"/>
        </w:rPr>
        <mc:AlternateContent>
          <mc:Choice Requires="wps">
            <w:drawing>
              <wp:anchor distT="0" distB="0" distL="114300" distR="114300" simplePos="0" relativeHeight="251658240" behindDoc="0" locked="0" layoutInCell="1" allowOverlap="1" wp14:anchorId="644E8BE5" wp14:editId="3459CE99">
                <wp:simplePos x="0" y="0"/>
                <wp:positionH relativeFrom="column">
                  <wp:posOffset>0</wp:posOffset>
                </wp:positionH>
                <wp:positionV relativeFrom="paragraph">
                  <wp:posOffset>0</wp:posOffset>
                </wp:positionV>
                <wp:extent cx="635000" cy="635000"/>
                <wp:effectExtent l="0" t="0" r="3175" b="3175"/>
                <wp:wrapNone/>
                <wp:docPr id="193" name="Rectangle 1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g9hWQIAALA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SJ3szEl irVI0mdsG1O7RpCgrGVZCs+u71anbYaPHvWD8fVafQ/8myUKHkWDz7wXCqsa34ul1a9UxkBXC1Zi DQEvegHoBYvQZNt9gBJTYXsHobHHyrQ+ILaMHAN/Txf+xNERjsrpeBLHyDJH0+mOGUcsOz/Wxrp3 AlriLzk1mF0AZ4d763rXs4uPpWAjmyaMCIZAF6/0wQKzz7N4tr5d36aDdDRdD9K4KAbLzSodTDfJ zaQYF6tVkfz0+Ema9T30cOcpS9K/Y/E07/18XObMQiNLD+dTsma3XTWGHBhO+Sb8PFVY+JVb9DKN YMZazv+hukCG73/P8xbKJ+TCAPYK24prjpcazA9KOlyZnNrve2YEJc17hXzOkjT1OxaEdHIzQsFc W7bXFqY4QuXUUdJfV67fy702cldjpCRwo2CJM1DJwI+fjz4rzNsLuBahgtMK+727loPX7w/N4h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PnYPY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eastAsia="Arial" w:hAnsi="Times New Roman" w:cs="Times New Roman"/>
          <w:szCs w:val="24"/>
        </w:rPr>
        <w:t>.</w:t>
      </w:r>
      <w:r w:rsidRPr="000A5708">
        <w:rPr>
          <w:rFonts w:ascii="Times New Roman" w:eastAsia="Arial" w:hAnsi="Times New Roman" w:cs="Times New Roman"/>
          <w:szCs w:val="24"/>
        </w:rPr>
        <w:tab/>
      </w:r>
      <w:r w:rsidRPr="000A5708">
        <w:rPr>
          <w:rFonts w:ascii="Times New Roman" w:eastAsia="Arial" w:hAnsi="Times New Roman" w:cs="Times New Roman"/>
          <w:b/>
          <w:color w:val="0000FF"/>
          <w:szCs w:val="24"/>
        </w:rPr>
        <w:t>D.</w:t>
      </w:r>
      <w:r w:rsidRPr="000A5708">
        <w:rPr>
          <w:rFonts w:ascii="Times New Roman" w:eastAsia="Arial" w:hAnsi="Times New Roman" w:cs="Times New Roman"/>
          <w:b/>
          <w:color w:val="008000"/>
          <w:szCs w:val="24"/>
        </w:rPr>
        <w:t xml:space="preserve"> </w:t>
      </w:r>
      <w:r w:rsidRPr="000A5708">
        <w:rPr>
          <w:rFonts w:ascii="Times New Roman" w:hAnsi="Times New Roman" w:cs="Times New Roman"/>
          <w:position w:val="-28"/>
        </w:rPr>
        <w:object w:dxaOrig="980" w:dyaOrig="680">
          <v:shape id="_x0000_i1081" type="#_x0000_t75" style="width:48.75pt;height:33.75pt" o:ole="">
            <v:imagedata r:id="rId120" o:title=""/>
          </v:shape>
          <o:OLEObject Type="Embed" ProgID="Equation.DSMT4" ShapeID="_x0000_i1081" DrawAspect="Content" ObjectID="_1724745896" r:id="rId121"/>
        </w:object>
      </w:r>
      <w:r w:rsidRPr="000A5708">
        <w:rPr>
          <w:rFonts w:ascii="Times New Roman" w:eastAsia="Arial" w:hAnsi="Times New Roman" w:cs="Times New Roman"/>
          <w:noProof/>
          <w:szCs w:val="24"/>
        </w:rPr>
        <mc:AlternateContent>
          <mc:Choice Requires="wps">
            <w:drawing>
              <wp:anchor distT="0" distB="0" distL="114300" distR="114300" simplePos="0" relativeHeight="251658240" behindDoc="0" locked="0" layoutInCell="1" allowOverlap="1" wp14:anchorId="74578777" wp14:editId="5CF4CFCC">
                <wp:simplePos x="0" y="0"/>
                <wp:positionH relativeFrom="column">
                  <wp:posOffset>0</wp:posOffset>
                </wp:positionH>
                <wp:positionV relativeFrom="paragraph">
                  <wp:posOffset>0</wp:posOffset>
                </wp:positionV>
                <wp:extent cx="635000" cy="635000"/>
                <wp:effectExtent l="0" t="0" r="3175" b="3175"/>
                <wp:wrapNone/>
                <wp:docPr id="192" name="Rectangle 1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tN3FWA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SJ30xEl irVI0mdsG1PbRpCgrGVZCs+u71ZnbIaPnswj+HqtedD8myVKP4kGn3kvFJY1vhcLa16pAHRXC1Zi DQEvegHoBYvQZNN90CWmwnZOh8YeKmh9QGwZOQT+jhf+xMERjsrJzTiOkWWOptMdM45Ydn5swLp3 QrfEX3IKmF0AZ/sH63rXs4uPpfRaNk0YEQyBLl7pgwVmn6fxdHW3uksH6WiyGqRxUQwW62U6mKyT 23FxUyyXRfLT4ydp1vfQw52nLEn/jsXTvPfzcZkzqxtZejifkoXtZtkA2TOc8nX4eaqw8Cu36GUa wYy1nP9DdYEM3/+e540uj8gFaOwVthXXHC+1hh+UdLgyObXfdwwEJc17hXxOkzT1OxaEdHw7QgGu LZtrC1McoXLqKOmvS9fv5c6A3NYYKQncKL3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BstN3F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eastAsia="Arial" w:hAnsi="Times New Roman" w:cs="Times New Roman"/>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lang w:val="vi-VN"/>
        </w:rPr>
        <w:t xml:space="preserve">Miền nghiệm của bất phương trình </w:t>
      </w:r>
      <w:r w:rsidRPr="000A5708">
        <w:rPr>
          <w:rFonts w:ascii="Times New Roman" w:hAnsi="Times New Roman" w:cs="Times New Roman"/>
          <w:position w:val="-10"/>
        </w:rPr>
        <w:object w:dxaOrig="1480" w:dyaOrig="320">
          <v:shape id="_x0000_i1082" type="#_x0000_t75" style="width:74.25pt;height:15.75pt" o:ole="">
            <v:imagedata r:id="rId122" o:title=""/>
          </v:shape>
          <o:OLEObject Type="Embed" ProgID="Equation.DSMT4" ShapeID="_x0000_i1082" DrawAspect="Content" ObjectID="_1724745897" r:id="rId123"/>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36D4B0C8" wp14:editId="188EC32C">
                <wp:simplePos x="0" y="0"/>
                <wp:positionH relativeFrom="column">
                  <wp:posOffset>0</wp:posOffset>
                </wp:positionH>
                <wp:positionV relativeFrom="paragraph">
                  <wp:posOffset>0</wp:posOffset>
                </wp:positionV>
                <wp:extent cx="635000" cy="635000"/>
                <wp:effectExtent l="0" t="0" r="3175" b="3175"/>
                <wp:wrapNone/>
                <wp:docPr id="123" name="Rectangle 1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UxXB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Td9Jwz I3oi6RO1TZh1p1hUtrquVWA3dGuwrqBHj/YBQ73O3oP86piBR9XRs+BFwqKl9+rW2RcqRBhaJWqq IeIlzwCD4AiarYb3UFMqYuMhNnbXYB8CUsvYLvL3dORP7TyTpJydX6QpsSzJtL9TxokoDo8tOv9W Qc/CpeRI2UVwsb13fnQ9uIRYBpa66+KIUAhyCcoQLDL74yq9uru8u8wn+XR2N8nTqprcLhf5ZLbM 3lxU59ViUWU/A36WF2MPA9xhyrL871jcz/s4H8c5c9DpOsCFlByuV4sO2VbQlC/jL1BFhZ+4Jc/T iGaq5fAfq4tkhP6PPK+gfiIuEKhX1FZac7q0gN85G2hlSu6+bQQqzrp3hvi8yvI87FgU8os3UxLw 1LI6tQgjCarknrPxuvDjXm4s6nVLkbLIjYFbmoFGR37CfIxZUd5BoLWIFexXOOzdqRy9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B1MVw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lang w:val="vi-VN"/>
        </w:rPr>
        <w:t xml:space="preserve"> không chứa điểm nào sau đây?</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lang w:val="vi-VN"/>
        </w:rPr>
        <w:t>A.</w:t>
      </w:r>
      <w:r w:rsidRPr="000A5708">
        <w:rPr>
          <w:rFonts w:ascii="Times New Roman" w:hAnsi="Times New Roman" w:cs="Times New Roman"/>
          <w:b/>
          <w:color w:val="008000"/>
          <w:sz w:val="24"/>
          <w:szCs w:val="24"/>
          <w:lang w:val="vi-VN"/>
        </w:rPr>
        <w:t xml:space="preserve"> </w:t>
      </w:r>
      <w:r w:rsidRPr="000A5708">
        <w:rPr>
          <w:rFonts w:ascii="Times New Roman" w:hAnsi="Times New Roman" w:cs="Times New Roman"/>
          <w:position w:val="-14"/>
        </w:rPr>
        <w:object w:dxaOrig="840" w:dyaOrig="400">
          <v:shape id="_x0000_i1083" type="#_x0000_t75" style="width:42pt;height:20.25pt" o:ole="">
            <v:imagedata r:id="rId124" o:title=""/>
          </v:shape>
          <o:OLEObject Type="Embed" ProgID="Equation.DSMT4" ShapeID="_x0000_i1083" DrawAspect="Content" ObjectID="_1724745898" r:id="rId125"/>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37E232A5" wp14:editId="7BBDBE9A">
                <wp:simplePos x="0" y="0"/>
                <wp:positionH relativeFrom="column">
                  <wp:posOffset>0</wp:posOffset>
                </wp:positionH>
                <wp:positionV relativeFrom="paragraph">
                  <wp:posOffset>0</wp:posOffset>
                </wp:positionV>
                <wp:extent cx="635000" cy="635000"/>
                <wp:effectExtent l="0" t="0" r="3175" b="3175"/>
                <wp:wrapNone/>
                <wp:docPr id="122" name="Rectangle 1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kcdl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TddMqZ ET2R9InaJsy6UywqW13XKrAbujVYV9CjR/uAoV5n70F+dczAo+roWfAiYdHSe3Xr7AsVIgytEjXV EPGSZ4BBcATNVsN7qCkVsfEQG7trsA8BqWVsF/l7OvKndp5JUs7OL9KUWJZk2t8p40QUh8cWnX+r oGfhUnKk7CK42N47P7oeXEIsA0vddXFEKAS5BGUIFpn9cZVe3V3eXeaTfDq7m+RpVU1ul4t8Mltm by6q82qxqLKfAT/Li7GHAe4wZVn+dyzu532cj+OcOeh0HeBCSg7Xq0WHbCtoypfxF6iiwk/ckudp RDPVcviP1UUyQv9HnldQPxEXCNQraiutOV1awO+cDbQyJXffNgIVZ907Q3xeZXkediwK+cWbKQl4 almdWoSRBFVyz9l4XfhxLzcW9bqlSFnkxsAtzUCjIz9hPsasKO8g0FrECvYrHPbuVI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VZHHZ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lang w:val="vi-VN"/>
        </w:rPr>
        <w:tab/>
      </w:r>
      <w:r w:rsidRPr="000A5708">
        <w:rPr>
          <w:rFonts w:ascii="Times New Roman" w:hAnsi="Times New Roman" w:cs="Times New Roman"/>
          <w:b/>
          <w:color w:val="0000FF"/>
          <w:sz w:val="24"/>
          <w:szCs w:val="24"/>
          <w:lang w:val="vi-VN"/>
        </w:rPr>
        <w:t>B.</w:t>
      </w:r>
      <w:r w:rsidRPr="000A5708">
        <w:rPr>
          <w:rFonts w:ascii="Times New Roman" w:hAnsi="Times New Roman" w:cs="Times New Roman"/>
          <w:b/>
          <w:color w:val="008000"/>
          <w:sz w:val="24"/>
          <w:szCs w:val="24"/>
          <w:lang w:val="vi-VN"/>
        </w:rPr>
        <w:t xml:space="preserve"> </w:t>
      </w:r>
      <w:r w:rsidRPr="000A5708">
        <w:rPr>
          <w:rFonts w:ascii="Times New Roman" w:hAnsi="Times New Roman" w:cs="Times New Roman"/>
          <w:position w:val="-14"/>
        </w:rPr>
        <w:object w:dxaOrig="840" w:dyaOrig="400">
          <v:shape id="_x0000_i1084" type="#_x0000_t75" style="width:42pt;height:20.25pt" o:ole="">
            <v:imagedata r:id="rId126" o:title=""/>
          </v:shape>
          <o:OLEObject Type="Embed" ProgID="Equation.DSMT4" ShapeID="_x0000_i1084" DrawAspect="Content" ObjectID="_1724745899" r:id="rId12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394611E8" wp14:editId="5029C3C7">
                <wp:simplePos x="0" y="0"/>
                <wp:positionH relativeFrom="column">
                  <wp:posOffset>0</wp:posOffset>
                </wp:positionH>
                <wp:positionV relativeFrom="paragraph">
                  <wp:posOffset>0</wp:posOffset>
                </wp:positionV>
                <wp:extent cx="635000" cy="635000"/>
                <wp:effectExtent l="0" t="0" r="3175" b="3175"/>
                <wp:wrapNone/>
                <wp:docPr id="121" name="Rectangle 1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0cFT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TdNOPM iJ5I+kRtE2bdKRaVra5rFdgN3RqsK+jRo33AUK+z9yC/OmbgUXX0LHiRsGjpvbp19oUKEYZWiZpq iHjJM8AgOIJmq+E91JSK2HiIjd012IeA1DK2i/w9HflTO88kKWfnF2lKLEsy7e+UcSKKw2OLzr9V 0LNwKTlSdhFcbO+dH10PLiGWgaXuujgiFIJcgjIEi8z+uEqv7i7vLvNJPp3dTfK0qia3y0U+mS2z NxfVebVYVNnPgJ/lxdjDAHeYsiz/Oxb38z7Ox3HOHHS6DnAhJYfr1aJDthU05cv4C1RR4SduyfM0 oplqOfzH6iIZof8jzyuon4gLBOoVtZXWnC4t4HfOBlqZkrtvG4GKs+6dIT6vsjwPOxaF/OLNlAQ8 taxOLcJIgiq552y8Lvy4lxuLet1SpCxyY+CWZqDRkZ8wH2NWlHcQaC1iBfsVDnt3Kk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4tHBU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lang w:val="vi-VN"/>
        </w:rPr>
        <w:tab/>
      </w:r>
      <w:r w:rsidRPr="000A5708">
        <w:rPr>
          <w:rFonts w:ascii="Times New Roman" w:hAnsi="Times New Roman" w:cs="Times New Roman"/>
          <w:b/>
          <w:color w:val="0000FF"/>
          <w:sz w:val="24"/>
          <w:szCs w:val="24"/>
          <w:lang w:val="vi-VN"/>
        </w:rPr>
        <w:t>C.</w:t>
      </w:r>
      <w:r w:rsidRPr="000A5708">
        <w:rPr>
          <w:rFonts w:ascii="Times New Roman" w:hAnsi="Times New Roman" w:cs="Times New Roman"/>
          <w:b/>
          <w:color w:val="008000"/>
          <w:sz w:val="24"/>
          <w:szCs w:val="24"/>
          <w:lang w:val="vi-VN"/>
        </w:rPr>
        <w:t xml:space="preserve"> </w:t>
      </w:r>
      <w:r w:rsidRPr="000A5708">
        <w:rPr>
          <w:rFonts w:ascii="Times New Roman" w:hAnsi="Times New Roman" w:cs="Times New Roman"/>
          <w:position w:val="-28"/>
        </w:rPr>
        <w:object w:dxaOrig="940" w:dyaOrig="680">
          <v:shape id="_x0000_i1085" type="#_x0000_t75" style="width:47.25pt;height:33.75pt" o:ole="">
            <v:imagedata r:id="rId128" o:title=""/>
          </v:shape>
          <o:OLEObject Type="Embed" ProgID="Equation.DSMT4" ShapeID="_x0000_i1085" DrawAspect="Content" ObjectID="_1724745900" r:id="rId12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6D48829B" wp14:editId="11C761EF">
                <wp:simplePos x="0" y="0"/>
                <wp:positionH relativeFrom="column">
                  <wp:posOffset>0</wp:posOffset>
                </wp:positionH>
                <wp:positionV relativeFrom="paragraph">
                  <wp:posOffset>0</wp:posOffset>
                </wp:positionV>
                <wp:extent cx="635000" cy="635000"/>
                <wp:effectExtent l="0" t="0" r="3175" b="3175"/>
                <wp:wrapNone/>
                <wp:docPr id="120" name="Rectangle 1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ExP3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TdlPpj RE8kfaK2CbPuFIvKVte1CuyGbg3WFfTo0T5gqNfZe5BfHTPwqDp6FrxIWLT0Xt06+0KFCEOrRE01 RLzkGWAQHEGz1fAeakpFbDzExu4a7ENAahnbRf6ejvypnWeSlLPzizSlKiSZ9nfKOBHF4bFF598q 6Fm4lBwpuwgutvfOj64HlxDLwFJ3XRwRCkEuQRmCRWZ/XKVXd5d3l/kkn87uJnlaVZPb5SKfzJbZ m4vqvFosquxnwM/yYuxhgDtMWZb/HYv7eR/n4zhnDjpdB7iQksP1atEh2wqa8mX8Baqo8BO35Hka 0Uy1HP5jdZGM0P+R5xXUT8QFAvWK2kprTpcW8DtnA61Myd23jUDFWffOEJ9XWZ6HHYtCfvEmDBSe WlanFmEkQZXcczZeF37cy41FvW4pUha5MXBLM9DoyE+YjzEryjsItBaxgv0Kh707la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sBMT9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lang w:val="vi-VN"/>
        </w:rPr>
        <w:tab/>
      </w:r>
      <w:r w:rsidRPr="000A5708">
        <w:rPr>
          <w:rFonts w:ascii="Times New Roman" w:hAnsi="Times New Roman" w:cs="Times New Roman"/>
          <w:b/>
          <w:color w:val="0000FF"/>
          <w:sz w:val="24"/>
          <w:szCs w:val="24"/>
          <w:lang w:val="vi-VN"/>
        </w:rPr>
        <w:t>D.</w:t>
      </w:r>
      <w:r w:rsidRPr="000A5708">
        <w:rPr>
          <w:rFonts w:ascii="Times New Roman" w:hAnsi="Times New Roman" w:cs="Times New Roman"/>
          <w:b/>
          <w:color w:val="008000"/>
          <w:sz w:val="24"/>
          <w:szCs w:val="24"/>
          <w:lang w:val="vi-VN"/>
        </w:rPr>
        <w:t xml:space="preserve"> </w:t>
      </w:r>
      <w:r w:rsidRPr="000A5708">
        <w:rPr>
          <w:rFonts w:ascii="Times New Roman" w:hAnsi="Times New Roman" w:cs="Times New Roman"/>
          <w:position w:val="-14"/>
        </w:rPr>
        <w:object w:dxaOrig="859" w:dyaOrig="400">
          <v:shape id="_x0000_i1086" type="#_x0000_t75" style="width:42.75pt;height:20.25pt" o:ole="">
            <v:imagedata r:id="rId130" o:title=""/>
          </v:shape>
          <o:OLEObject Type="Embed" ProgID="Equation.DSMT4" ShapeID="_x0000_i1086" DrawAspect="Content" ObjectID="_1724745901" r:id="rId13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2904B769" wp14:editId="34FD09B7">
                <wp:simplePos x="0" y="0"/>
                <wp:positionH relativeFrom="column">
                  <wp:posOffset>0</wp:posOffset>
                </wp:positionH>
                <wp:positionV relativeFrom="paragraph">
                  <wp:posOffset>0</wp:posOffset>
                </wp:positionV>
                <wp:extent cx="635000" cy="635000"/>
                <wp:effectExtent l="0" t="0" r="3175" b="3175"/>
                <wp:wrapNone/>
                <wp:docPr id="119" name="Rectangle 1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8DMgWA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SJ3yZQS xVok6TO2jaltI0hQ1rIshWfXd6szNsNHT+YRfL3WPGj+zRKln0SDz7wXCssa34uFNa9UALqrBSux hoAXvQD0gkVosuk+6BJTYTunQ2MPFbQ+ILaMHAJ/xwt/4uAIR+XkZhzHyDJH0+mOGUcsOz82YN07 oVviLzkFzC6As/2Ddb3r2cXHUnotmyaMCIZAF6/0wQKzz9N4urpb3aWDdDRZDdK4KAaL9TIdTNbJ 7bi4KZbLIvnp8ZM063vo4c5TlqR/x+Jp3vv5uMyZ1Y0sPZxPycJ2s2yA7BlO+Tr8PFVY+JVb9DKN YMZazv+hukCG73/P80aXR+QCNPYK24prjpdaww9KOlyZnNrvOwaCkua9Qj6nSZr6HQtCOr4doQDX ls21hSmOUDl1lPTXpev3cmdAbmuMlARulF7gDFQy8OPno88K8/YCrkWo4LTCfu+u5eD1+0Mz/wU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a8DMg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FF"/>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lang w:val="vi-VN"/>
        </w:rPr>
        <w:t xml:space="preserve">Miền nghiệm của bất phương trình </w:t>
      </w:r>
      <w:r w:rsidRPr="000A5708">
        <w:rPr>
          <w:rFonts w:ascii="Times New Roman" w:hAnsi="Times New Roman" w:cs="Times New Roman"/>
          <w:position w:val="-10"/>
        </w:rPr>
        <w:object w:dxaOrig="2540" w:dyaOrig="320">
          <v:shape id="_x0000_i1087" type="#_x0000_t75" style="width:126.75pt;height:15.75pt" o:ole="">
            <v:imagedata r:id="rId132" o:title=""/>
          </v:shape>
          <o:OLEObject Type="Embed" ProgID="Equation.DSMT4" ShapeID="_x0000_i1087" DrawAspect="Content" ObjectID="_1724745902" r:id="rId133"/>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6A6A91C3" wp14:editId="1566CF58">
                <wp:simplePos x="0" y="0"/>
                <wp:positionH relativeFrom="column">
                  <wp:posOffset>0</wp:posOffset>
                </wp:positionH>
                <wp:positionV relativeFrom="paragraph">
                  <wp:posOffset>0</wp:posOffset>
                </wp:positionV>
                <wp:extent cx="635000" cy="635000"/>
                <wp:effectExtent l="0" t="0" r="3175" b="3175"/>
                <wp:wrapNone/>
                <wp:docPr id="114" name="Rectangle 1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MPhc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RdlnNm RE8kfaK2CbPuFIvKVte1CuyGbg3WFfTo0T5gqNfZe5BfHTPwqDp6FrxIWLT0Xt06+0KFCEOrRE01 RLzkGWAQHEGz1fAeakpFbDzExu4a7ENAahnbRf6ejvypnWeSlLPzizQlliWZ9nfKOBHF4bFF598q 6Fm4lBwpuwgutvfOj64HlxDLwFJ3XRwRCkEuQRmCRWZ/XKVXd5d3l/kkn87uJnlaVZPb5SKfzJbZ m4vqvFosquxnwM/yYuxhgDtMWZb/HYv7eR/n4zhnDjpdB7iQksP1atEh2wqa8mX8Baqo8BO35Hka 0Uy1HP5jdZGM0P+R5xXUT8QFAvWK2kprTpcW8DtnA61Myd23jUDFWffOEJ9XWZ6HHYtCfvFmSgKe WlanFmEkQZXcczZeF37cy41FvW4pUha5MXBLM9DoyE+YjzEryjsItBaxgv0Kh707la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VDD4X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lang w:val="vi-VN"/>
        </w:rPr>
        <w:t xml:space="preserve"> không chứa điểm nào sau đây?</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lang w:val="vi-VN"/>
        </w:rPr>
        <w:t>A.</w:t>
      </w:r>
      <w:r w:rsidRPr="000A5708">
        <w:rPr>
          <w:rFonts w:ascii="Times New Roman" w:hAnsi="Times New Roman" w:cs="Times New Roman"/>
          <w:b/>
          <w:color w:val="008000"/>
          <w:sz w:val="24"/>
          <w:szCs w:val="24"/>
          <w:lang w:val="vi-VN"/>
        </w:rPr>
        <w:t xml:space="preserve"> </w:t>
      </w:r>
      <w:r w:rsidRPr="000A5708">
        <w:rPr>
          <w:rFonts w:ascii="Times New Roman" w:hAnsi="Times New Roman" w:cs="Times New Roman"/>
          <w:position w:val="-14"/>
        </w:rPr>
        <w:object w:dxaOrig="1180" w:dyaOrig="400">
          <v:shape id="_x0000_i1088" type="#_x0000_t75" style="width:59.25pt;height:20.25pt" o:ole="">
            <v:imagedata r:id="rId134" o:title=""/>
          </v:shape>
          <o:OLEObject Type="Embed" ProgID="Equation.DSMT4" ShapeID="_x0000_i1088" DrawAspect="Content" ObjectID="_1724745903" r:id="rId135"/>
        </w:object>
      </w:r>
      <w:r w:rsidRPr="000A5708">
        <w:rPr>
          <w:rFonts w:ascii="Times New Roman" w:hAnsi="Times New Roman" w:cs="Times New Roman"/>
          <w:noProof/>
          <w:color w:val="0000FF"/>
          <w:sz w:val="24"/>
          <w:szCs w:val="24"/>
          <w:lang w:eastAsia="en-US"/>
        </w:rPr>
        <mc:AlternateContent>
          <mc:Choice Requires="wps">
            <w:drawing>
              <wp:anchor distT="0" distB="0" distL="114300" distR="114300" simplePos="0" relativeHeight="251658240" behindDoc="0" locked="0" layoutInCell="1" allowOverlap="1" wp14:anchorId="242D0CDB" wp14:editId="6F52F5A3">
                <wp:simplePos x="0" y="0"/>
                <wp:positionH relativeFrom="column">
                  <wp:posOffset>0</wp:posOffset>
                </wp:positionH>
                <wp:positionV relativeFrom="paragraph">
                  <wp:posOffset>0</wp:posOffset>
                </wp:positionV>
                <wp:extent cx="635000" cy="635000"/>
                <wp:effectExtent l="0" t="0" r="3175" b="3175"/>
                <wp:wrapNone/>
                <wp:docPr id="113" name="Rectangle 1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yaU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Rdds6Z ET2R9InaJsy6UywqW13XKrAbujVYV9CjR/uAoV5n70F+dczAo+roWfAiYdHSe3Xr7AsVIgytEjXV EPGSZ4BBcATNVsN7qCkVsfEQG7trsA8BqWVsF/l7OvKndp5JUs7OL9KUWJZk2t8p40QUh8cWnX+r oGfhUnKk7CK42N47P7oeXEIsA0vddXFEKAS5BGUIFpn9cZVe3V3eXeaTfDq7m+RpVU1ul4t8Mltm by6q82qxqLKfAT/Li7GHAe4wZVn+dyzu532cj+OcOeh0HeBCSg7Xq0WHbCtoypfxF6iiwk/ckudp RDPVcviP1UUyQv9HnldQPxEXCNQraiutOV1awO+cDbQyJXffNgIVZ907Q3xeZXkediwK+cWbKQl4 almdWoSRBFVyz9l4XfhxLzcW9bqlSFnkxsAtzUCjIz9hPsasKO8g0FrECvYrHPbuVI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aHMml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28"/>
        </w:rPr>
        <w:object w:dxaOrig="1500" w:dyaOrig="680">
          <v:shape id="_x0000_i1089" type="#_x0000_t75" style="width:75pt;height:33.75pt" o:ole="">
            <v:imagedata r:id="rId136" o:title=""/>
          </v:shape>
          <o:OLEObject Type="Embed" ProgID="Equation.DSMT4" ShapeID="_x0000_i1089" DrawAspect="Content" ObjectID="_1724745904" r:id="rId137"/>
        </w:object>
      </w:r>
      <w:r w:rsidRPr="000A5708">
        <w:rPr>
          <w:rFonts w:ascii="Times New Roman" w:hAnsi="Times New Roman" w:cs="Times New Roman"/>
          <w:noProof/>
          <w:color w:val="0000FF"/>
          <w:sz w:val="24"/>
          <w:szCs w:val="24"/>
          <w:lang w:eastAsia="en-US"/>
        </w:rPr>
        <mc:AlternateContent>
          <mc:Choice Requires="wps">
            <w:drawing>
              <wp:anchor distT="0" distB="0" distL="114300" distR="114300" simplePos="0" relativeHeight="251658240" behindDoc="0" locked="0" layoutInCell="1" allowOverlap="1" wp14:anchorId="5CA66460" wp14:editId="7665A1F2">
                <wp:simplePos x="0" y="0"/>
                <wp:positionH relativeFrom="column">
                  <wp:posOffset>0</wp:posOffset>
                </wp:positionH>
                <wp:positionV relativeFrom="paragraph">
                  <wp:posOffset>0</wp:posOffset>
                </wp:positionV>
                <wp:extent cx="635000" cy="635000"/>
                <wp:effectExtent l="0" t="0" r="3175" b="3175"/>
                <wp:wrapNone/>
                <wp:docPr id="112" name="Rectangle 1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sfQw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RdNuXM iJ5I+kRtE2bdKRaVra5rFdgN3RqsK+jRo33AUK+z9yC/OmbgUXX0LHiRsGjpvbp19oUKEYZWiZpq iHjJM8AgOIJmq+E91JSK2HiIjd012IeA1DK2i/w9HflTO88kKWfnF2lKLEsy7e+UcSKKw2OLzr9V 0LNwKTlSdhFcbO+dH10PLiGWgaXuujgiFIJcgjIEi8z+uEqv7i7vLvNJPp3dTfK0qia3y0U+mS2z NxfVebVYVNnPgJ/lxdjDAHeYsiz/Oxb38z7Ox3HOHHS6DnAhJYfr1aJDthU05cv4C1RR4SduyfM0 oplqOfzH6iIZof8jzyuon4gLBOoVtZXWnC4t4HfOBlqZkrtvG4GKs+6dIT6vsjwPOxaF/OLNlAQ8 taxOLcJIgiq552y8Lvy4lxuLet1SpCxyY+CWZqDRkZ8wH2NWlHcQaC1iBfsVDnt3Kk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OrH0M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1060" w:dyaOrig="400">
          <v:shape id="_x0000_i1090" type="#_x0000_t75" style="width:53.25pt;height:20.25pt" o:ole="">
            <v:imagedata r:id="rId138" o:title=""/>
          </v:shape>
          <o:OLEObject Type="Embed" ProgID="Equation.DSMT4" ShapeID="_x0000_i1090" DrawAspect="Content" ObjectID="_1724745905" r:id="rId139"/>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3402B069" wp14:editId="66366A68">
                <wp:simplePos x="0" y="0"/>
                <wp:positionH relativeFrom="column">
                  <wp:posOffset>0</wp:posOffset>
                </wp:positionH>
                <wp:positionV relativeFrom="paragraph">
                  <wp:posOffset>0</wp:posOffset>
                </wp:positionV>
                <wp:extent cx="635000" cy="635000"/>
                <wp:effectExtent l="0" t="0" r="3175" b="3175"/>
                <wp:wrapNone/>
                <wp:docPr id="111" name="Rectangle 1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1"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8fIG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RdlnFm RE8kfaK2CbPuFIvKVte1CuyGbg3WFfTo0T5gqNfZe5BfHTPwqDp6FrxIWLT0Xt06+0KFCEOrRE01 RLzkGWAQHEGz1fAeakpFbDzExu4a7ENAahnbRf6ejvypnWeSlLPzizQlliWZ9nfKOBHF4bFF598q 6Fm4lBwpuwgutvfOj64HlxDLwFJ3XRwRCkEuQRmCRWZ/XKVXd5d3l/kkn87uJnlaVZPb5SKfzJbZ m4vqvFosquxnwM/yYuxhgDtMWZb/HYv7eR/n4zhnDjpdB7iQksP1atEh2wqa8mX8Baqo8BO35Hka 0Uy1HP5jdZGM0P+R5xXUT8QFAvWK2kprTpcW8DtnA61Myd23jUDFWffOEJ9XWZ6HHYtCfvFmSgKe WlanFmEkQZXcczZeF37cy41FvW4pUha5MXBLM9DoyE+YjzEryjsItBaxgv0Kh707la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jfHyB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1040" w:dyaOrig="400">
          <v:shape id="_x0000_i1091" type="#_x0000_t75" style="width:51.75pt;height:20.25pt" o:ole="">
            <v:imagedata r:id="rId140" o:title=""/>
          </v:shape>
          <o:OLEObject Type="Embed" ProgID="Equation.DSMT4" ShapeID="_x0000_i1091" DrawAspect="Content" ObjectID="_1724745906" r:id="rId141"/>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509D15CF" wp14:editId="355A93F8">
                <wp:simplePos x="0" y="0"/>
                <wp:positionH relativeFrom="column">
                  <wp:posOffset>0</wp:posOffset>
                </wp:positionH>
                <wp:positionV relativeFrom="paragraph">
                  <wp:posOffset>0</wp:posOffset>
                </wp:positionV>
                <wp:extent cx="635000" cy="635000"/>
                <wp:effectExtent l="0" t="0" r="3175" b="3175"/>
                <wp:wrapNone/>
                <wp:docPr id="110" name="Rectangle 1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MyCiWA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RdRv0x oieSPlHbhFl3ikVlq+taBXZDtwbrCnr0aB8w1OvsPcivjhl4VB09C14kLFp6r26dfaFChKFVoqYa Il7yDDAIjqDZangPNaUiNh5iY3cN9iEgtYztIn9PR/7UzjNJytn5RZpSFZJM+ztlnIji8Nii828V 9CxcSo6UXQQX23vnR9eDS4hlYKm7Lo4IhSCXoAzBIrM/rtKru8u7y3yST2d3kzytqsntcpFPZsvs zUV1Xi0WVfYz4Gd5MfYwwB2mLMv/jsX9vI/zcZwzB52uA1xIyeF6teiQbQVN+TL+AlVU+Ilb8jyN aKZaDv+xukhG6P/I8wrqJ+ICgXpFbaU1p0sL+J2zgVam5O7bRqDirHtniM+rLM/DjkUhv3gzJQFP LatTizCSoEruORuvCz/u5caiXrcUKYvcGLilGWh05CfMx5gV5R0EWotYwX6Fw96dyt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fMyCi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FF"/>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lang w:val="vi-VN"/>
        </w:rPr>
        <w:t xml:space="preserve">Miền nghiệm của bất phương trình </w:t>
      </w:r>
      <w:r w:rsidRPr="000A5708">
        <w:rPr>
          <w:rFonts w:ascii="Times New Roman" w:hAnsi="Times New Roman" w:cs="Times New Roman"/>
          <w:position w:val="-10"/>
        </w:rPr>
        <w:object w:dxaOrig="980" w:dyaOrig="320">
          <v:shape id="_x0000_i1092" type="#_x0000_t75" style="width:48.75pt;height:15.75pt" o:ole="">
            <v:imagedata r:id="rId142" o:title=""/>
          </v:shape>
          <o:OLEObject Type="Embed" ProgID="Equation.DSMT4" ShapeID="_x0000_i1092" DrawAspect="Content" ObjectID="_1724745907" r:id="rId143"/>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6EEB6EE7" wp14:editId="590A7DA4">
                <wp:simplePos x="0" y="0"/>
                <wp:positionH relativeFrom="column">
                  <wp:posOffset>0</wp:posOffset>
                </wp:positionH>
                <wp:positionV relativeFrom="paragraph">
                  <wp:posOffset>0</wp:posOffset>
                </wp:positionV>
                <wp:extent cx="635000" cy="635000"/>
                <wp:effectExtent l="0" t="0" r="3175" b="3175"/>
                <wp:wrapNone/>
                <wp:docPr id="105" name="Rectangle 1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EOt9WA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shdPKZE sRZJ+oxtY2rbCBKUtSxL4dn13eq0zfDRWj8ZX6/Vj8C/WaJgLRp85r1QWNT4XsytfqUyBrpasBJr CHjRC0AvWIQmm+4DlJgK2zkIjT1UpvUBsWXkEPg7XvgTB0c4Kic34zhGljmaTnfMOGLZ+bE21r0T 0BJ/yanB7AI42z9a17ueXXwsBSvZNGFEMAS6eKUPFph9vo/vl3fLu3SQjibLQRoXxWC+WqSDySq5 HRc3xWJRJD89fpJmfQ893HnKkvTvWDzNez8flzmz0MjSw/mUrNluFo0he4ZTvgo/TxUWfuUWvUwj mLGW83+oLpDh+9/zvIHyiFwYwF5hW3HN8VKD+UFJhyuTU/t9x4ygpHmvkM/7JE39jgUhHd+OUDDX ls21hSmOUDl1lPTXhev3cqeN3NYYKQncKJjjDFQy8OPno88K8/YCrkWo4LTCfu+u5eD1+0Mz+wU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AcEOt9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00"/>
          <w:sz w:val="24"/>
          <w:szCs w:val="24"/>
          <w:lang w:val="vi-VN"/>
        </w:rPr>
        <w:t xml:space="preserve"> không chứa điểm nào sau đây?</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lang w:val="vi-VN"/>
        </w:rPr>
        <w:t>A.</w:t>
      </w:r>
      <w:r w:rsidRPr="000A5708">
        <w:rPr>
          <w:rFonts w:ascii="Times New Roman" w:hAnsi="Times New Roman" w:cs="Times New Roman"/>
          <w:b/>
          <w:color w:val="008000"/>
          <w:sz w:val="24"/>
          <w:szCs w:val="24"/>
          <w:lang w:val="vi-VN"/>
        </w:rPr>
        <w:t xml:space="preserve"> </w:t>
      </w:r>
      <w:r w:rsidRPr="000A5708">
        <w:rPr>
          <w:rFonts w:ascii="Times New Roman" w:hAnsi="Times New Roman" w:cs="Times New Roman"/>
          <w:position w:val="-14"/>
        </w:rPr>
        <w:object w:dxaOrig="859" w:dyaOrig="400">
          <v:shape id="_x0000_i1093" type="#_x0000_t75" style="width:42.75pt;height:20.25pt" o:ole="">
            <v:imagedata r:id="rId144" o:title=""/>
          </v:shape>
          <o:OLEObject Type="Embed" ProgID="Equation.DSMT4" ShapeID="_x0000_i1093" DrawAspect="Content" ObjectID="_1724745908" r:id="rId145"/>
        </w:object>
      </w:r>
      <w:r w:rsidRPr="000A5708">
        <w:rPr>
          <w:rFonts w:ascii="Times New Roman" w:hAnsi="Times New Roman" w:cs="Times New Roman"/>
          <w:noProof/>
          <w:color w:val="0000FF"/>
          <w:sz w:val="24"/>
          <w:szCs w:val="24"/>
          <w:lang w:eastAsia="en-US"/>
        </w:rPr>
        <mc:AlternateContent>
          <mc:Choice Requires="wps">
            <w:drawing>
              <wp:anchor distT="0" distB="0" distL="114300" distR="114300" simplePos="0" relativeHeight="251658240" behindDoc="0" locked="0" layoutInCell="1" allowOverlap="1" wp14:anchorId="0282E1CF" wp14:editId="721D84E2">
                <wp:simplePos x="0" y="0"/>
                <wp:positionH relativeFrom="column">
                  <wp:posOffset>0</wp:posOffset>
                </wp:positionH>
                <wp:positionV relativeFrom="paragraph">
                  <wp:posOffset>0</wp:posOffset>
                </wp:positionV>
                <wp:extent cx="635000" cy="635000"/>
                <wp:effectExtent l="0" t="0" r="3175" b="3175"/>
                <wp:wrapNone/>
                <wp:docPr id="104" name="Rectangle 1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0jnZ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RdmnNm RE8kfaK2CbPuFIvKVte1CuyGbg3WFfTo0T5gqNfZe5BfHTPwqDp6FrxIWLT0Xt06+0KFCEOrRE01 RLzkGWAQHEGz1fAeakpFbDzExu4a7ENAahnbRf6ejvypnWeSlLPzizQlliWZ9nfKOBHF4bFF598q 6Fm4lBwpuwgutvfOj64HlxDLwFJ3XRwRCkEuQRmCRWZ/XKVXd5d3l/kkn87uJnlaVZPb5SKfzJbZ m4vqvFosquxnwM/yYuxhgDtMWZb/HYv7eR/n4zhnDjpdB7iQksP1atEh2wqa8mX8Baqo8BO35Hka 0Uy1HP5jdZGM0P+R5xXUT8QFAvWK2kprTpcW8DtnA61Myd23jUDFWffOEJ9XWZ6HHYtCfvFmSgKe WlanFmEkQZXcczZeF37cy41FvW4pUha5MXBLM9DoyE+YjzEryjsItBaxgv0Kh707la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tI52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900" w:dyaOrig="400">
          <v:shape id="_x0000_i1094" type="#_x0000_t75" style="width:45pt;height:20.25pt" o:ole="">
            <v:imagedata r:id="rId146" o:title=""/>
          </v:shape>
          <o:OLEObject Type="Embed" ProgID="Equation.DSMT4" ShapeID="_x0000_i1094" DrawAspect="Content" ObjectID="_1724745909" r:id="rId147"/>
        </w:object>
      </w:r>
      <w:r w:rsidRPr="000A5708">
        <w:rPr>
          <w:rFonts w:ascii="Times New Roman" w:hAnsi="Times New Roman" w:cs="Times New Roman"/>
          <w:noProof/>
          <w:color w:val="0000FF"/>
          <w:sz w:val="24"/>
          <w:szCs w:val="24"/>
          <w:lang w:eastAsia="en-US"/>
        </w:rPr>
        <mc:AlternateContent>
          <mc:Choice Requires="wps">
            <w:drawing>
              <wp:anchor distT="0" distB="0" distL="114300" distR="114300" simplePos="0" relativeHeight="251658240" behindDoc="0" locked="0" layoutInCell="1" allowOverlap="1" wp14:anchorId="717FC544" wp14:editId="4DBFB983">
                <wp:simplePos x="0" y="0"/>
                <wp:positionH relativeFrom="column">
                  <wp:posOffset>0</wp:posOffset>
                </wp:positionH>
                <wp:positionV relativeFrom="paragraph">
                  <wp:posOffset>0</wp:posOffset>
                </wp:positionV>
                <wp:extent cx="635000" cy="635000"/>
                <wp:effectExtent l="0" t="0" r="3175" b="3175"/>
                <wp:wrapNone/>
                <wp:docPr id="103" name="Rectangle 1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kecR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Rdes6Z ET2R9InaJsy6UywqW13XKrAbujVYV9CjR/uAoV5n70F+dczAo+roWfAiYdHSe3Xr7AsVIgytEjXV EPGSZ4BBcATNVsN7qCkVsfEQG7trsA8BqWVsF/l7OvKndp5JUs7OL9KUWJZk2t8p40QUh8cWnX+r oGfhUnKk7CK42N47P7oeXEIsA0vddXFEKAS5BGUIFpn9cZVe3V3eXeaTfDq7m+RpVU1ul4t8Mltm by6q82qxqLKfAT/Li7GHAe4wZVn+dyzu532cj+OcOeh0HeBCSg7Xq0WHbCtoypfxF6iiwk/ckudp RDPVcviP1UUyQv9HnldQPxEXCNQraiutOV1awO+cDbQyJXffNgIVZ907Q3xeZXkediwK+cWbKQl4 almdWoSRBFVyz9l4XfhxLzcW9bqlSFnkxsAtzUCjIz9hPsasKO8g0FrECvYrHPbuVI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cpHnE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859" w:dyaOrig="400">
          <v:shape id="_x0000_i1095" type="#_x0000_t75" style="width:42.75pt;height:20.25pt" o:ole="">
            <v:imagedata r:id="rId148" o:title=""/>
          </v:shape>
          <o:OLEObject Type="Embed" ProgID="Equation.DSMT4" ShapeID="_x0000_i1095" DrawAspect="Content" ObjectID="_1724745910" r:id="rId149"/>
        </w:object>
      </w:r>
      <w:r w:rsidRPr="000A5708">
        <w:rPr>
          <w:rFonts w:ascii="Times New Roman" w:hAnsi="Times New Roman" w:cs="Times New Roman"/>
          <w:noProof/>
          <w:color w:val="0000FF"/>
          <w:sz w:val="24"/>
          <w:szCs w:val="24"/>
          <w:lang w:eastAsia="en-US"/>
        </w:rPr>
        <mc:AlternateContent>
          <mc:Choice Requires="wps">
            <w:drawing>
              <wp:anchor distT="0" distB="0" distL="114300" distR="114300" simplePos="0" relativeHeight="251658240" behindDoc="0" locked="0" layoutInCell="1" allowOverlap="1" wp14:anchorId="4F3CC183" wp14:editId="68D8A025">
                <wp:simplePos x="0" y="0"/>
                <wp:positionH relativeFrom="column">
                  <wp:posOffset>0</wp:posOffset>
                </wp:positionH>
                <wp:positionV relativeFrom="paragraph">
                  <wp:posOffset>0</wp:posOffset>
                </wp:positionV>
                <wp:extent cx="635000" cy="635000"/>
                <wp:effectExtent l="0" t="0" r="3175" b="3175"/>
                <wp:wrapNone/>
                <wp:docPr id="102" name="Rectangle 1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UzW1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RdOuXM iJ5I+kRtE2bdKRaVra5rFdgN3RqsK+jRo33AUK+z9yC/OmbgUXX0LHiRsGjpvbp19oUKEYZWiZpq iHjJM8AgOIJmq+E91JSK2HiIjd012IeA1DK2i/w9HflTO88kKWfnF2lKLEsy7e+UcSKKw2OLzr9V 0LNwKTlSdhFcbO+dH10PLiGWgaXuujgiFIJcgjIEi8z+uEqv7i7vLvNJPp3dTfK0qia3y0U+mS2z NxfVebVYVNnPgJ/lxdjDAHeYsiz/Oxb38z7Ox3HOHHS6DnAhJYfr1aJDthU05cv4C1RR4SduyfM0 oplqOfzH6iIZof8jzyuon4gLBOoVtZXWnC4t4HfOBlqZkrtvG4GKs+6dIT6vsjwPOxaF/OLNlAQ8 taxOLcJIgiq552y8Lvy4lxuLet1SpCxyY+CWZqDRkZ8wH2NWlHcQaC1iBfsVDnt3Kk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FM1t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1160" w:dyaOrig="400">
          <v:shape id="_x0000_i1096" type="#_x0000_t75" style="width:57.75pt;height:20.25pt" o:ole="">
            <v:imagedata r:id="rId150" o:title=""/>
          </v:shape>
          <o:OLEObject Type="Embed" ProgID="Equation.DSMT4" ShapeID="_x0000_i1096" DrawAspect="Content" ObjectID="_1724745911" r:id="rId151"/>
        </w:object>
      </w:r>
      <w:r w:rsidRPr="000A5708">
        <w:rPr>
          <w:rFonts w:ascii="Times New Roman" w:hAnsi="Times New Roman" w:cs="Times New Roman"/>
          <w:noProof/>
          <w:color w:val="0000FF"/>
          <w:sz w:val="24"/>
          <w:szCs w:val="24"/>
          <w:lang w:eastAsia="en-US"/>
        </w:rPr>
        <mc:AlternateContent>
          <mc:Choice Requires="wps">
            <w:drawing>
              <wp:anchor distT="0" distB="0" distL="114300" distR="114300" simplePos="0" relativeHeight="251658240" behindDoc="0" locked="0" layoutInCell="1" allowOverlap="1" wp14:anchorId="59849850" wp14:editId="4ED40BFB">
                <wp:simplePos x="0" y="0"/>
                <wp:positionH relativeFrom="column">
                  <wp:posOffset>0</wp:posOffset>
                </wp:positionH>
                <wp:positionV relativeFrom="paragraph">
                  <wp:posOffset>0</wp:posOffset>
                </wp:positionV>
                <wp:extent cx="635000" cy="635000"/>
                <wp:effectExtent l="0" t="0" r="3175" b="3175"/>
                <wp:wrapNone/>
                <wp:docPr id="101" name="Rectangle 1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EzOD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8RdmnFm RE8kfaK2CbPuFIvKVte1CuyGbg3WFfTo0T5gqNfZe5BfHTPwqDp6FrxIWLT0Xt06+0KFCEOrRE01 RLzkGWAQHEGz1fAeakpFbDzExu4a7ENAahnbRf6ejvypnWeSlLPzizQlliWZ9nfKOBHF4bFF598q 6Fm4lBwpuwgutvfOj64HlxDLwFJ3XRwRCkEuQRmCRWZ/XKVXd5d3l/kkn87uJnlaVZPb5SKfzJbZ m4vqvFosquxnwM/yYuxhgDtMWZb/HYv7eR/n4zhnDjpdB7iQksP1atEh2wqa8mX8Baqo8BO35Hka 0Uy1HP5jdZGM0P+R5xXUT8QFAvWK2kprTpcW8DtnA61Myd23jUDFWffOEJ9XWZ6HHYtCfvFmSgKe WlanFmEkQZXcczZeF37cy41FvW4pUha5MXBLM9DoyE+YjzEryjsItBaxgv0Kh707la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lxMzg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lang w:val="vi-VN"/>
        </w:rPr>
        <w:t xml:space="preserve">Miền nghiệm của bất phương trình </w:t>
      </w:r>
      <w:r w:rsidRPr="000A5708">
        <w:rPr>
          <w:rFonts w:ascii="Times New Roman" w:hAnsi="Times New Roman" w:cs="Times New Roman"/>
          <w:position w:val="-18"/>
        </w:rPr>
        <w:object w:dxaOrig="2480" w:dyaOrig="480">
          <v:shape id="_x0000_i1097" type="#_x0000_t75" style="width:123.75pt;height:24pt" o:ole="">
            <v:imagedata r:id="rId152" o:title=""/>
          </v:shape>
          <o:OLEObject Type="Embed" ProgID="Equation.DSMT4" ShapeID="_x0000_i1097" DrawAspect="Content" ObjectID="_1724745912" r:id="rId153"/>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37DC6AA2" wp14:editId="1DF3A983">
                <wp:simplePos x="0" y="0"/>
                <wp:positionH relativeFrom="column">
                  <wp:posOffset>0</wp:posOffset>
                </wp:positionH>
                <wp:positionV relativeFrom="paragraph">
                  <wp:posOffset>0</wp:posOffset>
                </wp:positionV>
                <wp:extent cx="635000" cy="635000"/>
                <wp:effectExtent l="0" t="0" r="3175" b="3175"/>
                <wp:wrapNone/>
                <wp:docPr id="97" name="Rectangle 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g+6eWAIAAK4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6R0l irXI0WfsGlO7RhCvq2VZCs+t71VnbIZPNuYRfLXWPGj+zRKlN6LBV94LhWWNz8XCmlcqAN3VgpVY QcCLXgB6wSI02XYfdImZsL3Toa3HClofEBtGjoG9pwt74ugIR+X4dhTHyDFH0+mOGUcsOz82YN07 oVviLzkFzC6As8ODdb3r2cXHUnotmyYMCIZAF6/0wQKvz9N4upqsJukgHY5XgzQuisFivUwH43Vy Nypui+WySH56/CTN+h56uPOMJenfcXia9n46LlNmdSNLD+dTsrDbLhsgB4Yzvg4/TxUWfuUWvUwj mLGW83+oLpDh+9/zvNXlE3IBGnuFbcUlx0ut4QclHS5MTu33PQNBSfNeIZ/TJE39hgUhHd0NUYBr y/bawhRHqJw6Svrr0vVbuTcgdzVGSgI3Si9wBioZ+PHz0WeFeXsBlyJUcFpgv3XXcvD6/ZmZ/wI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Asg+6e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00"/>
          <w:sz w:val="24"/>
          <w:szCs w:val="24"/>
          <w:lang w:val="vi-VN"/>
        </w:rPr>
        <w:t xml:space="preserve"> chứa điểm nào sau đây?</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lang w:val="vi-VN"/>
        </w:rPr>
        <w:t>A.</w:t>
      </w:r>
      <w:r w:rsidRPr="000A5708">
        <w:rPr>
          <w:rFonts w:ascii="Times New Roman" w:hAnsi="Times New Roman" w:cs="Times New Roman"/>
          <w:b/>
          <w:color w:val="008000"/>
          <w:sz w:val="24"/>
          <w:szCs w:val="24"/>
          <w:lang w:val="vi-VN"/>
        </w:rPr>
        <w:t xml:space="preserve"> </w:t>
      </w:r>
      <w:r w:rsidRPr="000A5708">
        <w:rPr>
          <w:rFonts w:ascii="Times New Roman" w:hAnsi="Times New Roman" w:cs="Times New Roman"/>
          <w:position w:val="-14"/>
        </w:rPr>
        <w:object w:dxaOrig="980" w:dyaOrig="400">
          <v:shape id="_x0000_i1098" type="#_x0000_t75" style="width:48.75pt;height:20.25pt" o:ole="">
            <v:imagedata r:id="rId154" o:title=""/>
          </v:shape>
          <o:OLEObject Type="Embed" ProgID="Equation.DSMT4" ShapeID="_x0000_i1098" DrawAspect="Content" ObjectID="_1724745913" r:id="rId155"/>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27BAC635" wp14:editId="43529AE6">
                <wp:simplePos x="0" y="0"/>
                <wp:positionH relativeFrom="column">
                  <wp:posOffset>0</wp:posOffset>
                </wp:positionH>
                <wp:positionV relativeFrom="paragraph">
                  <wp:posOffset>0</wp:posOffset>
                </wp:positionV>
                <wp:extent cx="635000" cy="635000"/>
                <wp:effectExtent l="0" t="0" r="3175" b="3175"/>
                <wp:wrapNone/>
                <wp:docPr id="96" name="Rectangle 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9cQUWAIAAK4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OqFE sRY5+oxdY2rbCOJ1tSxL4bn1veqMzfDJk3kEX601D5p/s0TpJ9HgK++FwrLG52JhzSsVgO5qwUqs IOBFLwC9YBGabLoPusRM2M7p0NZDBa0PiA0jh8De8cKeODjCUTm5GccxcszRdLpjxhHLzo8NWPdO 6Jb4S04BswvgbP9gXe96dvGxlF7LpgkDgiHQxSt9sMDr8zSeru5Wd+kgHU1WgzQuisFivUwHk3Vy Oy5uiuWySH56/CTN+h56uPOMJenfcXia9n46LlNmdSNLD+dTsrDdLBsge4Yzvg4/TxUWfuUWvUwj mLGW83+oLpDh+9/zvNHlEbkAjb3CtuKS46XW8IOSDhcmp/b7joGgpHmvkM9pkqZ+w4KQjm9HKMC1 ZXNtYYojVE4dJf116fqt3BmQ2xojJYEbpRc4A5UM/Pj56LPCvL2ASxEqOC2w37prOXj9/szMfwE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C99cQU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1140" w:dyaOrig="400">
          <v:shape id="_x0000_i1099" type="#_x0000_t75" style="width:57pt;height:20.25pt" o:ole="">
            <v:imagedata r:id="rId156" o:title=""/>
          </v:shape>
          <o:OLEObject Type="Embed" ProgID="Equation.DSMT4" ShapeID="_x0000_i1099" DrawAspect="Content" ObjectID="_1724745914" r:id="rId15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530D3382" wp14:editId="3C7DE6C8">
                <wp:simplePos x="0" y="0"/>
                <wp:positionH relativeFrom="column">
                  <wp:posOffset>0</wp:posOffset>
                </wp:positionH>
                <wp:positionV relativeFrom="paragraph">
                  <wp:posOffset>0</wp:posOffset>
                </wp:positionV>
                <wp:extent cx="635000" cy="635000"/>
                <wp:effectExtent l="0" t="0" r="3175" b="3175"/>
                <wp:wrapNone/>
                <wp:docPr id="95" name="Rectangle 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aMtRWAIAAK4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xZQS xTrk6DN2jam6FcTrGlmWwnPre9Ubm+GTJ/MIvlprHjT/ZonST6LFV94LhVWDz8WdNa9UALpvBCux goAXvQD0gkVosuk/6BIzYVunQ1v3FXQ+IDaM7AN7hzN7Yu8IR+XsahrHyDFH0/GOGUcsOz02YN07 oTviLzkFzC6As92DdYPrycXHUnot2zYMCIZAF6/0wQKvz4t4cT+/n6ejdDK7H6VxUYzu1qt0NFsn 19PiqlitiuSnx0/SbOihhzvNWJL+HYfHaR+m4zxlVrey9HA+JQv1ZtUC2TGc8XX4eaqw8Au36GUa wYy1nP5DdYEM3/+B540uD8gFaOwVthWXHC+Nhh+U9LgwObXftwwEJe17hXwukjT1GxaEdHo9QQEu LZtLC1McoXLqKBmuKzds5daArBuMlARulL7DGahk4MfPx5AV5u0FXIpQwXGB/dZdysHr92dm+Q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BPaMtR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960" w:dyaOrig="400">
          <v:shape id="_x0000_i1100" type="#_x0000_t75" style="width:48pt;height:20.25pt" o:ole="">
            <v:imagedata r:id="rId158" o:title=""/>
          </v:shape>
          <o:OLEObject Type="Embed" ProgID="Equation.DSMT4" ShapeID="_x0000_i1100" DrawAspect="Content" ObjectID="_1724745915" r:id="rId15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450B575B" wp14:editId="5F230996">
                <wp:simplePos x="0" y="0"/>
                <wp:positionH relativeFrom="column">
                  <wp:posOffset>0</wp:posOffset>
                </wp:positionH>
                <wp:positionV relativeFrom="paragraph">
                  <wp:posOffset>0</wp:posOffset>
                </wp:positionV>
                <wp:extent cx="635000" cy="635000"/>
                <wp:effectExtent l="0" t="0" r="3175" b="3175"/>
                <wp:wrapNone/>
                <wp:docPr id="94" name="Rectangle 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HuHbWAIAAK4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mlKi WIscfcauMbVtBPG6Wpal8Nz6XnXGZvjkyTyCr9aaB82/WaL0k2jwlfdCYVnjc7Gw5pUKQHe1YCVW EPCiF4BesAhNNt0HXWImbOd0aOuhgtYHxIaRQ2DveGFPHBzhqJzcjOMYOeZoOt0x44hl58cGrHsn dEv8JaeA2QVwtn+wrnc9u/hYSq9l04QBwRDo4pU+WOD1eRpPV3eru3SQjiarQRoXxWCxXqaDyTq5 HRc3xXJZJD89fpJmfQ893HnGkvTvODxNez8dlymzupGlh/MpWdhulg2QPcMZX4efpwoLv3KLXqYR zFjL+T9UF8jw/e953ujyiFyAxl5hW3HJ8VJr+EFJhwuTU/t9x0BQ0rxXyOc0SVO/YUFIx7cjFODa srm2MMURKqeOkv66dP1W7gzIbY2RksCN0gucgUoGfvx89Flh3l7ApQgVnBbYb921HLx+f2bmvwA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eHuHb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8"/>
        </w:rPr>
        <w:object w:dxaOrig="1380" w:dyaOrig="480">
          <v:shape id="_x0000_i1101" type="#_x0000_t75" style="width:69pt;height:24pt" o:ole="">
            <v:imagedata r:id="rId160" o:title=""/>
          </v:shape>
          <o:OLEObject Type="Embed" ProgID="Equation.DSMT4" ShapeID="_x0000_i1101" DrawAspect="Content" ObjectID="_1724745916" r:id="rId16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5E339CED" wp14:editId="7D181D57">
                <wp:simplePos x="0" y="0"/>
                <wp:positionH relativeFrom="column">
                  <wp:posOffset>0</wp:posOffset>
                </wp:positionH>
                <wp:positionV relativeFrom="paragraph">
                  <wp:posOffset>0</wp:posOffset>
                </wp:positionV>
                <wp:extent cx="635000" cy="635000"/>
                <wp:effectExtent l="0" t="0" r="3175" b="3175"/>
                <wp:wrapNone/>
                <wp:docPr id="93" name="Rectangle 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U9TbWAIAAK4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eZ0NqZE sRY5+oxdY2rXCOJ1tSxL4bn1veq0zfDJo34wvlqr74F/s0TBo2jwlfdCYVXjc7G0+pXKGOhqwUqs IOBFLwC9YBGabLsPUGImbO8gtPVYmdYHxIaRY2Dv6cKeODrCUTkdT+IYOeZoOt0x44hl58faWPdO QEv8JacGswvg7HBvXe96dvGxFGxk04QBwRDo4pU+WOD1eRbP1rfr23SQjqbrQRoXxWC5WaWD6Sa5 mRTjYrUqkp8eP0mzvoce7jxjSfp3HJ6mvZ+Oy5RZaGTp4XxK1uy2q8aQA8MZ34SfpwoLv3KLXqYR zFjL+T9UF8jw/e953kL5hFwYwF5hW3HJ8VKD+UFJhwuTU/t9z4ygpHmvkM9ZkqZ+w4KQTm5GKJhr y/bawhRHqJw6SvrryvVbuddG7mqMlARuFCxxBioZ+PHz0WeFeXsBlyJUcFpgv3XXcvD6/ZlZ/AI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CrU9Tb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FF"/>
          <w:sz w:val="24"/>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lang w:val="vi-VN"/>
        </w:rPr>
        <w:t xml:space="preserve">Miền nghiệm của bất phương trình </w:t>
      </w:r>
      <w:r w:rsidRPr="000A5708">
        <w:rPr>
          <w:rFonts w:ascii="Times New Roman" w:hAnsi="Times New Roman" w:cs="Times New Roman"/>
          <w:position w:val="-14"/>
        </w:rPr>
        <w:object w:dxaOrig="2320" w:dyaOrig="400">
          <v:shape id="_x0000_i1102" type="#_x0000_t75" style="width:116.25pt;height:20.25pt" o:ole="">
            <v:imagedata r:id="rId162" o:title=""/>
          </v:shape>
          <o:OLEObject Type="Embed" ProgID="Equation.DSMT4" ShapeID="_x0000_i1102" DrawAspect="Content" ObjectID="_1724745917" r:id="rId163"/>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212A8C5E" wp14:editId="7857AC11">
                <wp:simplePos x="0" y="0"/>
                <wp:positionH relativeFrom="column">
                  <wp:posOffset>0</wp:posOffset>
                </wp:positionH>
                <wp:positionV relativeFrom="paragraph">
                  <wp:posOffset>0</wp:posOffset>
                </wp:positionV>
                <wp:extent cx="635000" cy="635000"/>
                <wp:effectExtent l="0" t="0" r="3175" b="3175"/>
                <wp:wrapNone/>
                <wp:docPr id="88" name="Rectangle 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5iyTWAIAAK4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RaYU a5Gjz9g1praNIF5Xy7IUnlvfq87YDJ88mUfw1VrzoPk3S5R+Eg2+8l4oLGt8LhbWvFIB6K4WrMQK Al70AtALFqHJpvugS8yE7ZwObT1U0PqA2DByCOwdL+yJgyMclZObcRwjxxxNpztmHLHs/NiAde+E bom/5BQwuwDO9g/W9a5nFx9L6bVsmjAgGAJdvNIHC7w+38V3q+lqmg7S0WQ1SOOiGCzWy3QwWSe3 4+KmWC6L5KfHT9Ks76GHO89Ykv4dh6dp76fjMmVWN7L0cD4lC9vNsgGyZzjj6/DzVGHhV27RyzSC GWs5/4fqAhm+/z3PG10ekQvQ2CtsKy45XmoNPyjpcGFyar/vGAhKmvcK+bxL0tRvWBDS8e0IBbi2 bK4tTHGEyqmjpL8uXb+VOwNyW2OkJHCj9AJnoJKBHz8ffVaYtxdwKUIFpwX2W3ctB6/fn5n5LwA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z5iyT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00"/>
          <w:sz w:val="24"/>
          <w:szCs w:val="24"/>
          <w:lang w:val="vi-VN"/>
        </w:rPr>
        <w:t xml:space="preserve"> chứa điểm nào sau đây?</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0A5708">
        <w:rPr>
          <w:rFonts w:ascii="Times New Roman" w:hAnsi="Times New Roman" w:cs="Times New Roman"/>
          <w:b/>
          <w:color w:val="0000FF"/>
          <w:sz w:val="24"/>
          <w:szCs w:val="24"/>
          <w:lang w:val="vi-VN"/>
        </w:rPr>
        <w:t>A.</w:t>
      </w:r>
      <w:r w:rsidRPr="000A5708">
        <w:rPr>
          <w:rFonts w:ascii="Times New Roman" w:hAnsi="Times New Roman" w:cs="Times New Roman"/>
          <w:b/>
          <w:color w:val="008000"/>
          <w:sz w:val="24"/>
          <w:szCs w:val="24"/>
          <w:lang w:val="vi-VN"/>
        </w:rPr>
        <w:t xml:space="preserve"> </w:t>
      </w:r>
      <w:r w:rsidRPr="000A5708">
        <w:rPr>
          <w:rFonts w:ascii="Times New Roman" w:hAnsi="Times New Roman" w:cs="Times New Roman"/>
          <w:position w:val="-14"/>
        </w:rPr>
        <w:object w:dxaOrig="859" w:dyaOrig="400">
          <v:shape id="_x0000_i1103" type="#_x0000_t75" style="width:42.75pt;height:20.25pt" o:ole="">
            <v:imagedata r:id="rId164" o:title=""/>
          </v:shape>
          <o:OLEObject Type="Embed" ProgID="Equation.DSMT4" ShapeID="_x0000_i1103" DrawAspect="Content" ObjectID="_1724745918" r:id="rId165"/>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5670F1AC" wp14:editId="45F44A19">
                <wp:simplePos x="0" y="0"/>
                <wp:positionH relativeFrom="column">
                  <wp:posOffset>0</wp:posOffset>
                </wp:positionH>
                <wp:positionV relativeFrom="paragraph">
                  <wp:posOffset>0</wp:posOffset>
                </wp:positionV>
                <wp:extent cx="635000" cy="635000"/>
                <wp:effectExtent l="0" t="0" r="3175" b="3175"/>
                <wp:wrapNone/>
                <wp:docPr id="87" name="Rectangle 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CmwZWAIAAK4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yR0l irXI0WfsGlO7RhCvq2VZCs+t71VnbIZPNuYRfLXWPGj+zRKlN6LBV94LhWWNz8XCmlcqAN3VgpVY QcCLXgB6wSI02XYfdImZsL3Toa3HClofEBtGjoG9pwt74ugIR+X4dhTHyDFH0+mOGUcsOz82YN07 oVviLzkFzC6As8ODdb3r2cXHUnotmyYMCIZAF6/0wQKvz9N4upqsJukgHY5XgzQuisFivUwH43Vy Nypui+WySH56/CTN+h56uPOMJenfcXia9n46LlNmdSNLD+dTsrDbLhsgB4Yzvg4/TxUWfuUWvUwj mLGW83+oLpDh+9/zvNXlE3IBGnuFbcUlx0ut4QclHS5MTu33PQNBSfNeIZ/TJE39hgUhHd0NUYBr y/bawhRHqJw6Svrr0vVbuTcgdzVGSgI3Si9wBioZ+PHz0WeFeXsBlyJUcFpgv3XXcvD6/ZmZ/wI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CICmwZ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900" w:dyaOrig="400">
          <v:shape id="_x0000_i1104" type="#_x0000_t75" style="width:45pt;height:20.25pt" o:ole="">
            <v:imagedata r:id="rId166" o:title=""/>
          </v:shape>
          <o:OLEObject Type="Embed" ProgID="Equation.DSMT4" ShapeID="_x0000_i1104" DrawAspect="Content" ObjectID="_1724745919" r:id="rId16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47CB692A" wp14:editId="618E400E">
                <wp:simplePos x="0" y="0"/>
                <wp:positionH relativeFrom="column">
                  <wp:posOffset>0</wp:posOffset>
                </wp:positionH>
                <wp:positionV relativeFrom="paragraph">
                  <wp:posOffset>0</wp:posOffset>
                </wp:positionV>
                <wp:extent cx="635000" cy="635000"/>
                <wp:effectExtent l="0" t="0" r="3175" b="3175"/>
                <wp:wrapNone/>
                <wp:docPr id="86" name="Rectangle 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fEaTWAIAAK4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nVCi WIscfcauMbVtBPG6Wpal8Nz6XnXGZvjkyTyCr9aaB82/WaL0k2jwlfdCYVnjc7Gw5pUKQHe1YCVW EPCiF4BesAhNNt0HXWImbOd0aOuhgtYHxIaRQ2DveGFPHBzhqJzcjOMYOeZoOt0x44hl58cGrHsn dEv8JaeA2QVwtn+wrnc9u/hYSq9l04QBwRDo4pU+WOD1+S6+W01X03SQjiarQRoXxWCxXqaDyTq5 HRc3xXJZJD89fpJmfQ893HnGkvTvODxNez8dlymzupGlh/MpWdhulg2QPcMZX4efpwoLv3KLXqYR zFjL+T9UF8jw/e953ujyiFyAxl5hW3HJ8VJr+EFJhwuTU/t9x0BQ0rxXyOddkqZ+w4KQjm9HKMC1 ZXNtYYojVE4dJf116fqt3BmQ2xojJYEbpRc4A5UM/Pj56LPCvL2ASxEqOC2w37prOXj9/szMfwE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AZfEaT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940" w:dyaOrig="400">
          <v:shape id="_x0000_i1105" type="#_x0000_t75" style="width:47.25pt;height:20.25pt" o:ole="">
            <v:imagedata r:id="rId168" o:title=""/>
          </v:shape>
          <o:OLEObject Type="Embed" ProgID="Equation.DSMT4" ShapeID="_x0000_i1105" DrawAspect="Content" ObjectID="_1724745920" r:id="rId16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293C4416" wp14:editId="080CC228">
                <wp:simplePos x="0" y="0"/>
                <wp:positionH relativeFrom="column">
                  <wp:posOffset>0</wp:posOffset>
                </wp:positionH>
                <wp:positionV relativeFrom="paragraph">
                  <wp:posOffset>0</wp:posOffset>
                </wp:positionV>
                <wp:extent cx="635000" cy="635000"/>
                <wp:effectExtent l="0" t="0" r="3175" b="3175"/>
                <wp:wrapNone/>
                <wp:docPr id="85" name="Rectangle 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4UnWWAIAAK4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ZQS xTrk6DN2jam6FcTrGlmWwnPre9Ubm+GTJ/MIvlprHjT/ZonST6LFV94LhVWDz8WdNa9UALpvBCux goAXvQD0gkVosuk/6BIzYVunQ1v3FXQ+IDaM7AN7hzN7Yu8IR+XsahrHyDFH0/GOGUcsOz02YN07 oTviLzkFzC6As92DdYPrycXHUnot2zYMCIZAF6/0wQKvz4t4cT+/n6ejdDK7H6VxUYzu1qt0NFsn 19PiqlitiuSnx0/SbOihhzvNWJL+HYfHaR+m4zxlVrey9HA+JQv1ZtUC2TGc8XX4eaqw8Au36GUa wYy1nP5DdYEM3/+B540uD8gFaOwVthWXHC+Nhh+U9LgwObXftwwEJe17hXwukjT1GxaEdHo9QQEu LZtLC1McoXLqKBmuKzds5daArBuMlARulL7DGahk4MfPx5AV5u0FXIpQwXGB/dZdysHr92dm+Q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r4UnW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980" w:dyaOrig="400">
          <v:shape id="_x0000_i1106" type="#_x0000_t75" style="width:48.75pt;height:20.25pt" o:ole="">
            <v:imagedata r:id="rId170" o:title=""/>
          </v:shape>
          <o:OLEObject Type="Embed" ProgID="Equation.DSMT4" ShapeID="_x0000_i1106" DrawAspect="Content" ObjectID="_1724745921" r:id="rId17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6C813AEA" wp14:editId="34BE20AA">
                <wp:simplePos x="0" y="0"/>
                <wp:positionH relativeFrom="column">
                  <wp:posOffset>0</wp:posOffset>
                </wp:positionH>
                <wp:positionV relativeFrom="paragraph">
                  <wp:posOffset>0</wp:posOffset>
                </wp:positionV>
                <wp:extent cx="635000" cy="635000"/>
                <wp:effectExtent l="0" t="0" r="3175" b="3175"/>
                <wp:wrapNone/>
                <wp:docPr id="84" name="Rectangle 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l2NcWAIAAK4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TSlR rEWOPmPXmNo2gnhdLctSeG59rzpjM3zyZB7BV2vNg+bfLFH6STT4ynuhsKzxuVhY80oFoLtasBIr CHjRC0AvWIQmm+6DLjETtnM6tPVQQesDYsPIIbB3vLAnDo5wVE5uxnGMHHM0ne6YccSy82MD1r0T uiX+klPA7AI42z9Y17ueXXwspdeyacKAYAh08UofLPD6fBffraaraTpIR5PVII2LYrBYL9PBZJ3c joubYrkskp8eP0mzvoce7jxjSfp3HJ6mvZ+Oy5RZ3cjSw/mULGw3ywbInuGMr8PPU4WFX7lFL9MI Zqzl/B+qC2T4/vc8b3R5RC5AY6+wrbjkeKk1/KCkw4XJqf2+YyAoad4r5PMuSVO/YUFIx7cjFODa srm2MMURKqeOkv66dP1W7gzIbY2RksCN0gucgUoGfvx89Flh3l7ApQgVnBbYb921HLx+f2bmvwA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B6l2NcWAIAAK4EAAAOAAAAAAAAAAAAAAAAAC4CAABkcnMvZTJvRG9jLnhtbFBLAQItABQA BgAIAAAAIQCGW4fV2AAAAAUBAAAPAAAAAAAAAAAAAAAAALIEAABkcnMvZG93bnJldi54bWxQSwUG AAAAAAQABADzAAAAtwUAAAAA " filled="f" stroked="f">
                <o:lock v:ext="edit" aspectratio="t" selection="t"/>
              </v:rect>
            </w:pict>
          </mc:Fallback>
        </mc:AlternateConten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lang w:val="vi-VN"/>
        </w:rPr>
      </w:pPr>
      <w:r w:rsidRPr="000A5708">
        <w:rPr>
          <w:rFonts w:ascii="Times New Roman" w:hAnsi="Times New Roman" w:cs="Times New Roman"/>
          <w:color w:val="000000"/>
          <w:sz w:val="24"/>
          <w:szCs w:val="24"/>
          <w:lang w:val="vi-VN"/>
        </w:rPr>
        <w:t xml:space="preserve">Miền nghiệm của bất phương trình </w:t>
      </w:r>
      <w:r w:rsidRPr="000A5708">
        <w:rPr>
          <w:rFonts w:ascii="Times New Roman" w:hAnsi="Times New Roman" w:cs="Times New Roman"/>
          <w:position w:val="-10"/>
        </w:rPr>
        <w:object w:dxaOrig="2160" w:dyaOrig="380">
          <v:shape id="_x0000_i1107" type="#_x0000_t75" style="width:108pt;height:18.75pt" o:ole="">
            <v:imagedata r:id="rId172" o:title=""/>
          </v:shape>
          <o:OLEObject Type="Embed" ProgID="Equation.DSMT4" ShapeID="_x0000_i1107" DrawAspect="Content" ObjectID="_1724745922" r:id="rId173"/>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7CF7E4C2" wp14:editId="4D0FDFDC">
                <wp:simplePos x="0" y="0"/>
                <wp:positionH relativeFrom="column">
                  <wp:posOffset>0</wp:posOffset>
                </wp:positionH>
                <wp:positionV relativeFrom="paragraph">
                  <wp:posOffset>0</wp:posOffset>
                </wp:positionV>
                <wp:extent cx="635000" cy="635000"/>
                <wp:effectExtent l="0" t="0" r="3175" b="3175"/>
                <wp:wrapNone/>
                <wp:docPr id="79" name="Rectangle 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eFveWAIAAK4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uykl irXI0WfsGlO7RhCvq2VZCs+t71VnbIZPNuYRfLXWPGj+zRKlN6LBV94LhWWNz8XCmlcqAN3VgpVY QcCLXgB6wSI02XYfdImZsL3Toa3HClofEBtGjoG9pwt74ugIR+X4dhTHyDFH0+mOGUcsOz82YN07 oVviLzkFzC6As8ODdb3r2cXHUnotmyYMCIZAF6/0wQKvz9N4upqsJukgHY5XgzQuisFivUwH43Vy Nypui+WySH56/CTN+h56uPOMJenfcXia9n46LlNmdSNLD+dTsrDbLhsgB4Yzvg4/TxUWfuUWvUwj mLGW83+oLpDh+9/zvNXlE3IBGnuFbcUlx0ut4QclHS5MTu33PQNBSfNeIZ/TJE39hgUhHd0NUYBr y/bawhRHqJw6Svrr0vVbuTcgdzVGSgI3Si9wBioZ+PHz0WeFeXsBlyJUcFpgv3XXcvD6/ZmZ/wI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A6eFve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00"/>
          <w:sz w:val="24"/>
          <w:szCs w:val="24"/>
          <w:lang w:val="vi-VN"/>
        </w:rPr>
        <w:t xml:space="preserve"> chứa điểm nào sau đây?</w:t>
      </w:r>
    </w:p>
    <w:p w:rsidR="004B4D08" w:rsidRPr="000A5708"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0A5708">
        <w:rPr>
          <w:rFonts w:ascii="Times New Roman" w:hAnsi="Times New Roman" w:cs="Times New Roman"/>
          <w:b/>
          <w:color w:val="0000FF"/>
          <w:sz w:val="24"/>
          <w:szCs w:val="24"/>
          <w:lang w:val="vi-VN"/>
        </w:rPr>
        <w:t>A.</w:t>
      </w:r>
      <w:r w:rsidRPr="000A5708">
        <w:rPr>
          <w:rFonts w:ascii="Times New Roman" w:hAnsi="Times New Roman" w:cs="Times New Roman"/>
          <w:b/>
          <w:color w:val="008000"/>
          <w:sz w:val="24"/>
          <w:szCs w:val="24"/>
          <w:lang w:val="vi-VN"/>
        </w:rPr>
        <w:t xml:space="preserve"> </w:t>
      </w:r>
      <w:r w:rsidRPr="000A5708">
        <w:rPr>
          <w:rFonts w:ascii="Times New Roman" w:hAnsi="Times New Roman" w:cs="Times New Roman"/>
          <w:position w:val="-14"/>
        </w:rPr>
        <w:object w:dxaOrig="859" w:dyaOrig="400">
          <v:shape id="_x0000_i1108" type="#_x0000_t75" style="width:42.75pt;height:20.25pt" o:ole="">
            <v:imagedata r:id="rId174" o:title=""/>
          </v:shape>
          <o:OLEObject Type="Embed" ProgID="Equation.DSMT4" ShapeID="_x0000_i1108" DrawAspect="Content" ObjectID="_1724745923" r:id="rId175"/>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750BDEA6" wp14:editId="63697D70">
                <wp:simplePos x="0" y="0"/>
                <wp:positionH relativeFrom="column">
                  <wp:posOffset>0</wp:posOffset>
                </wp:positionH>
                <wp:positionV relativeFrom="paragraph">
                  <wp:posOffset>0</wp:posOffset>
                </wp:positionV>
                <wp:extent cx="635000" cy="635000"/>
                <wp:effectExtent l="0" t="0" r="3175" b="3175"/>
                <wp:wrapNone/>
                <wp:docPr id="78" name="Rectangle 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DnFUWAIAAK4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f8kpgy oieOPlHXhFl3igVdq+taBW5DrwbrCnryaB8wVOvsO5BfHTPwqDp6FbxIWLT0XN05+0KFCEOrRE0V RLzkGWAQHEGz1fAeaspEbDzEtu4a7ENAahjbRfaejuypnWeSlLPzizQljiWZ9nfKOBHF4bFF598o 6Fm4lBwpuwgutu+cH10PLiGWgaXuujggFIJcgjIEi7z+uE6v76/ur/JJPp3dT/K0qiZ3y0U+mS2z y4vqvFosquxnwM/yYuxhgDvMWJb/HYf7aR+n4zhlDjpdB7iQksP1atEh2wqa8WX8Baqo8BO35Hka 0Uy1HP5jdZGM0P+R5xXUT8QFAvWK2kpLTpcW8DtnAy1Myd23jUDFWffWEJ/XWZ6HDYtCfnE5JQFP LatTizCSoEruORuvCz9u5caiXrcUKYvcGLijGWh05CfMx5gV5R0EWopYwX6Bw9adytHr92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CrDnFU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B.</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4"/>
        </w:rPr>
        <w:object w:dxaOrig="840" w:dyaOrig="400">
          <v:shape id="_x0000_i1109" type="#_x0000_t75" style="width:42pt;height:20.25pt" o:ole="">
            <v:imagedata r:id="rId176" o:title=""/>
          </v:shape>
          <o:OLEObject Type="Embed" ProgID="Equation.DSMT4" ShapeID="_x0000_i1109" DrawAspect="Content" ObjectID="_1724745924" r:id="rId177"/>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60FE2AB2" wp14:editId="11B8D5EB">
                <wp:simplePos x="0" y="0"/>
                <wp:positionH relativeFrom="column">
                  <wp:posOffset>0</wp:posOffset>
                </wp:positionH>
                <wp:positionV relativeFrom="paragraph">
                  <wp:posOffset>0</wp:posOffset>
                </wp:positionV>
                <wp:extent cx="635000" cy="635000"/>
                <wp:effectExtent l="0" t="0" r="3175" b="3175"/>
                <wp:wrapNone/>
                <wp:docPr id="77" name="Rectangle 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4jHeWQIAAK4EAAAOAAAAZHJzL2Uyb0RvYy54bWysVN1u2jAUvp+0d7B8D0logDZqqBCBaVK3 Vev2AMZxEmuJj2cbQlft3XfsAKPrzTSNC+Pz4+/8fOfk9u7QtWQvjJWgcpqMY0qE4lBKVef065fN 6JoS65gqWQtK5PRJWHq3ePvmtteZmEADbSkMQRBls17ntHFOZ1FkeSM6ZseghUJjBaZjDkVTR6Vh PaJ3bTSJ41nUgym1AS6sRW0xGOki4FeV4O5TVVnhSJtTzM2F04Rz689occuy2jDdSH5Mg/1DFh2T CoOeoQrmGNkZ+Qqqk9yAhcqNOXQRVJXkItSA1STxH9U8NkyLUAs2x+pzm+z/g+Uf9w+GyDKn8zkl inXI0WfsGlN1K4jXNbIshefW96rXNsMnj/rB+Gqtvgf+zRIFj6LFV94LhVWDz8XS6lcqY6BvBCux goAXvQD0gkVosu0/QImZsJ2D0NZDZTofEBtGDoG9pzN74uAIR+XsahrHyDFH0/GOGUcsOz3Wxrp3 AjriLzk1mF0AZ/t76wbXk4uPpWAj2zYMCIZAF6/0wQKvzzfxzfp6fZ2O0slsPUrjohgtN6t0NNsk 82lxVaxWRfLT4ydpNvTQw51mLEn/jsPjtA/TcZ4yC60sPZxPyZp6u2oN2TOc8U34eaqw8Au36GUa wYy1nP5DdYEM3/+B5y2UT8iFAewVthWXHC8NmB+U9LgwObXfd8wIStr3Cvm8SdLUb1gQ0ul8goK5 tGwvLUxxhMqpo2S4rtywlTttZN1gpCRwo2CJM1DJwI+fjyErzNsLuBShguMC+627lIPX78/M4h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0OIx3lkCAACu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C.</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8"/>
        </w:rPr>
        <w:object w:dxaOrig="1260" w:dyaOrig="480">
          <v:shape id="_x0000_i1110" type="#_x0000_t75" style="width:63pt;height:24pt" o:ole="">
            <v:imagedata r:id="rId178" o:title=""/>
          </v:shape>
          <o:OLEObject Type="Embed" ProgID="Equation.DSMT4" ShapeID="_x0000_i1110" DrawAspect="Content" ObjectID="_1724745925" r:id="rId179"/>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7AF35762" wp14:editId="646C4196">
                <wp:simplePos x="0" y="0"/>
                <wp:positionH relativeFrom="column">
                  <wp:posOffset>0</wp:posOffset>
                </wp:positionH>
                <wp:positionV relativeFrom="paragraph">
                  <wp:posOffset>0</wp:posOffset>
                </wp:positionV>
                <wp:extent cx="635000" cy="635000"/>
                <wp:effectExtent l="0" t="0" r="3175" b="3175"/>
                <wp:wrapNone/>
                <wp:docPr id="76" name="Rectangle 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lBtUWQIAAK4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f8csaZ ET1x9Im6Jsy6UyzoWl3XKnAbejVYV9CTR/uAoVpn34H86piBR9XRq+BFwqKl5+rO2RcqRBhaJWqq IOIlzwCD4AiarYb3UFMmYuMhtnXXYB8CUsPYLrL3dGRP7TyTpJydX6QpcSzJtL9TxokoDo8tOv9G Qc/CpeRI2UVwsX3n/Oh6cAmxDCx118UBoRDkEpQhWOT1x3V6fX91f5VP8unsfpKnVTW5Wy7yyWyZ XV5U59ViUWU/A36WF2MPA9xhxrL87zjcT/s4Hccpc9DpOsCFlByuV4sO2VbQjC/jL1BFhZ+4Jc/T iGaq5fAfq4tkhP6PPK+gfiIuEKhX1FZacrq0gN85G2hhSu6+bQQqzrq3hvi8zvI8bFgU8ovLKQl4 almdWoSRBFVyz9l4XfhxKzcW9bqlSFnkxsAdzUCjIz9hPsasKO8g0FLECvYLHLbuVI5evz8z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QZQbVFkCAACu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FF"/>
          <w:sz w:val="24"/>
          <w:szCs w:val="24"/>
        </w:rPr>
        <w:t>.</w:t>
      </w:r>
      <w:r w:rsidRPr="000A5708">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D.</w:t>
      </w:r>
      <w:r w:rsidRPr="000A5708">
        <w:rPr>
          <w:rFonts w:ascii="Times New Roman" w:hAnsi="Times New Roman" w:cs="Times New Roman"/>
          <w:b/>
          <w:color w:val="008000"/>
          <w:sz w:val="24"/>
          <w:szCs w:val="24"/>
        </w:rPr>
        <w:t xml:space="preserve"> </w:t>
      </w:r>
      <w:r w:rsidRPr="000A5708">
        <w:rPr>
          <w:rFonts w:ascii="Times New Roman" w:hAnsi="Times New Roman" w:cs="Times New Roman"/>
          <w:position w:val="-18"/>
        </w:rPr>
        <w:object w:dxaOrig="1520" w:dyaOrig="480">
          <v:shape id="_x0000_i1111" type="#_x0000_t75" style="width:75.75pt;height:24pt" o:ole="">
            <v:imagedata r:id="rId180" o:title=""/>
          </v:shape>
          <o:OLEObject Type="Embed" ProgID="Equation.DSMT4" ShapeID="_x0000_i1111" DrawAspect="Content" ObjectID="_1724745926" r:id="rId181"/>
        </w:object>
      </w:r>
      <w:r w:rsidRPr="000A5708">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58240" behindDoc="0" locked="0" layoutInCell="1" allowOverlap="1" wp14:anchorId="281D026B" wp14:editId="7BF27E10">
                <wp:simplePos x="0" y="0"/>
                <wp:positionH relativeFrom="column">
                  <wp:posOffset>0</wp:posOffset>
                </wp:positionH>
                <wp:positionV relativeFrom="paragraph">
                  <wp:posOffset>0</wp:posOffset>
                </wp:positionV>
                <wp:extent cx="635000" cy="635000"/>
                <wp:effectExtent l="0" t="0" r="3175" b="3175"/>
                <wp:wrapNone/>
                <wp:docPr id="75" name="Rectangle 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CRQRWQIAAK4EAAAOAAAAZHJzL2Uyb0RvYy54bWysVN1u2jAUvp+0d7B8T5PQQCFqqBCBaVK3 Vev2AMZxEmuJ7R0bQlft3XfsAKPrzTSNC+Pz4+/8fOfk9u7QtWQvwEqtcppcxZQIxXUpVZ3Tr182 oxkl1jFVslYrkdMnYend4u2b295kYqwb3ZYCCIIom/Ump41zJosiyxvRMXuljVBorDR0zKEIdVQC 6xG9a6NxHE+jXkNpQHNhLWqLwUgXAb+qBHefqsoKR9qcYm4unBDOrT+jxS3LamCmkfyYBvuHLDom FQY9QxXMMbID+Qqqkxy01ZW74rqLdFVJLkINWE0S/1HNY8OMCLVgc6w5t8n+P1j+cf8ARJY5vZlQ oliHHH3GrjFVt4J4XSPLUnhufa96YzN88mgewFdrzb3m3yxR+lG0+Mp7obBq8LlYWvNKBaD7RrAS Kwh40QtAL1iEJtv+gy4xE7ZzOrT1UEHnA2LDyCGw93RmTxwc4aicXk/iGDnmaDreMeOIZafHBqx7 J3RH/CWngNkFcLa/t25wPbn4WEpvZNuGAcEQ6OKVPljg9Xkez9ez9SwdpePpepTGRTFablbpaLpJ bibFdbFaFclPj5+k2dBDD3easST9Ow6P0z5Mx3nKrG5l6eF8Shbq7aoFsmc445vw81Rh4Rdu0cs0 ghlrOf2H6gIZvv8Dz1tdPiEXoLFX2FZccrw0Gn5Q0uPC5NR+3zEQlLTvFfI5T9LUb1gQ0snNGAW4 tGwvLUxxhMqpo2S4rtywlTsDsm4wUhK4UXqJM1DJwI+fjyErzNsLuBShguMC+627lIPX78/M4h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swkUEVkCAACu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hAnsi="Times New Roman" w:cs="Times New Roman"/>
          <w:color w:val="000000"/>
          <w:sz w:val="24"/>
          <w:szCs w:val="24"/>
          <w:lang w:val="fr-FR"/>
        </w:rPr>
        <w:t>Cho bất phương trình</w:t>
      </w:r>
      <w:r w:rsidRPr="000A5708">
        <w:rPr>
          <w:rFonts w:ascii="Times New Roman" w:hAnsi="Times New Roman" w:cs="Times New Roman"/>
          <w:position w:val="-10"/>
        </w:rPr>
        <w:object w:dxaOrig="1140" w:dyaOrig="320">
          <v:shape id="_x0000_i1112" type="#_x0000_t75" style="width:57pt;height:15.75pt" o:ole="">
            <v:imagedata r:id="rId182" o:title=""/>
          </v:shape>
          <o:OLEObject Type="Embed" ProgID="Equation.DSMT4" ShapeID="_x0000_i1112" DrawAspect="Content" ObjectID="_1724745927" r:id="rId183"/>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20DB18AF" wp14:editId="104EC892">
                <wp:simplePos x="0" y="0"/>
                <wp:positionH relativeFrom="column">
                  <wp:posOffset>0</wp:posOffset>
                </wp:positionH>
                <wp:positionV relativeFrom="paragraph">
                  <wp:posOffset>0</wp:posOffset>
                </wp:positionV>
                <wp:extent cx="635000" cy="635000"/>
                <wp:effectExtent l="0" t="0" r="3175" b="3175"/>
                <wp:wrapNone/>
                <wp:docPr id="70" name="Rectangle 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rwTeWQIAAK4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f8ktpj RE8cfaKuCbPuFAu6Vte1CtyGXg3WFfTk0T5gqNbZdyC/OmbgUXX0KniRsGjpubpz9oUKEYZWiZoq iHjJM8AgOIJmq+E91JSJ2HiIbd012IeA1DC2i+w9HdlTO88kKWfnF2lKCUsy7e+UcSKKw2OLzr9R 0LNwKTlSdhFcbN85P7oeXEIsA0vddXFAKAS5BGUIFnn9cZ1e31/dX+WTfDq7n+RpVU3ulot8Mltm lxfVebVYVNnPgJ/lxdjDAHeYsSz/Ow730z5Ox3HKHHS6DnAhJYfr1aJDthU048v4C1RR4SduyfM0 oplqOfzH6iIZof8jzyuon4gLBOoVtZWWnC4t4HfOBlqYkrtvG4GKs+6tIT6vszwnNx+F/OJySgKe WlanFmEkQZXcczZeF37cyo1FvW4pUha5MXBHM9DoyE+YjzEryjsItBSxgv0Ch607laPX78/M/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pa8E3lkCAACu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lang w:val="fr-FR"/>
        </w:rPr>
        <w:t xml:space="preserve">có tập nghiệm là </w:t>
      </w:r>
      <w:r w:rsidRPr="000A5708">
        <w:rPr>
          <w:rFonts w:ascii="Times New Roman" w:hAnsi="Times New Roman" w:cs="Times New Roman"/>
          <w:position w:val="-6"/>
        </w:rPr>
        <w:object w:dxaOrig="220" w:dyaOrig="279">
          <v:shape id="_x0000_i1113" type="#_x0000_t75" style="width:11.25pt;height:14.25pt" o:ole="">
            <v:imagedata r:id="rId184" o:title=""/>
          </v:shape>
          <o:OLEObject Type="Embed" ProgID="Equation.DSMT4" ShapeID="_x0000_i1113" DrawAspect="Content" ObjectID="_1724745928" r:id="rId18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39713818" wp14:editId="4781CD41">
                <wp:simplePos x="0" y="0"/>
                <wp:positionH relativeFrom="column">
                  <wp:posOffset>0</wp:posOffset>
                </wp:positionH>
                <wp:positionV relativeFrom="paragraph">
                  <wp:posOffset>0</wp:posOffset>
                </wp:positionV>
                <wp:extent cx="635000" cy="635000"/>
                <wp:effectExtent l="0" t="0" r="3175" b="3175"/>
                <wp:wrapNone/>
                <wp:docPr id="69" name="Rectangle 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8dlZWAIAAK4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MqVE sRY5+oxdY2rbCOJ1tSxL4bn1veqMzfDJk3kEX601D5p/s0TpJ9HgK++FwrLG52JhzSsVgO5qwUqs IOBFLwC9YBGabLoPusRM2M7p0NZDBa0PiA0jh8De8cKeODjCUTm5GccxcszRdLpjxhHLzo8NWPdO 6Jb4S04BswvgbP9gXe96dvGxlF7LpgkDgiHQxSt9sMDr8zSeru5Wd+kgHU1WgzQuisFivUwHk3Vy Oy5uiuWySH56/CTN+h56uPOMJenfcXia9n46LlNmdSNLD+dTsrDdLBsge4Yzvg4/TxUWfuUWvUwj mLGW83+oLpDh+9/zvNHlEbkAjb3CtuKS46XW8IOSDhcmp/b7joGgpHmvkM9pkqZ+w4KQjm9HKMC1 ZXNtYYojVE4dJf116fqt3BmQ2xojJYEbpRc4A5UM/Pj56LPCvL2ASxEqOC2w37prOXj9/szMfwE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Ce8dlZ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00"/>
          <w:sz w:val="24"/>
          <w:szCs w:val="24"/>
          <w:lang w:val="fr-FR"/>
        </w:rPr>
        <w:t>. Khẳng định nào sau đây là khẳng định đúng ?</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t>A.</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859" w:dyaOrig="400">
          <v:shape id="_x0000_i1114" type="#_x0000_t75" style="width:42.75pt;height:20.25pt" o:ole="">
            <v:imagedata r:id="rId186" o:title=""/>
          </v:shape>
          <o:OLEObject Type="Embed" ProgID="Equation.DSMT4" ShapeID="_x0000_i1114" DrawAspect="Content" ObjectID="_1724745929" r:id="rId187"/>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59AC1CF7" wp14:editId="3AE00E37">
                <wp:simplePos x="0" y="0"/>
                <wp:positionH relativeFrom="column">
                  <wp:posOffset>0</wp:posOffset>
                </wp:positionH>
                <wp:positionV relativeFrom="paragraph">
                  <wp:posOffset>0</wp:posOffset>
                </wp:positionV>
                <wp:extent cx="635000" cy="635000"/>
                <wp:effectExtent l="0" t="0" r="3175" b="3175"/>
                <wp:wrapNone/>
                <wp:docPr id="68" name="Rectangle 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h/PTWAIAAK4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fEVNG 9MTRJ+qaMOtOsaBrdV2rwG3o1WBdQU8e7QOGap29B/nVMQOPqqNXwYuERUvP1a2zL1SIMLRK1FRB xEueAQbBETRbDe+hpkzExkNs667BPgSkhrFdZO/pyJ7aeSZJOTu/SFPiWJJpf6eME1EcHlt0/q2C noVLyZGyi+Bie+/86HpwCbEMLHXXxQGhEOQSlCFY5PXHVXp1d3l3mU/y6exukqdVNbldLvLJbJm9 uajOq8Wiyn4G/Cwvxh4GuMOMZfnfcbif9nE6jlPmoNN1gAspOVyvFh2yraAZX8ZfoIoKP3FLnqcR zVTL4T9WF8kI/R95XkH9RFwgUK+orbTkdGkBv3M20MKU3H3bCFScde8M8XmV5XnYsCjkF2+mJOCp ZXVqEUYSVMk9Z+N14cet3FjU65YiZZEbA7c0A42O/IT5GLOivINASxEr2C9w2LpTOXr9/szMfwE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APh/PTWAIAAK4EAAAOAAAAAAAAAAAAAAAAAC4CAABkcnMvZTJvRG9jLnhtbFBLAQItABQA BgAIAAAAIQCGW4fV2AAAAAUBAAAPAAAAAAAAAAAAAAAAALIEAABkcnMvZG93bnJldi54bWxQSwUG AAAAAAQABADzAAAAtwUAAAAA " filled="f" stroked="f">
                <o:lock v:ext="edit" aspectratio="t" selection="t"/>
              </v:rect>
            </w:pict>
          </mc:Fallback>
        </mc:AlternateContent>
      </w:r>
      <w:r w:rsidRPr="000A5708">
        <w:rPr>
          <w:rFonts w:ascii="Times New Roman" w:hAnsi="Times New Roman" w:cs="Times New Roman"/>
          <w:color w:val="000000"/>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B.</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999" w:dyaOrig="400">
          <v:shape id="_x0000_i1115" type="#_x0000_t75" style="width:50.25pt;height:20.25pt" o:ole="">
            <v:imagedata r:id="rId188" o:title=""/>
          </v:shape>
          <o:OLEObject Type="Embed" ProgID="Equation.DSMT4" ShapeID="_x0000_i1115" DrawAspect="Content" ObjectID="_1724745930" r:id="rId189"/>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408E2FB1" wp14:editId="29C87FBB">
                <wp:simplePos x="0" y="0"/>
                <wp:positionH relativeFrom="column">
                  <wp:posOffset>0</wp:posOffset>
                </wp:positionH>
                <wp:positionV relativeFrom="paragraph">
                  <wp:posOffset>0</wp:posOffset>
                </wp:positionV>
                <wp:extent cx="635000" cy="635000"/>
                <wp:effectExtent l="0" t="0" r="3175" b="3175"/>
                <wp:wrapNone/>
                <wp:docPr id="67" name="Rectangle 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a7NZWQIAAK4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d8dsmZ ET1x9Im6Jsy6UyzoWl3XKnAbejVYV9CTR/uAoVpn34H86piBR9XRq+BFwqKl5+rO2RcqRBhaJWqq IOIlzwCD4AiarYb3UFMmYuMhtnXXYB8CUsPYLrL3dGRP7TyTpJydX6QpcSzJtL9TxokoDo8tOv9G Qc/CpeRI2UVwsX3n/Oh6cAmxDCx118UBoRDkEpQhWOT1x3V6fX91f5VP8unsfpKnVTW5Wy7yyWyZ XV5U59ViUWU/A36WF2MPA9xhxrL87zjcT/s4Hccpc9DpOsCFlByuV4sO2VbQjC/jL1BFhZ+4Jc/T iGaq5fAfq4tkhP6PPK+gfiIuEKhX1FZacrq0gN85G2hhSu6+bQQqzrq3hvi8zvI8bFgU8ovLKQl4 almdWoSRBFVyz9l4XfhxKzcW9bqlSFnkxsAdzUCjIz9hPsasKO8g0FLECvYLHLbuVI5evz8z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dGuzWVkCAACu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C.</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1020" w:dyaOrig="400">
          <v:shape id="_x0000_i1116" type="#_x0000_t75" style="width:51pt;height:20.25pt" o:ole="">
            <v:imagedata r:id="rId190" o:title=""/>
          </v:shape>
          <o:OLEObject Type="Embed" ProgID="Equation.DSMT4" ShapeID="_x0000_i1116" DrawAspect="Content" ObjectID="_1724745931" r:id="rId191"/>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0BD8E807" wp14:editId="1B4A05C6">
                <wp:simplePos x="0" y="0"/>
                <wp:positionH relativeFrom="column">
                  <wp:posOffset>0</wp:posOffset>
                </wp:positionH>
                <wp:positionV relativeFrom="paragraph">
                  <wp:posOffset>0</wp:posOffset>
                </wp:positionV>
                <wp:extent cx="635000" cy="635000"/>
                <wp:effectExtent l="0" t="0" r="3175" b="3175"/>
                <wp:wrapNone/>
                <wp:docPr id="511" name="Rectangle 5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1"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H4xH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ThJK FGuRpM/YNqa2jSBBWcuyFJ5d363O2Awfrc0T+HqtedT8myVKr0WDz7wXCosa34u5Na9UALqrBSux hoAXvQD0gkVosuk+6BJTYTunQ2MPFbQ+ILaMHAJ/xwt/4uAIR+XkZhzHyDJH0+mOGUcsOz82YN07 oVviLzkFzC6As/2jdb3r2cXHUnolmyaMCIZAF6/0wQKzz/fx/fJueZcO0tFkOUjjohjMV4t0MFkl t+PiplgsiuSnx0/SrO+hhztPWZL+HYunee/n4zJnVjey9HA+JQvbzaIBsmc45avw81Rh4Vdu0cs0 ghlrOf+H6gIZvv89zxtdHpEL0NgrbCuuOV5qDT8o6XBlcmq/7xgISpr3Cvm8T9LU71gQ0vHtCAW4 tmyuLUxxhMqpo6S/Lly/lzsDcltjpCRwo/QcZ6CSgR8/H31WmLcXcC1CBacV9nt3LQev3x+a2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bx+MR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D.</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900" w:dyaOrig="400">
          <v:shape id="_x0000_i1117" type="#_x0000_t75" style="width:45pt;height:20.25pt" o:ole="">
            <v:imagedata r:id="rId192" o:title=""/>
          </v:shape>
          <o:OLEObject Type="Embed" ProgID="Equation.DSMT4" ShapeID="_x0000_i1117" DrawAspect="Content" ObjectID="_1724745932" r:id="rId193"/>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01CC3D5F" wp14:editId="135B2115">
                <wp:simplePos x="0" y="0"/>
                <wp:positionH relativeFrom="column">
                  <wp:posOffset>0</wp:posOffset>
                </wp:positionH>
                <wp:positionV relativeFrom="paragraph">
                  <wp:posOffset>0</wp:posOffset>
                </wp:positionV>
                <wp:extent cx="635000" cy="635000"/>
                <wp:effectExtent l="0" t="0" r="3175" b="3175"/>
                <wp:wrapNone/>
                <wp:docPr id="510" name="Rectangle 5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3V7jWQ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jkdJ9gf xVok6TO2jaltI0hQ1rIshWfXd6vTNsNHa/1kfL1WPwL/ZomCtWjwmfdCYVHjezG3+pXKGOhqwUqs IeBFLwC9YBGabLoPUGIqbOcgNPZQmdYHxJaRQ+DveOFPHBzhqJzcjOMYq+BoOt0x44hl58faWPdO QEv8JacGswvgbP9oXe96dvGxFKxk04QRwRDo4pU+WGD2+T6+X94t79JBOposB2lcFIP5apEOJqvk dlzcFItFkfz0+Ema9T30cOcpS9K/Y/E07/18XObMQiNLD+dTsma7WTSG7BlO+Sr8PFVY+JVb9DKN YMZazv+hukCG73/P8wbKI3JhAHuFbcU1x0sN5gclHa5MTu33HTOCkua9Qj7vkzT1OxaEdHw7QsFc WzbXFqY4QuXUUdJfF67fy502cltjpCRwo2COM1DJwI+fjz4rzNsLuBahgtMK+727loPX7w/N7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Pd1e4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0A5708">
        <w:rPr>
          <w:rFonts w:ascii="Times New Roman" w:hAnsi="Times New Roman" w:cs="Times New Roman"/>
          <w:color w:val="000000"/>
          <w:sz w:val="24"/>
          <w:szCs w:val="24"/>
        </w:rPr>
        <w:t xml:space="preserve">Cho bất phương trình </w:t>
      </w:r>
      <w:r w:rsidRPr="000A5708">
        <w:rPr>
          <w:rFonts w:ascii="Times New Roman" w:hAnsi="Times New Roman" w:cs="Times New Roman"/>
          <w:position w:val="-10"/>
        </w:rPr>
        <w:object w:dxaOrig="1340" w:dyaOrig="320">
          <v:shape id="_x0000_i1118" type="#_x0000_t75" style="width:66.75pt;height:15.75pt" o:ole="">
            <v:imagedata r:id="rId194" o:title=""/>
          </v:shape>
          <o:OLEObject Type="Embed" ProgID="Equation.DSMT4" ShapeID="_x0000_i1118" DrawAspect="Content" ObjectID="_1724745933" r:id="rId19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2A10E59E" wp14:editId="6545B7B6">
                <wp:simplePos x="0" y="0"/>
                <wp:positionH relativeFrom="column">
                  <wp:posOffset>0</wp:posOffset>
                </wp:positionH>
                <wp:positionV relativeFrom="paragraph">
                  <wp:posOffset>0</wp:posOffset>
                </wp:positionV>
                <wp:extent cx="635000" cy="635000"/>
                <wp:effectExtent l="0" t="0" r="3175" b="3175"/>
                <wp:wrapNone/>
                <wp:docPr id="507" name="Rectangle 5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fEGuWQIAALAEAAAOAAAAZHJzL2Uyb0RvYy54bWysVN1u2jAUvp+0d7B8T5PQQCFqqBCBaVK3 Vev2AMZxEmuJj2cbQlft3XfsAKPrzTSNC+Pz4+/8fOfk9u7QtWQvjJWgcppcxZQIxaGUqs7p1y+b 0YwS65gqWQtK5PRJWHq3ePvmtteZGEMDbSkMQRBls17ntHFOZ1FkeSM6Zq9AC4XGCkzHHIqmjkrD ekTv2mgcx9OoB1NqA1xYi9piMNJFwK8qwd2nqrLCkTanmJsLpwnn1p/R4pZltWG6kfyYBvuHLDom FQY9QxXMMbIz8hVUJ7kBC5W74tBFUFWSi1ADVpPEf1Tz2DAtQi3YHKvPbbL/D5Z/3D8YIsucTuIb ShTrkKTP2Dam6laQoGxkWQrPru9Wr22Gjx71g/H1Wn0P/JslCh5Fi8+8FwqrBt+LpdWvVMZA3whW Yg0BL3oB6AWL0GTbf4ASU2E7B6Gxh8p0PiC2jBwCf09n/sTBEY7K6fUkjpFljqbjHTOOWHZ6rI11 7wR0xF9yajC7AM7299YNricXH0vBRrZtGBEMgS5e6YMFZp/n8Xw9W8/SUTqerkdpXBSj5WaVjqab 5GZSXBerVZH89PhJmg099HCnKUvSv2PxOO/DfJznzEIrSw/nU7Km3q5aQ/YMp3wTfp4qLPzCLXqZ RjBjLaf/UF0gw/d/4HkL5RNyYQB7hW3FNcdLA+YHJT2uTE7t9x0zgpL2vUI+50ma+h0LQjq5GaNg Li3bSwtTHKFy6igZris37OVOG1k3GCkJ3ChY4gxUMvDj52PICvP2Aq5FqOC4wn7vLuXg9ftDs/g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G3xBr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 xml:space="preserve">có tập nghiệm là </w:t>
      </w:r>
      <w:r w:rsidRPr="000A5708">
        <w:rPr>
          <w:rFonts w:ascii="Times New Roman" w:hAnsi="Times New Roman" w:cs="Times New Roman"/>
          <w:position w:val="-6"/>
        </w:rPr>
        <w:object w:dxaOrig="220" w:dyaOrig="279">
          <v:shape id="_x0000_i1119" type="#_x0000_t75" style="width:11.25pt;height:14.25pt" o:ole="">
            <v:imagedata r:id="rId196" o:title=""/>
          </v:shape>
          <o:OLEObject Type="Embed" ProgID="Equation.DSMT4" ShapeID="_x0000_i1119" DrawAspect="Content" ObjectID="_1724745934" r:id="rId197"/>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3EA5AEBD" wp14:editId="752D5888">
                <wp:simplePos x="0" y="0"/>
                <wp:positionH relativeFrom="column">
                  <wp:posOffset>0</wp:posOffset>
                </wp:positionH>
                <wp:positionV relativeFrom="paragraph">
                  <wp:posOffset>0</wp:posOffset>
                </wp:positionV>
                <wp:extent cx="635000" cy="635000"/>
                <wp:effectExtent l="0" t="0" r="3175" b="3175"/>
                <wp:wrapNone/>
                <wp:docPr id="506" name="Rectangle 5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vpMK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jieU KNYiSZ+xbUxtG0GCspZlKTy7vludsRk+Wpsn8PVa86j5N0uUXosGn3kvFBY1vhdza16pAHRXC1Zi DQEvegHoBYvQZNN90CWmwnZOh8YeKmh9QGwZOQT+jhf+xMERjsrJzTiOkWWOptMdM45Ydn5swLp3 QrfEX3IKmF0AZ/tH63rXs4uPpfRKNk0YEQyBLl7pgwVmn+/j++Xd8i4dpKPJcpDGRTGYrxbpYLJK bsfFTbFYFMlPj5+kWd9DD3eesiT9OxZP897Px2XOrG5k6eF8Sha2m0UDZM9wylfh56nCwq/copdp BDPWcv4P1QUyfP97nje6PCIXoLFX2FZcc7zUGn5Q0uHK5NR+3zEQlDTvFfJ5n6Sp37EgpOPbEQpw bdlcW5jiCJVTR0l/Xbh+L3cG5LbGSEngRuk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Sb6TC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 xml:space="preserve">. </w:t>
      </w:r>
      <w:r w:rsidRPr="000A5708">
        <w:rPr>
          <w:rFonts w:ascii="Times New Roman" w:hAnsi="Times New Roman" w:cs="Times New Roman"/>
          <w:color w:val="000000"/>
          <w:sz w:val="24"/>
          <w:szCs w:val="24"/>
          <w:lang w:val="fr-FR"/>
        </w:rPr>
        <w:t>Khẳng định nào sau đây là khẳng định đúng?</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t>A.</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960" w:dyaOrig="400">
          <v:shape id="_x0000_i1120" type="#_x0000_t75" style="width:48pt;height:20.25pt" o:ole="">
            <v:imagedata r:id="rId198" o:title=""/>
          </v:shape>
          <o:OLEObject Type="Embed" ProgID="Equation.DSMT4" ShapeID="_x0000_i1120" DrawAspect="Content" ObjectID="_1724745935" r:id="rId199"/>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67AA4B5F" wp14:editId="0B1A5FFE">
                <wp:simplePos x="0" y="0"/>
                <wp:positionH relativeFrom="column">
                  <wp:posOffset>0</wp:posOffset>
                </wp:positionH>
                <wp:positionV relativeFrom="paragraph">
                  <wp:posOffset>0</wp:posOffset>
                </wp:positionV>
                <wp:extent cx="635000" cy="635000"/>
                <wp:effectExtent l="0" t="0" r="3175" b="3175"/>
                <wp:wrapNone/>
                <wp:docPr id="505" name="Rectangle 5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U8WQIAALAEAAAOAAAAZHJzL2Uyb0RvYy54bWysVNuO2jAQfa/Uf7D8DknYwO5GhBUiUFXa tqvSfoBxHGI18bi2IdBV/71jByjbfamq8mA8F5+5nJlMHw5tQ/bCWAkqp8kwpkQoDqVU25x+/bIa 3FFiHVMla0CJnB6FpQ+zt2+mnc7ECGpoSmEIgiibdTqntXM6iyLLa9EyOwQtFBorMC1zKJptVBrW IXrbRKM4nkQdmFIb4MJa1Ba9kc4CflUJ7j5VlRWONDnF3Fw4TTg3/oxmU5ZtDdO15Kc02D9k0TKp MOgFqmCOkZ2Rr6BayQ1YqNyQQxtBVUkuQg1YTRL/Uc26ZlqEWrA5Vl/aZP8fLP+4fzJEljkdx2NK FGuRpM/YNqa2jSBBWcuyFJ5d361O2wwfrfWT8fVa/Qj8myUK1qLBZ94LhUWN78Xc6lcqY6CrBSux hoAXvQD0gkVosuk+QImpsJ2D0NhDZVofEFtGDoG/44U/cXCEo3JyM45jZJmj6XTHjCOWnR9rY907 AS3xl5wazC6As/2jdb3r2cXHUrCSTRNGBEOgi1f6YIHZ5/v4fnm3vEsH6WiyHKRxUQzmq0U6mKyS 23FxUywWRfLT4ydp1vfQw52nLEn/jsXTvPfzcZkzC40sPZxPyZrtZtEYsmc45avw81Rh4Vdu0cs0 ghlrOf+H6gIZvv89zxsoj8iFAewVthXXHC81mB+UdLgyObXfd8wISpr3Cvm8T9LU71gQ0vHtCAVz bdlcW5jiCJVTR0l/Xbh+L3fayG2NkZLAjYI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v6VP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B.</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900" w:dyaOrig="400">
          <v:shape id="_x0000_i1121" type="#_x0000_t75" style="width:45pt;height:20.25pt" o:ole="">
            <v:imagedata r:id="rId200" o:title=""/>
          </v:shape>
          <o:OLEObject Type="Embed" ProgID="Equation.DSMT4" ShapeID="_x0000_i1121" DrawAspect="Content" ObjectID="_1724745936" r:id="rId201"/>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0DE15D02" wp14:editId="19B9BF04">
                <wp:simplePos x="0" y="0"/>
                <wp:positionH relativeFrom="column">
                  <wp:posOffset>0</wp:posOffset>
                </wp:positionH>
                <wp:positionV relativeFrom="paragraph">
                  <wp:posOffset>0</wp:posOffset>
                </wp:positionV>
                <wp:extent cx="635000" cy="635000"/>
                <wp:effectExtent l="0" t="0" r="3175" b="3175"/>
                <wp:wrapNone/>
                <wp:docPr id="504" name="Rectangle 5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EeY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jlNK FGuRpM/YNqa2jSBBWcuyFJ5d363O2Awfrc0T+HqtedT8myVKr0WDz7wXCosa34u5Na9UALqrBSux hoAXvQD0gkVosuk+6BJTYTunQ2MPFbQ+ILaMHAJ/xwt/4uAIR+XkZhzHyDJH0+mOGUcsOz82YN07 oVviLzkFzC6As/2jdb3r2cXHUnolmyaMCIZAF6/0wQKzz/fx/fJueZcO0tFkOUjjohjMV4t0MFkl t+PiplgsiuSnx0/SrO+hhztPWZL+HYunee/n4zJnVjey9HA+JQvbzaIBsmc45avw81Rh4Vdu0cs0 ghlrOf+H6gIZvv89zxtdHpEL0NgrbCuuOV5qDT8o6XBlcmq/7xgISpr3Cvm8T9LU71gQ0vHtCAW4 tmyuLUxxhMqpo6S/Lly/lzsDcltjpCRwo/QcZ6CSgR8/H31WmLcXcC1CBacV9nt3LQev3x+a2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rDxHm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C.</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1100" w:dyaOrig="400">
          <v:shape id="_x0000_i1122" type="#_x0000_t75" style="width:54.75pt;height:20.25pt" o:ole="">
            <v:imagedata r:id="rId202" o:title=""/>
          </v:shape>
          <o:OLEObject Type="Embed" ProgID="Equation.DSMT4" ShapeID="_x0000_i1122" DrawAspect="Content" ObjectID="_1724745937" r:id="rId203"/>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05E1B328" wp14:editId="3EA2A992">
                <wp:simplePos x="0" y="0"/>
                <wp:positionH relativeFrom="column">
                  <wp:posOffset>0</wp:posOffset>
                </wp:positionH>
                <wp:positionV relativeFrom="paragraph">
                  <wp:posOffset>0</wp:posOffset>
                </wp:positionV>
                <wp:extent cx="635000" cy="635000"/>
                <wp:effectExtent l="0" t="0" r="3175" b="3175"/>
                <wp:wrapNone/>
                <wp:docPr id="503" name="Rectangle 5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f5lQWQIAALAEAAAOAAAAZHJzL2Uyb0RvYy54bWysVN1u2jAUvp+0d7B8T5NAoBA1VIiUaVK3 Vev2AMZxEmuJ7R0bQlft3XfsAKPrzTSNC+Pz4+/8fOfk5vbQtWQvwEqtcppcxZQIxXUpVZ3Tr182 ozkl1jFVslYrkdMnYent8u2bm95kYqwb3ZYCCIIom/Ump41zJosiyxvRMXuljVBorDR0zKEIdVQC 6xG9a6NxHM+iXkNpQHNhLWqLwUiXAb+qBHefqsoKR9qcYm4unBDOrT+j5Q3LamCmkfyYBvuHLDom FQY9QxXMMbID+Qqqkxy01ZW74rqLdFVJLkINWE0S/1HNY8OMCLVgc6w5t8n+P1j+cf8ARJY5ncYT ShTrkKTP2Dam6laQoGxkWQrPru9Wb2yGjx7NA/h6rbnX/JslSj+KFp95LxTWDb4XK2teqQB03whW Yg0BL3oB6AWL0GTbf9AlpsJ2TofGHirofEBsGTkE/p7O/ImDIxyVs8k0jpFljqbjHTOOWHZ6bMC6 d0J3xF9yCphdAGf7e+sG15OLj6X0RrZtGBEMgS5e6YMFZp8X8eJufjdPR+l4djdK46IYrTbrdDTb JNfTYlKs10Xy0+MnaTb00MOdpixJ/47F47wP83GeM6tbWXo4n5KFertugewZTvkm/DxVWPiFW/Qy jWDGWk7/obpAhu//wPNWl0/IBWjsFbYV1xwvjYYflPS4Mjm133cMBCXte4V8LpI09TsWhHR6PUYB Li3bSwtTHKFy6igZrms37OXOgKwbjJQEbpRe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H+ZU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D.</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1100" w:dyaOrig="400">
          <v:shape id="_x0000_i1123" type="#_x0000_t75" style="width:54.75pt;height:20.25pt" o:ole="">
            <v:imagedata r:id="rId204" o:title=""/>
          </v:shape>
          <o:OLEObject Type="Embed" ProgID="Equation.DSMT4" ShapeID="_x0000_i1123" DrawAspect="Content" ObjectID="_1724745938" r:id="rId205"/>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01502E0B" wp14:editId="7C0313F7">
                <wp:simplePos x="0" y="0"/>
                <wp:positionH relativeFrom="column">
                  <wp:posOffset>0</wp:posOffset>
                </wp:positionH>
                <wp:positionV relativeFrom="paragraph">
                  <wp:posOffset>0</wp:posOffset>
                </wp:positionV>
                <wp:extent cx="635000" cy="635000"/>
                <wp:effectExtent l="0" t="0" r="3175" b="3175"/>
                <wp:wrapNone/>
                <wp:docPr id="502" name="Rectangle 5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vUv0WQIAALAEAAAOAAAAZHJzL2Uyb0RvYy54bWysVNuO2jAQfa/Uf7D8DknYwO5GhBUiUFXa tqvSfoBxHGI1sd2xIdBV/71jByjbfamq8mA8F5+5nJlMHw5tQ/YCrNQqp8kwpkQorkuptjn9+mU1 uKPEOqZK1mglcnoUlj7M3r6ZdiYTI13rphRAEETZrDM5rZ0zWRRZXouW2aE2QqGx0tAyhyJsoxJY h+htE43ieBJ1GkoDmgtrUVv0RjoL+FUluPtUVVY40uQUc3PhhHBu/BnNpizbAjO15Kc02D9k0TKp MOgFqmCOkR3IV1Ct5KCtrtyQ6zbSVSW5CDVgNUn8RzXrmhkRasHmWHNpk/1/sPzj/gmILHM6jkeU KNYiSZ+xbUxtG0GCspZlKTy7vludsRk+Wpsn8PVa86j5N0uUXosGn3kvFBY1vhdza16pAHRXC1Zi DQEvegHoBYvQZNN90CWmwnZOh8YeKmh9QGwZOQT+jhf+xMERjsrJzTiOkWWOptMdM45Ydn5swLp3 QrfEX3IKmF0AZ/tH63rXs4uPpfRKNk0YEQyBLl7pgwVmn+/j++Xd8i4dpKPJcpDGRTGYrxbpYLJK bsfFTbFYFMlPj5+kWd9DD3eesiT9OxZP897Px2XOrG5k6eF8Sha2m0UDZM9wylfh56nCwq/copdp BDPWcv4P1QUyfP97nje6PCIXoLFX2FZcc7zUGn5Q0uHK5NR+3zEQlDTvFfJ5n6Sp37EgpOPbEQpw bdlcW5jiCJVTR0l/Xbh+L3cG5LbGSEngRuk5zkAlAz9+PvqsMG8v4FqECk4r7PfuWg5evz80s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wr1L9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0A5708">
        <w:rPr>
          <w:rFonts w:ascii="Times New Roman" w:hAnsi="Times New Roman" w:cs="Times New Roman"/>
          <w:color w:val="000000"/>
          <w:sz w:val="24"/>
          <w:szCs w:val="24"/>
          <w:lang w:val="fr-FR"/>
        </w:rPr>
        <w:t xml:space="preserve">Miền nghiệm của bất phương trình </w:t>
      </w:r>
      <w:r w:rsidRPr="000A5708">
        <w:rPr>
          <w:rFonts w:ascii="Times New Roman" w:hAnsi="Times New Roman" w:cs="Times New Roman"/>
          <w:position w:val="-10"/>
        </w:rPr>
        <w:object w:dxaOrig="1280" w:dyaOrig="320">
          <v:shape id="_x0000_i1124" type="#_x0000_t75" style="width:63.75pt;height:15.75pt" o:ole="">
            <v:imagedata r:id="rId206" o:title=""/>
          </v:shape>
          <o:OLEObject Type="Embed" ProgID="Equation.DSMT4" ShapeID="_x0000_i1124" DrawAspect="Content" ObjectID="_1724745939" r:id="rId207"/>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1D21DEDF" wp14:editId="376FE4DB">
                <wp:simplePos x="0" y="0"/>
                <wp:positionH relativeFrom="column">
                  <wp:posOffset>0</wp:posOffset>
                </wp:positionH>
                <wp:positionV relativeFrom="paragraph">
                  <wp:posOffset>0</wp:posOffset>
                </wp:positionV>
                <wp:extent cx="635000" cy="635000"/>
                <wp:effectExtent l="0" t="0" r="3175" b="3175"/>
                <wp:wrapNone/>
                <wp:docPr id="499" name="Rectangle 4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I4Np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OaTqeU KNYiSZ+xbUxtG0GCspZlKTy7vludthk+etKPxtdr9QPwb5YoeBINPvNeKCxrfC8WVr9SGQNdLViJ NQS86AWgFyxCk033AUpMhe0chMYeKtP6gNgycgj8HS/8iYMjHJWTm3EcI8scTac7Zhyx7PxYG+ve CWiJv+TUYHYBnO0frOtdzy4+loK1bJowIhgCXbzSBwvMPk/j6epudZcO0tFkNUjjohgs1st0MFkn t+Piplgui+Snx0/SrO+hhztPWZL+HYunee/n4zJnFhpZejifkjXbzbIxZM9wytfh56nCwq/copdp BDPWcv4P1QUyfP97njdQHpELA9grbCuuOV5qMD8o6XBlcmq/75gRlDTvFfI5Td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9iODa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lang w:val="fr-FR"/>
        </w:rPr>
        <w:t xml:space="preserve"> là</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rPr>
        <w:t>A.</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b/>
          <w:noProof/>
          <w:color w:val="0000FF"/>
          <w:szCs w:val="24"/>
        </w:rPr>
        <mc:AlternateContent>
          <mc:Choice Requires="wpg">
            <w:drawing>
              <wp:inline distT="0" distB="0" distL="0" distR="0" wp14:anchorId="5AAB8936" wp14:editId="01BBCCCA">
                <wp:extent cx="2160905" cy="2085975"/>
                <wp:effectExtent l="0" t="0" r="0" b="0"/>
                <wp:docPr id="10" name="Group 10"/>
                <wp:cNvGraphicFramePr/>
                <a:graphic xmlns:a="http://schemas.openxmlformats.org/drawingml/2006/main">
                  <a:graphicData uri="http://schemas.microsoft.com/office/word/2010/wordprocessingGroup">
                    <wpg:wgp>
                      <wpg:cNvGrpSpPr/>
                      <wpg:grpSpPr>
                        <a:xfrm>
                          <a:off x="0" y="0"/>
                          <a:ext cx="2161080" cy="2085840"/>
                          <a:chOff x="0" y="0"/>
                          <a:chExt cx="2161080" cy="2085840"/>
                        </a:xfrm>
                      </wpg:grpSpPr>
                      <wps:wsp>
                        <wps:cNvPr id="14" name="Freeform 14"/>
                        <wps:cNvSpPr/>
                        <wps:spPr>
                          <a:xfrm>
                            <a:off x="0" y="18360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a:effectLst/>
                        </wps:spPr>
                        <wps:bodyPr/>
                      </wps:wsp>
                      <wps:wsp>
                        <wps:cNvPr id="15" name="Straight Arrow Connector 15"/>
                        <wps:cNvCnPr/>
                        <wps:spPr>
                          <a:xfrm>
                            <a:off x="95400" y="1375920"/>
                            <a:ext cx="2063160" cy="1800"/>
                          </a:xfrm>
                          <a:prstGeom prst="straightConnector1">
                            <a:avLst/>
                          </a:prstGeom>
                          <a:ln w="9360">
                            <a:solidFill>
                              <a:srgbClr val="000000"/>
                            </a:solidFill>
                            <a:miter/>
                            <a:tailEnd type="stealth" w="sm" len="med"/>
                          </a:ln>
                        </wps:spPr>
                        <wps:bodyPr/>
                      </wps:wsp>
                      <wps:wsp>
                        <wps:cNvPr id="16" name="Straight Arrow Connector 16"/>
                        <wps:cNvCnPr/>
                        <wps:spPr>
                          <a:xfrm flipV="1">
                            <a:off x="797040" y="29880"/>
                            <a:ext cx="1440" cy="2056320"/>
                          </a:xfrm>
                          <a:prstGeom prst="straightConnector1">
                            <a:avLst/>
                          </a:prstGeom>
                          <a:ln w="9360">
                            <a:solidFill>
                              <a:srgbClr val="000000"/>
                            </a:solidFill>
                            <a:miter/>
                            <a:tailEnd type="stealth" w="sm" len="med"/>
                          </a:ln>
                        </wps:spPr>
                        <wps:bodyPr/>
                      </wps:wsp>
                      <wps:wsp>
                        <wps:cNvPr id="17" name="Straight Arrow Connector 17"/>
                        <wps:cNvCnPr/>
                        <wps:spPr>
                          <a:xfrm flipH="1" flipV="1">
                            <a:off x="574200" y="176040"/>
                            <a:ext cx="1112040" cy="1711440"/>
                          </a:xfrm>
                          <a:prstGeom prst="straightConnector1">
                            <a:avLst/>
                          </a:prstGeom>
                          <a:ln w="19080">
                            <a:solidFill>
                              <a:srgbClr val="0000CC"/>
                            </a:solidFill>
                            <a:miter/>
                          </a:ln>
                        </wps:spPr>
                        <wps:bodyPr/>
                      </wps:wsp>
                      <wps:wsp>
                        <wps:cNvPr id="18" name="Oval 18"/>
                        <wps:cNvSpPr/>
                        <wps:spPr>
                          <a:xfrm>
                            <a:off x="1334880" y="1358280"/>
                            <a:ext cx="36360" cy="36360"/>
                          </a:xfrm>
                          <a:prstGeom prst="ellipse">
                            <a:avLst/>
                          </a:prstGeom>
                          <a:solidFill>
                            <a:srgbClr val="FF0000"/>
                          </a:solidFill>
                          <a:ln w="9360">
                            <a:solidFill>
                              <a:srgbClr val="000000"/>
                            </a:solidFill>
                            <a:miter/>
                          </a:ln>
                          <a:effectLst/>
                        </wps:spPr>
                        <wps:bodyPr/>
                      </wps:wsp>
                      <wps:wsp>
                        <wps:cNvPr id="19" name="Oval 19"/>
                        <wps:cNvSpPr/>
                        <wps:spPr>
                          <a:xfrm>
                            <a:off x="779040" y="135828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20" name="Picture 20"/>
                          <pic:cNvPicPr/>
                        </pic:nvPicPr>
                        <pic:blipFill>
                          <a:blip r:embed="rId209"/>
                          <a:stretch/>
                        </pic:blipFill>
                        <pic:spPr>
                          <a:xfrm>
                            <a:off x="632520" y="1394640"/>
                            <a:ext cx="153000" cy="176400"/>
                          </a:xfrm>
                          <a:prstGeom prst="rect">
                            <a:avLst/>
                          </a:prstGeom>
                          <a:ln w="0">
                            <a:noFill/>
                          </a:ln>
                        </pic:spPr>
                      </pic:pic>
                      <pic:pic xmlns:pic="http://schemas.openxmlformats.org/drawingml/2006/picture">
                        <pic:nvPicPr>
                          <pic:cNvPr id="21" name="Picture 21"/>
                          <pic:cNvPicPr/>
                        </pic:nvPicPr>
                        <pic:blipFill>
                          <a:blip r:embed="rId210"/>
                          <a:stretch/>
                        </pic:blipFill>
                        <pic:spPr>
                          <a:xfrm>
                            <a:off x="1360080" y="1190520"/>
                            <a:ext cx="127800" cy="164520"/>
                          </a:xfrm>
                          <a:prstGeom prst="rect">
                            <a:avLst/>
                          </a:prstGeom>
                          <a:ln w="0">
                            <a:noFill/>
                          </a:ln>
                        </pic:spPr>
                      </pic:pic>
                      <pic:pic xmlns:pic="http://schemas.openxmlformats.org/drawingml/2006/picture">
                        <pic:nvPicPr>
                          <pic:cNvPr id="22" name="Picture 22"/>
                          <pic:cNvPicPr/>
                        </pic:nvPicPr>
                        <pic:blipFill>
                          <a:blip r:embed="rId211"/>
                          <a:stretch/>
                        </pic:blipFill>
                        <pic:spPr>
                          <a:xfrm>
                            <a:off x="836280" y="391680"/>
                            <a:ext cx="114840" cy="176400"/>
                          </a:xfrm>
                          <a:prstGeom prst="rect">
                            <a:avLst/>
                          </a:prstGeom>
                          <a:ln w="0">
                            <a:noFill/>
                          </a:ln>
                        </pic:spPr>
                      </pic:pic>
                      <pic:pic xmlns:pic="http://schemas.openxmlformats.org/drawingml/2006/picture">
                        <pic:nvPicPr>
                          <pic:cNvPr id="23" name="Picture 23"/>
                          <pic:cNvPicPr/>
                        </pic:nvPicPr>
                        <pic:blipFill>
                          <a:blip r:embed="rId212"/>
                          <a:stretch/>
                        </pic:blipFill>
                        <pic:spPr>
                          <a:xfrm>
                            <a:off x="629280" y="0"/>
                            <a:ext cx="140400" cy="164520"/>
                          </a:xfrm>
                          <a:prstGeom prst="rect">
                            <a:avLst/>
                          </a:prstGeom>
                          <a:ln w="0">
                            <a:noFill/>
                          </a:ln>
                        </pic:spPr>
                      </pic:pic>
                      <pic:pic xmlns:pic="http://schemas.openxmlformats.org/drawingml/2006/picture">
                        <pic:nvPicPr>
                          <pic:cNvPr id="24" name="Picture 24"/>
                          <pic:cNvPicPr/>
                        </pic:nvPicPr>
                        <pic:blipFill>
                          <a:blip r:embed="rId213"/>
                          <a:stretch/>
                        </pic:blipFill>
                        <pic:spPr>
                          <a:xfrm>
                            <a:off x="2033280" y="1226880"/>
                            <a:ext cx="127800" cy="138960"/>
                          </a:xfrm>
                          <a:prstGeom prst="rect">
                            <a:avLst/>
                          </a:prstGeom>
                          <a:ln w="0">
                            <a:noFill/>
                          </a:ln>
                        </pic:spPr>
                      </pic:pic>
                      <wps:wsp>
                        <wps:cNvPr id="25" name="Oval 25"/>
                        <wps:cNvSpPr/>
                        <wps:spPr>
                          <a:xfrm>
                            <a:off x="779040" y="501480"/>
                            <a:ext cx="36360" cy="36360"/>
                          </a:xfrm>
                          <a:prstGeom prst="ellipse">
                            <a:avLst/>
                          </a:prstGeom>
                          <a:solidFill>
                            <a:srgbClr val="FF0000"/>
                          </a:solidFill>
                          <a:ln w="9360">
                            <a:solidFill>
                              <a:srgbClr val="000000"/>
                            </a:solidFill>
                            <a:miter/>
                          </a:ln>
                          <a:effectLst/>
                        </wps:spPr>
                        <wps:bodyPr/>
                      </wps:wsp>
                    </wpg:wgp>
                  </a:graphicData>
                </a:graphic>
              </wp:inline>
            </w:drawing>
          </mc:Choice>
          <mc:Fallback>
            <w:pict>
              <v:group id="Group 10" o:spid="_x0000_s1026" style="width:170.15pt;height:164.25pt;mso-position-horizontal-relative:char;mso-position-vertical-relative:line" coordsize="21610,208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NyGdgcQUAALMbAAAOAAAAZHJzL2Uyb0RvYy54bWzs WVFP4zgQfj/p/oOV96Vx0iZNBKxOsHAnnXaR2Lt7dlO3iS6JI9tQ+Pc3M47T0gJFveXUk0CidWrH Gc/3fTNj5/TzQ1Oze6lNpdqzgJ+EAZNtoeZVuzwL/vh+9WkaMGNFOxe1auVZ8ChN8Pn8559OV10u I1Wqei41g0lak6+6s6C0tstHI1OUshHmRHWyhc6F0o2wcKmXo7kWK5i9qUdRGCajldLzTqtCGgO/ XrrO4JzmXyxkYb8tFkZaVp8FYJulT02fM/wcnZ+KfKlFV1ZFb4Y4wIpGVC08dJjqUljB7nS1M1VT FVoZtbAnhWpGarGoCklrgNXwcGs111rddbSWZb5adoObwLVbfjp42uLr/Y1m1RywA/e0ogGM6LEM rsE5q26Zw5hr3d12N7r/YemucL0PC93gN6yEPZBbHwe3ygfLCvgx4gkPpzB9AX1ROJ1Mx73jixLQ 2bmvKL/suXPkHzxC+wZzVh2QyKz9ZP6dn25L0Ulyv0EfeD+NvZ+utJTITMbHzlU0bPCTyQ247EUn 8WmchL0fvKd4ksWDp3jKU6A4Tj2sV+TFnbHXUpHTxf3vxjoGz31LlL5VPLS+qUEHqICaFGADBgrQ AQMFzHB6kXfC4n2+yVYAVJIkASuhkYZj4naj7uV3RWMsgjbNsoB5uMHEdX/dbo4D5GEUD+OsX4vv 9t8dTZeEExoYJdn01YHOMuQSWubc46fy327KbQt9b1ErI92NuHJy8OACWMmmk2d11V1Vdc20sn9V tiRWIMfREdjZyxJcuiXKZ4KXE/ylKu4a2VoXwbSshYXwacqqMwBNLpuZBEHq3+bcoWOrurfWG4PP rluEydnRKjTRuwJ7JQU/RwBQiScjtmZq/khapt9BMCjz/0I5gK+LMLdWi2pZWvaL1mrFLlTbAkOV ZnyCK0ZrQHAXbR9xvPFe9UO4ySZjEAixK04nWbQlpyhMYp70gYdPd7TUaaclho2zwPRWDeZwwtir DHjhb1i7PwMR0yij6mqOIGCf0cvZRa3ZvcC0Q389T58MayorNaxX5FZU9Zd2zuxjBwHYWClqWwaI r2kCVkvIrY2c93PULRD2SCCFELEP0mQ/pGwBOvoTYgS5ss8laQbyduhG2RTyB3lqCJVj7HMZZZLE DvqNOOmh+sB2f53xQqJL92ObvhHbXxHbZ1GepGNMcqThNEHAn8LMeUQsQKQhI3KEHUb8WKR5hlmX lPuqjC8u+mc/K2Ow6ZikCZW3k+Y3CEOMU07tI+v+GoXH8Rg152LrZBpt6y9OMPKRAF3zVVBkDQI3 WEyJ/IV4+sSlTwLo1RVG0Oc871LgD4nBPXjHmTihztqEkuqoN0OZppmPozz+QJKqi2dKoK4qcvjv qzlovaWe29qMwl32Tsugn6R50xyN0H/fdZ9gPwglaDWr6so+UmUIakGj2vubqsCNBF6s9yGQ8XpS QDc+lbkc6EfhPahJvH4yxWYN+c71a4SihXLIammL0luzNgBte2GTBCl9gkvEsB9n42QnMUxiDAoU gHgK3T5A+B3pVgGAW6DXws9r1TT50NlJTTDboQGN/w9fIAG7IHLj+ULbC8QAWXUMfIkP5wvH3bRP WJDPkTxEvqFgjFLcATjCJOO+/+U64oMw0Q5hSM/HRBja/h8WYOD4BYsaDDBxxpPt+gYqTTym+ogv b85H8Q5dSM7HRBc6XTiMLkmUebpsB5YxlFeeKR+BBU/l91QuwwkqJB1XuZCOj4kpdGhxGFOiMI49 VXgUJbtHF5uZKJ5msI/C0mh9uvXepQtuHd79nDwaTvto/wmXsMhDNi2TEELxluY+dp90bEuvP+DN ELGnf4uFr542r6G9+a7t/B8AAAD//wMAUEsDBBQABgAIAAAAIQCJZ4Or3AAAAAUBAAAPAAAAZHJz L2Rvd25yZXYueG1sTI9BS8NAEIXvgv9hGcGb3aSxUmI2pRT1VARbQbxNk2kSmp0N2W2S/ntHL/Yy vOEN732TrSbbqoF63zg2EM8iUMSFKxuuDHzuXx+WoHxALrF1TAYu5GGV395kmJZu5A8adqFSEsI+ RQN1CF2qtS9qsuhnriMW7+h6i0HWvtJlj6OE21bPo+hJW2xYGmrsaFNTcdqdrYG3Ecd1Er8M29Nx c/neL96/tjEZc383rZ9BBZrC/zH84gs65MJ0cGcuvWoNyCPhb4qXPEYJqIOI+XIBOs/0NX3+AwAA //8DAFBLAwQUAAYACAAAACEA1O8m+qkBAABAAgAAFAAAAGRycy9tZWRpYS9pbWFnZTYud21mXFFN axNRFD3vpWmbaWAmbV1Uio6CLZR+0YXrTidjIxgJJuByHOOzDiSTkEkxWYiC4MJN+m/cuHDrP/Bn lDLQhdB47iMrH/PmnnvezHn3nqtQAUq+AjQ+QVaZWysSFik9n88tOlRbC25NE1iuqt+oU7XGbGfZ RRXNZPyhMx0a4BjrC/Y+qDAHPOa/iHYYQflv3HJXRdS0oE0N9QLbRH/1lzsGritbCYvzOmnf5P5L 89F/NegnGe5Ea9e5BRz75RLfB9RkPzixlPQwYXfSl9R3jWA4zJvPwlDhNznZdZOnF5nf7qYm65p9 /3nWPURZYblSbzc7T6E2XqdZ0OudJXnaDQfvTCu5MDlq5f/LqZXa0/7bQY9H4eBylJqR1IraUrPj R5PxKKEhq4+Ooln9KGgVnnseB62bhw+I77kBiqh4UszOYiLPDSXMomIvbhQzy5wyfm7wKNiL63FU yBO4VUUfleaiP4pGlZjTBkcx/8rOrTPSuWNnIH5g4a+HFZv9tLOkyOP2NB+bPtDAd544+LH7fiJY pnf1Z0uE6a+9ANeUKtn//wEAAP//AwBQSwMEFAAGAAgAAAAhAC2a0m3lAAAAtQMAABkAAABkcnMv X3JlbHMvZTJvRG9jLnhtbC5yZWxzvJPPasMwDIfvg72D0X1xkrZhjDq9jEGvo3sAYyuOWSwb2/vT t59hDFbospuPktD3+xBof/h0C3vHmKwnAV3TAkNSXlsyAl5OT3f3wFKWpOXiCQWcMcFhvL3ZP+Mi c1lKsw2JFQolAXPO4YHzpGZ0MjU+IJXJ5KOTuZTR8CDVqzTI+7YdePzNgPGCyY5aQDzqDbDTOZTk /9l+mqzCR6/eHFK+EsGtK9kFKKPBLMChtvK7uWk+3AT8ukNfx6Ffc+jqOHRNIPPXHYY6DsPaHXZ1 HHZrDts6DtsfB37xbOMXAAAA//8DAFBLAwQUAAYACAAAACEACAElD6oBAABAAgAAFAAAAGRycy9t ZWRpYS9pbWFnZTUud21mXFFNb9NAFJxdN4W4QXb4OBQhapAoqIJW4sAZ1zGkh6CIROoNY9KlWEqc KA4CHxAIblzSn9Af0kNPlfgH/IwK+YbUdN4qp669fvNm17PvzSrUASdQgMY3yKhxakXCIqUXi4VF 22p9ya1pAss19LF6r9aYba56aKCTzj71y4kBuri5ZO+CCgvAZ35KtMko551xyll1UdOCbmuod7hH 9F//uGDgOLKVsDi/n41MEbwxX4K341Ga44JaN564GeDanSv8PqMm+8FzS0kPZQlH+pL6zhFOJkXn VRQp/CEns2WK7DAPeoPM5APzNNjLB9uoKazWW71O/wXUrf0sD4fD3bTIBtH4wHTTQ1OgWbtaTtPp laMP4yGXovHnaWamUiuaK51+EH+dTVMacv3BTjxv7YTdyvdeJ2H338Z94jteiCquHlXz3YTI9yIJ 87jaStrV3DIvGb+3uRRuJa0kruQNvYYCH81BfxSNcpjTBlcx/1WyO7FBOnftHYgfWPrr45rNTuxd UuRhryxmZgS08ZsrLn4+/rgvWG7v6O+6CNNfewDOKeXY/y8BAAD//wMAUEsDBBQABgAIAAAAIQCk EcxLrwEAAEACAAAUAAAAZHJzL21lZGlhL2ltYWdlMy53bWZcUTFv00AYfXduSuNGskPbIQiBQYJK FbRSBgamuo4hDEERicRoTLi2lmInilNBBgQj6pL+BH4IAwNCYmbhP7BUyBtSzfvcTpx8vve9u3v3 fe9TqAOWpwCN95BR49SKRIWULsuyQruqdcWta4KKa+jPal+tM7q/6qCBXjw/Hi6mBvBw/Yq9ASqU gMv4K9F3iSh/yClv1UVNC9rUr9Rj3CT6qz9ecOE4k0QkOXeYpCb3npu33otJGme4oE66bX8D7OrI Cv8PeZr1oF1RcrXdgiV1SX7n8KfTvPckCBR+kJPZMXlylHmDUWKykXngPctGu6gprNY7g97wEdTG yyTzx+ODOE9GweSN6cdHJkez9n86TWuwSF9PxtwKJiezxMwkVzRXekMvfDefxTRk7c5euOzs+f3C dZ5Gfv/P7VvEW46PIizuFcuDiMh1AlmWYbETdYtlxexz/dDllr8TdaKwkM93Goo+Ks1BfxRbZjGm DbZi/KnN6sQGqdyuenBp5aW/Lq5xD/hS9ZIidweLfG5SoItT8jZ+bh/+Fkyby7NfLRGmv9UDOKeU JdfxDwAA//8DAFBLAwQUAAYACAAAACEAzptxrKsBAABAAgAAFAAAAGRycy9tZWRpYS9pbWFnZTIu d21mXFFBaxNBGH0z29RmG9iN2kNFdC20haKpePDczWY1HmKDCfS43abTdiHZhGxEcygNCB56SX+Q YE+CP0YosrfSrm+GnJzdb+d9b2bffN8bgTJgeQKQOIceJYYUJAwSsigKg2pifcGtSgLDVeS1mIlV ZlvLDipoxZOz7nSkgNd4uGCfgAoF4DK/JvrF2KP8d4Y+q6zVpEaP5aGo4SnRrZzdc+K4MpWwOLeb DFTmfVRfvE/DQZzinjpb2/ZPwDY7l/h9RU32gzeG0j3sT2HpvnR9N/BHo6z1LggEfpPT0VBZcpp6 nV6i0p566X1IezWUBJbLjU6r+xbi0UGS+v1+Pc6SXjA8Vu34VGWolv4vp2p1poOjYZ9LwfDzOFFj XSuqS62uF36djGMasvJiN5w3dv127jrvI7/99/kz4jXHRx7mm/m8HhG5TqCneZjvRM18bpg9zhdN Lvk7USMKc/36TkWAj+SgP4JGWcxpgy2Yf9tnd9oG3blt7kD7gYW/Lh6Y7Ie5S4psdKbZRA2AJi65 YuNu+6SqMW0umn/WtTD9NQfghlKW+f8fAAAA//8DAFBLAwQKAAAAAAAAACEAyQ5IyV4AAABeAAAA FAAAAGRycy9tZWRpYS9pbWFnZTEucG5niVBORw0KGgoAAAANSUhEUgAAAAgAAAAICAIAAABLbSnc AAAAJUlEQVR4nGP5//8/AxgwMjIis1mwigLZLFhFgQwWrKIgCTrYAQDP5jAhILYazQAAAABJRU5E rkJgglBLAwQUAAYACAAAACEAr8Vh0KwBAABAAgAAFAAAAGRycy9tZWRpYS9pbWFnZTQud21mXFFN b9NAFJxdN4W4kexQOAQhMEiAVEFaUalnXMcQDkERicTRmLAUS4kTxakgBwQnhLgkP4hDT0j8A478 hAr5hlQzb9sTa+/uvNnd9zFPoQ44gQI0PkJGjVMrEhYpXVWVRW3VuuC2NIHlGvpEBWqL1r1NDw30 0sW74XJmgD1cuWCvgx4qwKd9QvSD8zfxF4aQWHXxpgVd1a9UGzeI/urPZ9w41pKIJOcPs4kpgufm ffBiOklznNHP3n2XsVx7ZYPrQ95mPXhkKXm634IjdUl+pwhns6L3JIoUfpKT2TFFdpQHg1Fm8pF5 EDzLR23UFDbrnUFveAC1/TLLw/H4MC2yUTR9Y/rpkSnQrP2fTtMZLCevp2MeRdPjeWbmkiuaG71h EH9YzFMKcvn2brzq7Ib90veeJmH/z62bxNe8EGVc3i1XhwmR70WyreJyJ+mWK8s85v6py6NwJ+kk cSl/6DUU+GkO6qPYMoc2ZXAV7a/7rE5kkMpd24NzKc/19XGJZ8B320s6uTNYFgszAbr4Rt7FuvX2 QDBlrta/WuKY+toAOKUrR57jHwAAAP//AwBQSwECLQAUAAYACAAAACEACL4NFRYBAABHAgAAEwAA AAAAAAAAAAAAAAAAAAAAW0NvbnRlbnRfVHlwZXNdLnhtbFBLAQItABQABgAIAAAAIQA4/SH/1gAA AJQBAAALAAAAAAAAAAAAAAAAAEcBAABfcmVscy8ucmVsc1BLAQItABQABgAIAAAAIQBNyGdgcQUA ALMbAAAOAAAAAAAAAAAAAAAAAEYCAABkcnMvZTJvRG9jLnhtbFBLAQItABQABgAIAAAAIQCJZ4Or 3AAAAAUBAAAPAAAAAAAAAAAAAAAAAOMHAABkcnMvZG93bnJldi54bWxQSwECLQAUAAYACAAAACEA 1O8m+qkBAABAAgAAFAAAAAAAAAAAAAAAAADsCAAAZHJzL21lZGlhL2ltYWdlNi53bWZQSwECLQAU AAYACAAAACEALZrSbeUAAAC1AwAAGQAAAAAAAAAAAAAAAADHCgAAZHJzL19yZWxzL2Uyb0RvYy54 bWwucmVsc1BLAQItABQABgAIAAAAIQAIASUPqgEAAEACAAAUAAAAAAAAAAAAAAAAAOMLAABkcnMv bWVkaWEvaW1hZ2U1LndtZlBLAQItABQABgAIAAAAIQCkEcxLrwEAAEACAAAUAAAAAAAAAAAAAAAA AL8NAABkcnMvbWVkaWEvaW1hZ2UzLndtZlBLAQItABQABgAIAAAAIQDOm3GsqwEAAEACAAAUAAAA AAAAAAAAAAAAAKAPAABkcnMvbWVkaWEvaW1hZ2UyLndtZlBLAQItAAoAAAAAAAAAIQDJDkjJXgAA AF4AAAAUAAAAAAAAAAAAAAAAAH0RAABkcnMvbWVkaWEvaW1hZ2UxLnBuZ1BLAQItABQABgAIAAAA IQCvxWHQrAEAAEACAAAUAAAAAAAAAAAAAAAAAA0SAABkcnMvbWVkaWEvaW1hZ2U0LndtZlBLBQYA AAAACwALAMYCAADrEwAAAAA= ">
                <v:shape id="Freeform 14" o:spid="_x0000_s1027" style="position:absolute;top:1836;width:16930;height:17172;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ScMcIA AADbAAAADwAAAGRycy9kb3ducmV2LnhtbERPTWvCQBC9C/6HZYTezCalWEldg0hDxUOh0dLrkJ0m IdnZsLtq/PfdQqG3ebzP2RSTGcSVnO8sK8iSFARxbXXHjYLzqVyuQfiArHGwTAru5KHYzmcbzLW9 8Qddq9CIGMI+RwVtCGMupa9bMugTOxJH7ts6gyFC10jt8BbDzSAf03QlDXYcG1ocad9S3VcXo0DW 7u21unx29rk89oc7lV/vfabUw2LavYAINIV/8Z/7oOP8J/j9JR4gt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69JwxwgAAANsAAAAPAAAAAAAAAAAAAAAAAJgCAABkcnMvZG93 bnJldi54bWxQSwUGAAAAAAQABAD1AAAAhwMAAAAA " path="m899,l,1039,605,2698r2061,6l899,xe" stroked="f" strokeweight="0">
                  <v:fill r:id="rId214" o:title="" recolor="t" type="tile"/>
                  <v:path arrowok="t"/>
                </v:shape>
                <v:shapetype id="_x0000_t32" coordsize="21600,21600" o:spt="32" o:oned="t" path="m,l21600,21600e" filled="f">
                  <v:path arrowok="t" fillok="f" o:connecttype="none"/>
                  <o:lock v:ext="edit" shapetype="t"/>
                </v:shapetype>
                <v:shape id="Straight Arrow Connector 15" o:spid="_x0000_s1028" type="#_x0000_t32" style="position:absolute;left:954;top:13759;width:20631;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l0g8EAAADbAAAADwAAAGRycy9kb3ducmV2LnhtbERPTYvCMBC9C/sfwizsTVN3UdZqFFEW 9SKsCl6HZmzrNpOSZNv6740geJvH+5zZojOVaMj50rKC4SABQZxZXXKu4HT86X+D8AFZY2WZFNzI w2L+1pthqm3Lv9QcQi5iCPsUFRQh1KmUPivIoB/YmjhyF+sMhghdLrXDNoabSn4myVgaLDk2FFjT qqDs7/BvFKx3V4f5dW925+P6q1m2k+FqM1Hq471bTkEE6sJL/HRvdZw/gscv8QA5v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k6XSDwQAAANsAAAAPAAAAAAAAAAAAAAAA AKECAABkcnMvZG93bnJldi54bWxQSwUGAAAAAAQABAD5AAAAjwMAAAAA " strokeweight=".26mm">
                  <v:stroke endarrow="classic" endarrowwidth="narrow" joinstyle="miter"/>
                </v:shape>
                <v:shape id="Straight Arrow Connector 16" o:spid="_x0000_s1029" type="#_x0000_t32" style="position:absolute;left:7970;top:298;width:14;height:205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j1L4AAADbAAAADwAAAGRycy9kb3ducmV2LnhtbERPTYvCMBC9L/gfwgje1kQPItUoIggF D2r14HFoxrbYTEoTbfvvjbCwt3m8z1lve1uLN7W+cqxhNlUgiHNnKi403K6H3yUIH5AN1o5Jw0Ae tpvRzxoT4zq+0DsLhYgh7BPUUIbQJFL6vCSLfuoa4sg9XGsxRNgW0rTYxXBby7lSC2mx4thQYkP7 kvJn9rIa0n0/vI7nrLvdOX2ok8JqGFDrybjfrUAE6sO/+M+dmjh/Ad9f4gFy8w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v6GPUvgAAANsAAAAPAAAAAAAAAAAAAAAAAKEC AABkcnMvZG93bnJldi54bWxQSwUGAAAAAAQABAD5AAAAjAMAAAAA " strokeweight=".26mm">
                  <v:stroke endarrow="classic" endarrowwidth="narrow" joinstyle="miter"/>
                </v:shape>
                <v:shape id="Straight Arrow Connector 17" o:spid="_x0000_s1030" type="#_x0000_t32" style="position:absolute;left:5742;top:1760;width:11120;height:1711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gBEcQAAADbAAAADwAAAGRycy9kb3ducmV2LnhtbERPTWvCQBC9F/wPyxS8SLNRiy2pmyCi YC4FY6nXITtN0mZnQ3aj8d93CwVv83ifs85G04oL9a6xrGAexSCIS6sbrhR8nPZPryCcR9bYWiYF N3KQpZOHNSbaXvlIl8JXIoSwS1BB7X2XSOnKmgy6yHbEgfuyvUEfYF9J3eM1hJtWLuJ4JQ02HBpq 7GhbU/lTDEbB9ywv3vN2OS7Pn+fj8Lwb8u1mptT0cdy8gfA0+rv4333QYf4L/P0SDpDp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2AERxAAAANsAAAAPAAAAAAAAAAAA AAAAAKECAABkcnMvZG93bnJldi54bWxQSwUGAAAAAAQABAD5AAAAkgMAAAAA " strokecolor="#00c" strokeweight=".53mm">
                  <v:stroke joinstyle="miter"/>
                </v:shape>
                <v:oval id="Oval 18" o:spid="_x0000_s1031" style="position:absolute;left:13348;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K4zsMA AADbAAAADwAAAGRycy9kb3ducmV2LnhtbESPS2sDMQyE74H8B6NCbom3IY92GyeEQiH0lBf0Ktbq 2nQtL2snu/n31aHQm8SMZj5tdkNo1J265CMbeJ4VoIiraD3XBq6Xj+kLqJSRLTaRycCDEuy249EG Sxt7PtH9nGslIZxKNOBybkutU+UoYJrFlli079gFzLJ2tbYd9hIeGj0vipUO6FkaHLb07qj6Od+C gdf15yN77ePRDYtlOKz6r7CsjZk8Dfs3UJmG/G/+uz5YwRdY+UUG0NtfAAAA//8DAFBLAQItABQA BgAIAAAAIQDw94q7/QAAAOIBAAATAAAAAAAAAAAAAAAAAAAAAABbQ29udGVudF9UeXBlc10ueG1s UEsBAi0AFAAGAAgAAAAhADHdX2HSAAAAjwEAAAsAAAAAAAAAAAAAAAAALgEAAF9yZWxzLy5yZWxz UEsBAi0AFAAGAAgAAAAhADMvBZ5BAAAAOQAAABAAAAAAAAAAAAAAAAAAKQIAAGRycy9zaGFwZXht bC54bWxQSwECLQAUAAYACAAAACEAzDK4zsMAAADbAAAADwAAAAAAAAAAAAAAAACYAgAAZHJzL2Rv d25yZXYueG1sUEsFBgAAAAAEAAQA9QAAAIgDAAAAAA== " fillcolor="red" strokeweight=".26mm">
                  <v:stroke joinstyle="miter"/>
                </v:oval>
                <v:oval id="Oval 19" o:spid="_x0000_s1032" style="position:absolute;left:7790;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4dVcAA AADbAAAADwAAAGRycy9kb3ducmV2LnhtbERP32vCMBB+H+x/CDfY25oqq85qFBkMik9bFfZ6NGcT bC6lyWz97xdhsLf7+H7eZje5TlxpCNazglmWgyBuvLbcKjgdP17eQISIrLHzTApuFGC3fXzYYKn9 yF90rWMrUgiHEhWYGPtSytAYchgy3xMn7uwHhzHBoZV6wDGFu07O83whHVpODQZ7ejfUXOofp2C1 PNyildZ/mum1cNVi/HZFq9Tz07Rfg4g0xX/xn7vSaf4K7r+kA+T2FwAA//8DAFBLAQItABQABgAI AAAAIQDw94q7/QAAAOIBAAATAAAAAAAAAAAAAAAAAAAAAABbQ29udGVudF9UeXBlc10ueG1sUEsB Ai0AFAAGAAgAAAAhADHdX2HSAAAAjwEAAAsAAAAAAAAAAAAAAAAALgEAAF9yZWxzLy5yZWxzUEsB Ai0AFAAGAAgAAAAhADMvBZ5BAAAAOQAAABAAAAAAAAAAAAAAAAAAKQIAAGRycy9zaGFwZXhtbC54 bWxQSwECLQAUAAYACAAAACEAo34dVcAAAADbAAAADwAAAAAAAAAAAAAAAACYAgAAZHJzL2Rvd25y ZXYueG1sUEsFBgAAAAAEAAQA9QAAAIUDAAAAAA== " fillcolor="red" strokeweight=".26mm">
                  <v:stroke joinstyle="miter"/>
                </v:oval>
                <v:shape id="Picture 20" o:spid="_x0000_s1033" type="#_x0000_t75" style="position:absolute;left:6325;top:13946;width:1530;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lixi/CAAAA2wAAAA8AAABkcnMvZG93bnJldi54bWxET7tuwjAU3ZH6D9atxILAgaGtAgZVRTyW DkAFYbvEt0nU+DqyTQh/j4dKjEfnPVt0phYtOV9ZVjAeJSCIc6srLhT8HFbDDxA+IGusLZOCO3lY zF96M0y1vfGO2n0oRAxhn6KCMoQmldLnJRn0I9sQR+7XOoMhQldI7fAWw00tJ0nyJg1WHBtKbOir pPxvfzUKskH2vjxttq6w7lu3y8vxnN3XSvVfu88piEBdeIr/3VutYBLXxy/xB8j5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ZYsYvwgAAANsAAAAPAAAAAAAAAAAAAAAAAJ8C AABkcnMvZG93bnJldi54bWxQSwUGAAAAAAQABAD3AAAAjgMAAAAA " strokeweight="0">
                  <v:imagedata r:id="rId215" o:title=""/>
                </v:shape>
                <v:shape id="Picture 21" o:spid="_x0000_s1034" type="#_x0000_t75" style="position:absolute;left:13600;top:11905;width:1278;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fgLO7FAAAA2wAAAA8AAABkcnMvZG93bnJldi54bWxEj0FrAjEUhO8F/0N4Qi9Fs2tBZDWKKAUP LcW1ULw9N6/ZpZuXJUnd7b9vCoLHYWa+YVabwbbiSj40jhXk0wwEceV0w0bBx+llsgARIrLG1jEp +KUAm/XoYYWFdj0f6VpGIxKEQ4EK6hi7QspQ1WQxTF1HnLwv5y3GJL2R2mOf4LaVsyybS4sNp4Ua O9rVVH2XP1bBkL++9fvDk1mY+ef5vd9dSvfslXocD9sliEhDvIdv7YNWMMvh/0v6AXL9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34CzuxQAAANsAAAAPAAAAAAAAAAAAAAAA AJ8CAABkcnMvZG93bnJldi54bWxQSwUGAAAAAAQABAD3AAAAkQMAAAAA " strokeweight="0">
                  <v:imagedata r:id="rId216" o:title=""/>
                </v:shape>
                <v:shape id="Picture 22" o:spid="_x0000_s1035" type="#_x0000_t75" style="position:absolute;left:8362;top:3916;width:1149;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4XckbFAAAA2wAAAA8AAABkcnMvZG93bnJldi54bWxEj09rwkAUxO8Fv8PyhN7qxhykRFcR/1AP 5mAUxNsj+0yi2bdhd6tpP323UOhxmJnfMLNFb1rxIOcbywrGowQEcWl1w5WC03H79g7CB2SNrWVS 8EUeFvPBywwzbZ98oEcRKhEh7DNUUIfQZVL6siaDfmQ74uhdrTMYonSV1A6fEW5amSbJRBpsOC7U 2NGqpvJefBoF583HPr0UxT5fJeTOt8M6v+ffSr0O++UURKA+/If/2jutIE3h90v8AXL+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uF3JGxQAAANsAAAAPAAAAAAAAAAAAAAAA AJ8CAABkcnMvZG93bnJldi54bWxQSwUGAAAAAAQABAD3AAAAkQMAAAAA " strokeweight="0">
                  <v:imagedata r:id="rId217" o:title=""/>
                </v:shape>
                <v:shape id="Picture 23" o:spid="_x0000_s1036" type="#_x0000_t75" style="position:absolute;left:6292;width:1404;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VLHCfEAAAA2wAAAA8AAABkcnMvZG93bnJldi54bWxEj0FrAjEUhO+C/yG8Qi9Ss2qxZWsUWxQV T11Lz4/Na7J087Js0nX990YoeBxm5htmsepdLTpqQ+VZwWScgSAuva7YKPg6bZ9eQYSIrLH2TAou FGC1HA4WmGt/5k/qimhEgnDIUYGNscmlDKUlh2HsG+Lk/fjWYUyyNVK3eE5wV8tpls2lw4rTgsWG PiyVv8WfUxD9Ybc5PX+Pdu+dfSnk0awvI6PU40O/fgMRqY/38H97rxVMZ3D7kn6AXF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VLHCfEAAAA2wAAAA8AAAAAAAAAAAAAAAAA nwIAAGRycy9kb3ducmV2LnhtbFBLBQYAAAAABAAEAPcAAACQAwAAAAA= " strokeweight="0">
                  <v:imagedata r:id="rId218" o:title=""/>
                </v:shape>
                <v:shape id="Picture 24" o:spid="_x0000_s1037" type="#_x0000_t75" style="position:absolute;left:20332;top:12268;width:1278;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aPuWzDAAAA2wAAAA8AAABkcnMvZG93bnJldi54bWxEj8tuwjAQRfeV+g/WVGJXnEQ82oBBBRUK rCjlA0bxkES1x1HsQvh7jFSJ5dV9HN3pvLNGnKn1tWMFaT8BQVw4XXOp4Pizen0D4QOyRuOYFFzJ w3z2/DTFXLsLf9P5EEoRR9jnqKAKocml9EVFFn3fNcTRO7nWYoiyLaVu8RLHrZFZkoykxZojocKG lhUVv4c/GyEpm/027Y5fo8VuvM4+38dmGJTqvXQfExCBuvAI/7c3WkE2gPuX+APk7AY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o+5bMMAAADbAAAADwAAAAAAAAAAAAAAAACf AgAAZHJzL2Rvd25yZXYueG1sUEsFBgAAAAAEAAQA9wAAAI8DAAAAAA== " strokeweight="0">
                  <v:imagedata r:id="rId219" o:title=""/>
                </v:shape>
                <v:oval id="Oval 25" o:spid="_x0000_s1038" style="position:absolute;left:7790;top:501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d7cIA AADbAAAADwAAAGRycy9kb3ducmV2LnhtbESPQWsCMRSE74L/ITyhN80qXbVbo4hQkJ7qKnh9bF43 oZuXZRPd9d83hYLHYWa+YTa7wTXiTl2wnhXMZxkI4spry7WCy/ljugYRIrLGxjMpeFCA3XY82mCh fc8nupexFgnCoUAFJsa2kDJUhhyGmW+Jk/ftO4cxya6WusM+wV0jF1m2lA4tpwWDLR0MVT/lzSl4 W30+opXWf5nhNXfHZX91ea3Uy2TYv4OINMRn+L991AoWOfx9ST9Abn8BAAD//wMAUEsBAi0AFAAG AAgAAAAhAPD3irv9AAAA4gEAABMAAAAAAAAAAAAAAAAAAAAAAFtDb250ZW50X1R5cGVzXS54bWxQ SwECLQAUAAYACAAAACEAMd1fYdIAAACPAQAACwAAAAAAAAAAAAAAAAAuAQAAX3JlbHMvLnJlbHNQ SwECLQAUAAYACAAAACEAMy8FnkEAAAA5AAAAEAAAAAAAAAAAAAAAAAApAgAAZHJzL3NoYXBleG1s LnhtbFBLAQItABQABgAIAAAAIQDsX93twgAAANsAAAAPAAAAAAAAAAAAAAAAAJgCAABkcnMvZG93 bnJldi54bWxQSwUGAAAAAAQABAD1AAAAhwMAAAAA " fillcolor="red" strokeweight=".26mm">
                  <v:stroke joinstyle="miter"/>
                </v:oval>
                <w10:anchorlock/>
              </v:group>
            </w:pict>
          </mc:Fallback>
        </mc:AlternateContent>
      </w:r>
      <w:r w:rsidRPr="000A5708">
        <w:rPr>
          <w:rFonts w:ascii="Times New Roman" w:hAnsi="Times New Roman" w:cs="Times New Roman"/>
          <w:color w:val="0000FF"/>
          <w:szCs w:val="24"/>
        </w:rPr>
        <w:tab/>
      </w:r>
      <w:r w:rsidRPr="000A5708">
        <w:rPr>
          <w:rFonts w:ascii="Times New Roman" w:hAnsi="Times New Roman" w:cs="Times New Roman"/>
          <w:b/>
          <w:color w:val="0000FF"/>
          <w:position w:val="160"/>
          <w:szCs w:val="24"/>
        </w:rPr>
        <w:t>B.</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b/>
          <w:noProof/>
          <w:color w:val="0000FF"/>
          <w:szCs w:val="24"/>
        </w:rPr>
        <mc:AlternateContent>
          <mc:Choice Requires="wpg">
            <w:drawing>
              <wp:inline distT="0" distB="0" distL="0" distR="0" wp14:anchorId="1CAC11A4" wp14:editId="102D7329">
                <wp:extent cx="2065020" cy="2056130"/>
                <wp:effectExtent l="0" t="0" r="0" b="0"/>
                <wp:docPr id="292" name="Group 292"/>
                <wp:cNvGraphicFramePr/>
                <a:graphic xmlns:a="http://schemas.openxmlformats.org/drawingml/2006/main">
                  <a:graphicData uri="http://schemas.microsoft.com/office/word/2010/wordprocessingGroup">
                    <wpg:wgp>
                      <wpg:cNvGrpSpPr/>
                      <wpg:grpSpPr>
                        <a:xfrm>
                          <a:off x="0" y="0"/>
                          <a:ext cx="2064960" cy="2055960"/>
                          <a:chOff x="0" y="0"/>
                          <a:chExt cx="2064960" cy="2055960"/>
                        </a:xfrm>
                      </wpg:grpSpPr>
                      <wpg:grpSp>
                        <wpg:cNvPr id="293" name="Group 293"/>
                        <wpg:cNvGrpSpPr/>
                        <wpg:grpSpPr>
                          <a:xfrm>
                            <a:off x="27360" y="146160"/>
                            <a:ext cx="1693080" cy="1724760"/>
                            <a:chOff x="0" y="0"/>
                            <a:chExt cx="0" cy="0"/>
                          </a:xfrm>
                        </wpg:grpSpPr>
                        <wps:wsp>
                          <wps:cNvPr id="294" name="Freeform 294"/>
                          <wps:cNvSpPr/>
                          <wps:spPr>
                            <a:xfrm flipH="1">
                              <a:off x="0" y="756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a:effectLst/>
                          </wps:spPr>
                          <wps:bodyPr/>
                        </wps:wsp>
                        <wps:wsp>
                          <wps:cNvPr id="295" name="Straight Arrow Connector 295"/>
                          <wps:cNvCnPr/>
                          <wps:spPr>
                            <a:xfrm flipV="1">
                              <a:off x="6840" y="0"/>
                              <a:ext cx="1112400" cy="1711440"/>
                            </a:xfrm>
                            <a:prstGeom prst="straightConnector1">
                              <a:avLst/>
                            </a:prstGeom>
                            <a:ln w="19080">
                              <a:solidFill>
                                <a:srgbClr val="0000CC"/>
                              </a:solidFill>
                              <a:miter/>
                            </a:ln>
                          </wps:spPr>
                          <wps:bodyPr/>
                        </wps:wsp>
                      </wpg:grpSp>
                      <wps:wsp>
                        <wps:cNvPr id="296" name="Straight Arrow Connector 296"/>
                        <wps:cNvCnPr/>
                        <wps:spPr>
                          <a:xfrm>
                            <a:off x="0" y="1346040"/>
                            <a:ext cx="2063520" cy="1800"/>
                          </a:xfrm>
                          <a:prstGeom prst="straightConnector1">
                            <a:avLst/>
                          </a:prstGeom>
                          <a:ln w="9360">
                            <a:solidFill>
                              <a:srgbClr val="000000"/>
                            </a:solidFill>
                            <a:miter/>
                            <a:tailEnd type="stealth" w="sm" len="med"/>
                          </a:ln>
                        </wps:spPr>
                        <wps:bodyPr/>
                      </wps:wsp>
                      <wps:wsp>
                        <wps:cNvPr id="297" name="Straight Arrow Connector 297"/>
                        <wps:cNvCnPr/>
                        <wps:spPr>
                          <a:xfrm flipV="1">
                            <a:off x="925200" y="0"/>
                            <a:ext cx="1800" cy="2056320"/>
                          </a:xfrm>
                          <a:prstGeom prst="straightConnector1">
                            <a:avLst/>
                          </a:prstGeom>
                          <a:ln w="9360">
                            <a:solidFill>
                              <a:srgbClr val="000000"/>
                            </a:solidFill>
                            <a:miter/>
                            <a:tailEnd type="stealth" w="sm" len="med"/>
                          </a:ln>
                        </wps:spPr>
                        <wps:bodyPr/>
                      </wps:wsp>
                      <wps:wsp>
                        <wps:cNvPr id="298" name="Oval 298"/>
                        <wps:cNvSpPr/>
                        <wps:spPr>
                          <a:xfrm>
                            <a:off x="907560" y="466560"/>
                            <a:ext cx="36360" cy="36360"/>
                          </a:xfrm>
                          <a:prstGeom prst="ellipse">
                            <a:avLst/>
                          </a:prstGeom>
                          <a:solidFill>
                            <a:srgbClr val="FF0000"/>
                          </a:solidFill>
                          <a:ln w="9360">
                            <a:solidFill>
                              <a:srgbClr val="000000"/>
                            </a:solidFill>
                            <a:miter/>
                          </a:ln>
                          <a:effectLst/>
                        </wps:spPr>
                        <wps:bodyPr/>
                      </wps:wsp>
                      <wps:wsp>
                        <wps:cNvPr id="299" name="Oval 299"/>
                        <wps:cNvSpPr/>
                        <wps:spPr>
                          <a:xfrm>
                            <a:off x="347400" y="1328400"/>
                            <a:ext cx="36360" cy="36360"/>
                          </a:xfrm>
                          <a:prstGeom prst="ellipse">
                            <a:avLst/>
                          </a:prstGeom>
                          <a:solidFill>
                            <a:srgbClr val="FF0000"/>
                          </a:solidFill>
                          <a:ln w="9360">
                            <a:solidFill>
                              <a:srgbClr val="000000"/>
                            </a:solidFill>
                            <a:miter/>
                          </a:ln>
                          <a:effectLst/>
                        </wps:spPr>
                        <wps:bodyPr/>
                      </wps:wsp>
                      <wps:wsp>
                        <wps:cNvPr id="300" name="Oval 300"/>
                        <wps:cNvSpPr/>
                        <wps:spPr>
                          <a:xfrm>
                            <a:off x="907560" y="132840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301" name="Picture 301"/>
                          <pic:cNvPicPr/>
                        </pic:nvPicPr>
                        <pic:blipFill>
                          <a:blip r:embed="rId220"/>
                          <a:stretch/>
                        </pic:blipFill>
                        <pic:spPr>
                          <a:xfrm>
                            <a:off x="751680" y="1364760"/>
                            <a:ext cx="152280" cy="176400"/>
                          </a:xfrm>
                          <a:prstGeom prst="rect">
                            <a:avLst/>
                          </a:prstGeom>
                          <a:ln w="0">
                            <a:noFill/>
                          </a:ln>
                        </pic:spPr>
                      </pic:pic>
                      <pic:pic xmlns:pic="http://schemas.openxmlformats.org/drawingml/2006/picture">
                        <pic:nvPicPr>
                          <pic:cNvPr id="302" name="Picture 302"/>
                          <pic:cNvPicPr/>
                        </pic:nvPicPr>
                        <pic:blipFill>
                          <a:blip r:embed="rId221"/>
                          <a:stretch/>
                        </pic:blipFill>
                        <pic:spPr>
                          <a:xfrm>
                            <a:off x="1937880" y="1364760"/>
                            <a:ext cx="127080" cy="138960"/>
                          </a:xfrm>
                          <a:prstGeom prst="rect">
                            <a:avLst/>
                          </a:prstGeom>
                          <a:ln w="0">
                            <a:noFill/>
                          </a:ln>
                        </pic:spPr>
                      </pic:pic>
                      <pic:pic xmlns:pic="http://schemas.openxmlformats.org/drawingml/2006/picture">
                        <pic:nvPicPr>
                          <pic:cNvPr id="303" name="Picture 303"/>
                          <pic:cNvPicPr/>
                        </pic:nvPicPr>
                        <pic:blipFill>
                          <a:blip r:embed="rId222"/>
                          <a:stretch/>
                        </pic:blipFill>
                        <pic:spPr>
                          <a:xfrm>
                            <a:off x="739080" y="12240"/>
                            <a:ext cx="139680" cy="164520"/>
                          </a:xfrm>
                          <a:prstGeom prst="rect">
                            <a:avLst/>
                          </a:prstGeom>
                          <a:ln w="0">
                            <a:noFill/>
                          </a:ln>
                        </pic:spPr>
                      </pic:pic>
                      <pic:pic xmlns:pic="http://schemas.openxmlformats.org/drawingml/2006/picture">
                        <pic:nvPicPr>
                          <pic:cNvPr id="304" name="Picture 304"/>
                          <pic:cNvPicPr/>
                        </pic:nvPicPr>
                        <pic:blipFill>
                          <a:blip r:embed="rId223"/>
                          <a:stretch/>
                        </pic:blipFill>
                        <pic:spPr>
                          <a:xfrm>
                            <a:off x="135720" y="1170360"/>
                            <a:ext cx="203040" cy="164520"/>
                          </a:xfrm>
                          <a:prstGeom prst="rect">
                            <a:avLst/>
                          </a:prstGeom>
                          <a:ln w="0">
                            <a:noFill/>
                          </a:ln>
                        </pic:spPr>
                      </pic:pic>
                      <pic:pic xmlns:pic="http://schemas.openxmlformats.org/drawingml/2006/picture">
                        <pic:nvPicPr>
                          <pic:cNvPr id="305" name="Picture 305"/>
                          <pic:cNvPicPr/>
                        </pic:nvPicPr>
                        <pic:blipFill>
                          <a:blip r:embed="rId224"/>
                          <a:stretch/>
                        </pic:blipFill>
                        <pic:spPr>
                          <a:xfrm>
                            <a:off x="726480" y="349200"/>
                            <a:ext cx="114480" cy="176400"/>
                          </a:xfrm>
                          <a:prstGeom prst="rect">
                            <a:avLst/>
                          </a:prstGeom>
                          <a:ln w="0">
                            <a:noFill/>
                          </a:ln>
                        </pic:spPr>
                      </pic:pic>
                    </wpg:wgp>
                  </a:graphicData>
                </a:graphic>
              </wp:inline>
            </w:drawing>
          </mc:Choice>
          <mc:Fallback>
            <w:pict>
              <v:group id="Group 292" o:spid="_x0000_s1026" style="width:162.6pt;height:161.9pt;mso-position-horizontal-relative:char;mso-position-vertical-relative:line" coordsize="20649,20559"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flnTDlgUAAKUcAAAOAAAAZHJzL2Uyb0RvYy54bWzs WW1v2zYQ/j5g/0HQ98Z6s2QZcYohaboBwxog3faZlmlLmCQKJG0n/353R1GSncQO3C7zsBSoQ0oU dbznuYfH0+XHh6p0NlyqQtQz17/wXIfXmVgU9Wrm/v719sPEdZRm9YKVouYz95Er9+PVjz9cbpsp D0QuygWXDkxSq+m2mbm51s10NFJZziumLkTDa7i5FLJiGrpyNVpItoXZq3IUeF482gq5aKTIuFJw 9cbcdK9o/uWSZ/rLcqm4dsqZC7Zp+pX0O8ff0dUlm64ka/Iia81gJ1hRsaKGl3ZT3TDNnLUsnkxV FZkUSiz1RSaqkVgui4zTGmA1vre3ms9SrBtay2q6XTWdm8C1e346edrst82ddIrFzA3SwHVqVgFI 9F4HL4B7ts1qCqM+y+a+uZPthZXp4YoflrLCv7AW54Ec+9g5lj9oJ4OLgRdHaQz+z+Be4I3H2CHX Zzng8+S5LP905MmRffEI7evM6Tqd3d3qwv3VhSesLkhCXAaswo9i3y7CLtOP09CbtMv0kyBK7Ihj y2yfIae8uDSIENWTQH0bCe5z1nDilkJ4OzdF1k23knOMO+BBZDxFAzsSqKkCPlgGOMuyaH4Gt1AU 7HAhGVsvvOAn8JS3u3I2zdZKf+aCmMU2vyptAnVhWyy3reyhtk0J4Y6BXlKga9eBQJeuA4E+N2xr mMbn0GhsOltgYxzHrpNDI/EiMr4SG/5V0BiNzJykKSFuTezvl/VwXMsLL0zxZYCivW3/NjRd7I1p uiBOJwcHGsswYNCyQ1PuW2hfmJVCcfMgLpeM6lwABg6dPAf8bouydKTQfxY6J35gIKMj8GarPuDS Pe15RqONrt2IbF3xWhuhlrxkGnYJlReNAmimvJpz0B35y8I36OiibK21xuC7yxphMnbUAk20rsC7 nDTeEACkwJISW3OxeCTBousQOqgJbxJDALAR0nstWbHKtfOTlGLrXIu6BooKCTE1xjWjPRB813Ur rNZ8I24UU3/sxVQ8iQzRWgHtYsr3gwjCiCTWT3w/gnHGU1ahG2liysHGzFWtcZ1VJnZttAE/7AM9 DH6K+oZ9JcpigWhQR67m16V0Ngy3Wfh3fd2+e2dYVWgue/SO49WL+5thB2JwFLv4OHbolR0V9MMo 9gwkwNp+dwvHgQVt8kQFLQDfgFiKG9ZxwLpXPwsYm2pWlJ/qhaMfG0gQlOas1LmLkakq1yk5JH8V X7SglzVIzbkEY/IKQJPjgD4bjGkA6D0fjgimTXfiEDD+7rH4v0cWjhYmVL+A7oCk0nbaSuoLacog LFOPEhPM5aI4fpKjhDFlepiwmuZB/HgJO6TCfIpNXxDQncBSQ8G8vUXJbAmyM8zsfd8FaMpH0Lyz 3DEhw9qBklKoV0MZRgltfZiWhwFskHt74zuWb5f9hKh7AyyxD6HzaiwHYfmOpTSOeyaTbYpsCv/b pBxar0nL90on8JReS+62k1SvmqNi8q918wGqF3CSKOZFWehHSvBB+9CoenNXZHguxE5/sAw939IC 7uNrHbwEzLDj8CnUWOzvTDI8DPzDBxEqeEBuqyXXWW6t6Q1A24an3sF2koz9GI/+pEFxf/K3qZ4/ DoK+NBC3GgWq/EJ2jmfZQ9vJoWMR+dDYSU0w2/gZGv8hxnT1qLuOMQQQooDMOgfGUBHpNMb4aZhM DlIGDv4dZcJJWzN7p8yePgxFpivy9ZQhhM6JMlTLOY0ySUjnbxKZAI77qJ/9adIPU5IgzFn9OMKD JUrYu8Ts7idDvnTVzp4vBM858YUqRafxxQ/HUFs1m5KfeHii2WFM4IVYkzA1o3fG4AelY2lMV9vr GUMAnRNjqD51GmOSII7aPSmM0rYuP5AYKCt2W1LyL2QxVBGEb2Gka+13O/zYNuxDe/h18epvAAAA //8DAFBLAwQUAAYACAAAACEAFmBEEtwAAAAFAQAADwAAAGRycy9kb3ducmV2LnhtbEyPT2vCQBDF 7wW/wzJCb3XzB4uk2YhI25MUqoXS25gdk2B2NmTXJH77rr3Uy/CGN7z3m3w9mVYM1LvGsoJ4EYEg Lq1uuFLwdXh7WoFwHllja5kUXMnBupg95JhpO/InDXtfiRDCLkMFtfddJqUrazLoFrYjDt7J9gZ9 WPtK6h7HEG5amUTRszTYcGiosaNtTeV5fzEK3kccN2n8OuzOp+3157D8+N7FpNTjfNq8gPA0+f9j uOEHdCgC09FeWDvRKgiP+L8ZvDRZJiCON5GuQBa5vKcvfgEAAP//AwBQSwMEFAAGAAgAAAAhABKY dBmwAQAAQAIAABQAAABkcnMvbWVkaWEvaW1hZ2U2LndtZlxRwW7TQBB9u24KcSPZKSBRhMAgAVJF U0QlzriOIRyCAonE0Zh0KZYSJ4qDIAcEJ4S4pGd+BQ49IfEHHJH4gQr5hlTzZtsTa+/Omze7szNv FeqAEyhA4x1k1Di1ImGR0lVVWdRSG6fcmiawXEMfqkCt0bu56qGBbjp/NVhMDXAH66fsJTBDBfj0 D4m+c/4i/sgr5K66ZNOCzuvnqoXLRH/1h2MajgMpRIrzB9nYFMFj8yZ4OhmnOY6Z5+st9wng2i0r XLe4m/3grqXk6M4CjvQl9R0hnE6L7oMoUvhBTmbbFNl+HvSHmcmH5nbwKB+2UFNYrbf73cE9qHPP sjwcjXbTIhtGkz3TS/dNgWbt/3KaTn8xfjEZMRRNXs8yM5Na0VzpDoL47XyWUpCz17bjZXs77JW+ 9zAJe3+uXiG+4IUo4/JGudxNiHwvErOMy82kUy4tc5/2fYehcDNpJ3Epf+g1FPhpDuqj+GQOfcrg KvqfdtidyCCdu/YNTqQ80dfHGcaAb/YtmeR6f1HMzRjo4DN5F18uvvwtmDJXBz83JDH1tRfgiKkc OY5/AAAA//8DAFBLAwQUAAYACAAAACEALZrSbeUAAAC1AwAAGQAAAGRycy9fcmVscy9lMm9Eb2Mu eG1sLnJlbHO8k89qwzAMh++DvYPRfXGStmGMOr2MQa+jewBjK45ZLBvb+9O3n2EMVuiym4+S0Pf7 EGh/+HQLe8eYrCcBXdMCQ1JeWzICXk5Pd/fAUpak5eIJBZwxwWG8vdk/4yJzWUqzDYkVCiUBc87h gfOkZnQyNT4glcnko5O5lNHwINWrNMj7th14/M2A8YLJjlpAPOoNsNM5lOT/2X6arMJHr94cUr4S wa0r2QUoo8EswKG28ru5aT7cBPy6Q1/HoV9z6Oo4dE0g89cdhjoOw9oddnUcdmsO2zoO2x8HfvFs 4xcAAAD//wMAUEsDBBQABgAIAAAAIQA88FHl3wEAAKoCAAAUAAAAZHJzL21lZGlhL2ltYWdlNS53 bWZsUs+L00AU/mba7tpsIemuHlZE44Lusthd6EFQEMym0XqoFFvRW4x1dg20aWkqWi/2JOKl/gne BfGuhz3p0avgPyESvAhbv5nWgz9e8jLfvJl8771vRqAI5G4LQGICbQW6FAwYJORsNjNoR6wvYiuS wMRK8rWAXOHs/JKNEhrR6GF7PFCAi9VF9CTIMAMczg+JPtIPSb9P17mKmk1qdFzeEyVxiuinnBxx oL3ShejinHbcU6l7Uz12b/V7UYIj8kSb1hXAMlvy/Fa4m/2gakL61+o75H5zX8Z/uFk/nNa4d7/f ZdVfPo3uvn9zSXNXN623f3IL6Bzf/slRYY4JV7QGP+ANBmnjmu8LfGZMe02l8UHitjqxSjrqgnsj 6eygILBUrLUa7YsQa3fixOt296I07vj9B6oZHagU5cLfLZdzi0LLBb//aBirodYD5Xyj7QZPRsOI oh87uxtMa7teM3Ps66HX/H7mNPEJ20MWZOey6V5I5Ni+HqZBth3Ws6mJXOX4rM4lbzushUGmX88u CfCRNOokeC1ynFMGi7rln69uVCReVNmjFlz3b5nTnh/aXG0Hy1wDPphbQ6qN1jgdqR6e1vGScQtb W/sLzBvydd2oXCHFXG2dUtsvAAAA//8DAFBLAwQUAAYACAAAACEAOZuQk6sBAABAAgAAFAAAAGRy cy9tZWRpYS9pbWFnZTMud21mXFFNb9NAFJxdN4W4kezwIVHEh0GiqipoEYee6zouQSIoIpE4GpNu i6XEieIgkkMFEhIHLumZ39JDr/0H/Iyq8g2pYd4qJ1Zev3mz9ux78xSqgBMoQOMEsircWpGwSOnF YmHRtlpfcmuawHI1/VHtqTVmG6seamilk8/d2cgAL3Fryd4HFRaAz/ycaIMRlP/JLXdVRU0LuqOh 3uIB0V/9/ZqB69RWwuL8bjYwRfDOfA3eDwdpjmtqtTfdh4Brv1zh+wU12Q9eWUp6mM7gSF9S3yXC 0ahoHUSRwgU52Q1TZMd50OllJu+Z58GbvLeNisJqtdFpdXehbn/I8rDf30+LrBcND007PTYF6pX/ y6k7ndng07DPo2j4ZZyZsdSK+kqrG8TTyTilITef7MTzxk7YLn3vdRK2rx4/Ir7rhSjj8lk530+I fC+SMI/LraRZzi2zx/ityaNwK2kkcSlP6NUUfVSai/4oGuUwpw2uYv5jyu7EBunctTMQP7D018cN m53ZWVLkaWdWTMwAaOIXT1z8vnd0IVimd/pnXYTpr70Al5Ry7P//AAAA//8DAFBLAwQUAAYACAAA ACEAdr5RNKwBAABAAgAAFAAAAGRycy9tZWRpYS9pbWFnZTIud21mXFFBaxNBGH0z26RmG9hN1UOL 2LVgKcWmxYPnbjer8ZA2NAFPZd2m07qQbEI2ojmIBcGDl/iDPPRU8McIRRY8SLt9M+TU2f123vdm 9s33vRGoAJYnAIkv0KPEkIKEQUIWRWFQXazMuSVJYLiqvBQXYonZRtlBFa148qE7HSlgF8tzdhVU KACX+SXRFWOP8t8Z+qyKVpMaPZLvRR1PiP7Li1tOHD9NJSzO7SYDlXkH6pN3NBzEKW6pc7xp/wNs s3OB321qsh+8NJTu4dCDpfvS9V3DH42y1usgEPhNTkdDZcl56nV6iUp76oX3Nu3VURIoVxqdVvcV xMN3Ser3+/txlvSC4alqx+cqQ610v5ya1ZkOToZ9LgXDj+NEjXWtqC20ul74eTKOaciDZzvhrLHj t3PXeRP57b9rT4kfOz7yMH+ez/YjItcJ9DQL862omc8Ms8f5a5NL/lbUiMJcv75TFeAjOeiPoFEW c9pgC+bfDtmdtkF3bps70H5g7q+LRZP9MndJkfXONJuoAdDED67YKG+e3WhMm4vmnxUtTH/NAbim lGX+vwMAAP//AwBQSwMECgAAAAAAAAAhAMkOSMleAAAAXgAAABQAAABkcnMvbWVkaWEvaW1hZ2Ux LnBuZ4lQTkcNChoKAAAADUlIRFIAAAAIAAAACAgCAAAAS20p3AAAACVJREFUeJxj+f//PwMYMDIy IrNZsIoC2SxYRYEMFqyiIAk62AEAz+YwISC2Gs0AAAAASUVORK5CYIJQSwMEFAAGAAgAAAAhAHE5 l+mrAQAAQAIAABQAAABkcnMvbWVkaWEvaW1hZ2U0LndtZlxRTYvTUBQ97/VDmykkHXVREY2CdRic GZiFazNptC4qxRZcCMZYn2OgTUvTQbsQBXdu2p/g2t/gwpXgPxD8E0WyE6ae++jKl7zcc897Oe/e 8xRqQMlXgMZ7yKhwakXCIqU3m41Fh6q55XY0geXq+ot6oXaYtaou6ugm8zeDxdQAPexu2augwgbw mH8najHKeT845ayaqGlBlzXUc1wj+qs/njNwrGwlLM4bpGOT+4/NW//JZJxkOKfW3p7zDHDszjK/ B9RkPzi2lPSwYHfSl9S3RjCd5t0HYajwk5zMtsnT08zvD1OTDc1d/1E2PERFoVpr97uDe1CXnqZZ MBqdJHk6DCevTC85NTkalf/LaZT6i/HLyYhL4eRslpqZ1IpGuTvwo3fzWUJDLt48ipbto6BXeO7D OOj9uXGd+IoboIiK28XyJCby3FDCMir2406xtMx9xg8dLgX7cTuOCnkDt67AR3PQH0WjSsxpg6OY f2Ln1hnp3LF3IH5g66+HCzb7Zu+SIrf6i3xuxkAHn7ni4Ped118Fy+2tfjVFmP7aA7CmVMn+/w8A AP//AwBQSwECLQAUAAYACAAAACEACL4NFRYBAABHAgAAEwAAAAAAAAAAAAAAAAAAAAAAW0NvbnRl bnRfVHlwZXNdLnhtbFBLAQItABQABgAIAAAAIQA4/SH/1gAAAJQBAAALAAAAAAAAAAAAAAAAAEcB AABfcmVscy8ucmVsc1BLAQItABQABgAIAAAAIQCflnTDlgUAAKUcAAAOAAAAAAAAAAAAAAAAAEYC AABkcnMvZTJvRG9jLnhtbFBLAQItABQABgAIAAAAIQAWYEQS3AAAAAUBAAAPAAAAAAAAAAAAAAAA AAgIAABkcnMvZG93bnJldi54bWxQSwECLQAUAAYACAAAACEAEph0GbABAABAAgAAFAAAAAAAAAAA AAAAAAARCQAAZHJzL21lZGlhL2ltYWdlNi53bWZQSwECLQAUAAYACAAAACEALZrSbeUAAAC1AwAA GQAAAAAAAAAAAAAAAADzCgAAZHJzL19yZWxzL2Uyb0RvYy54bWwucmVsc1BLAQItABQABgAIAAAA IQA88FHl3wEAAKoCAAAUAAAAAAAAAAAAAAAAAA8MAABkcnMvbWVkaWEvaW1hZ2U1LndtZlBLAQIt ABQABgAIAAAAIQA5m5CTqwEAAEACAAAUAAAAAAAAAAAAAAAAACAOAABkcnMvbWVkaWEvaW1hZ2Uz LndtZlBLAQItABQABgAIAAAAIQB2vlE0rAEAAEACAAAUAAAAAAAAAAAAAAAAAP0PAABkcnMvbWVk aWEvaW1hZ2UyLndtZlBLAQItAAoAAAAAAAAAIQDJDkjJXgAAAF4AAAAUAAAAAAAAAAAAAAAAANsR AABkcnMvbWVkaWEvaW1hZ2UxLnBuZ1BLAQItABQABgAIAAAAIQBxOZfpqwEAAEACAAAUAAAAAAAA AAAAAAAAAGsSAABkcnMvbWVkaWEvaW1hZ2U0LndtZlBLBQYAAAAACwALAMYCAABIFAAAAAA= ">
                <v:group id="Group 293" o:spid="_x0000_s1027" style="position:absolute;left:273;top:1461;width:16931;height:17248"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nw0MYAAADcAAAADwAAAGRycy9kb3ducmV2LnhtbESPT2vCQBTE7wW/w/IK vdXNHyw1dQ0itngQoSqU3h7ZZxKSfRuy2yR++25B6HGYmd8wq3wyrRiod7VlBfE8AkFcWF1zqeBy fn9+BeE8ssbWMim4kYN8PXtYYabtyJ80nHwpAoRdhgoq77tMSldUZNDNbUccvKvtDfog+1LqHscA N61MouhFGqw5LFTY0baiojn9GAUfI46bNN4Nh+a6vX2fF8evQ0xKPT1OmzcQnib/H76391pBsk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OfDQxgAAANwA AAAPAAAAAAAAAAAAAAAAAKoCAABkcnMvZG93bnJldi54bWxQSwUGAAAAAAQABAD6AAAAnQMAAAAA ">
                  <v:shape id="Freeform 294" o:spid="_x0000_s1028" style="position:absolute;top:7560;width:1693080;height:1717200;flip:x;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EooMYA AADcAAAADwAAAGRycy9kb3ducmV2LnhtbESPQWvCQBSE74L/YXlCb7qpSNHUTRDB2kupmlLo7ZF9 ZkOzb9PsVtP+elcQPA4z8w2zzHvbiBN1vnas4HGSgCAuna65UvBRbMZzED4ga2wck4I/8pBnw8ES U+3OvKfTIVQiQtinqMCE0KZS+tKQRT9xLXH0jq6zGKLsKqk7PEe4beQ0SZ6kxZrjgsGW1obK78Ov VTDjN9PLld9+Ftv54v3n+P/ytSuUehj1q2cQgfpwD9/ar1rBdDGD65l4BGR2AQAA//8DAFBLAQIt ABQABgAIAAAAIQDw94q7/QAAAOIBAAATAAAAAAAAAAAAAAAAAAAAAABbQ29udGVudF9UeXBlc10u eG1sUEsBAi0AFAAGAAgAAAAhADHdX2HSAAAAjwEAAAsAAAAAAAAAAAAAAAAALgEAAF9yZWxzLy5y ZWxzUEsBAi0AFAAGAAgAAAAhADMvBZ5BAAAAOQAAABAAAAAAAAAAAAAAAAAAKQIAAGRycy9zaGFw ZXhtbC54bWxQSwECLQAUAAYACAAAACEAhpEooMYAAADcAAAADwAAAAAAAAAAAAAAAACYAgAAZHJz L2Rvd25yZXYueG1sUEsFBgAAAAAEAAQA9QAAAIsDAAAAAA== " path="m899,l,1039,605,2698r2061,6l899,xe" stroked="f" strokeweight="0">
                    <v:fill r:id="rId214" o:title="" recolor="t" type="tile"/>
                    <v:path arrowok="t"/>
                  </v:shape>
                  <v:shape id="Straight Arrow Connector 295" o:spid="_x0000_s1029" type="#_x0000_t32" style="position:absolute;left:6840;width:1112400;height:17114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HU38YAAADcAAAADwAAAGRycy9kb3ducmV2LnhtbESPQWsCMRSE70L/Q3iFXkSzVRTdGkWK oiAI3SpeXzfP3cXkZdmkuv33jSB4HGbmG2a2aK0RV2p85VjBez8BQZw7XXGh4PC97k1A+ICs0Tgm BX/kYTF/6cww1e7GX3TNQiEihH2KCsoQ6lRKn5dk0fddTRy9s2sshiibQuoGbxFujRwkyVharDgu lFjTZ0n5Jfu1ClbLxOzMebq5bMbh+LPtnlb741Cpt9d2+QEiUBue4Ud7qxUMpiO4n4lHQ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lR1N/GAAAA3AAAAA8AAAAAAAAA AAAAAAAAoQIAAGRycy9kb3ducmV2LnhtbFBLBQYAAAAABAAEAPkAAACUAwAAAAA= " strokecolor="#00c" strokeweight=".53mm">
                    <v:stroke joinstyle="miter"/>
                  </v:shape>
                </v:group>
                <v:shape id="Straight Arrow Connector 296" o:spid="_x0000_s1030" type="#_x0000_t32" style="position:absolute;top:1346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7LlWsUAAADcAAAADwAAAGRycy9kb3ducmV2LnhtbESPT2vCQBTE7wW/w/KE3upGC9JE1yCK tF4KVcHrI/vMH7Nvw+6apN++Wyj0OMzMb5h1PppW9OR8bVnBfJaAIC6srrlUcDkfXt5A+ICssbVM Cr7JQ76ZPK0x03bgL+pPoRQRwj5DBVUIXSalLyoy6Ge2I47ezTqDIUpXSu1wiHDTykWSLKXBmuNC hR3tKirup4dRsD82Dsvm0xyv5/1rvx3S+e49Vep5Om5XIAKN4T/81/7QChbpEn7PxCMgN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7LlWsUAAADcAAAADwAAAAAAAAAA AAAAAAChAgAAZHJzL2Rvd25yZXYueG1sUEsFBgAAAAAEAAQA+QAAAJMDAAAAAA== " strokeweight=".26mm">
                  <v:stroke endarrow="classic" endarrowwidth="narrow" joinstyle="miter"/>
                </v:shape>
                <v:shape id="Straight Arrow Connector 297" o:spid="_x0000_s1031" type="#_x0000_t32" style="position:absolute;left:9252;width:18;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3BsMAAADcAAAADwAAAGRycy9kb3ducmV2LnhtbESPQYvCMBSE78L+h/AW9qbJelC3GkWE hYIHtevB46N5tsXmpTTRtv9+Iwgeh5n5hllteluLB7W+cqzhe6JAEOfOVFxoOP/9jhcgfEA2WDsm DQN52Kw/RitMjOv4RI8sFCJC2CeooQyhSaT0eUkW/cQ1xNG7utZiiLItpGmxi3Bby6lSM2mx4rhQ YkO7kvJbdrca0l0/3PfHrDtfOL2qg8JqGFDrr89+uwQRqA/v8KudGg3Tnzk8z8QjI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PftwbDAAAA3AAAAA8AAAAAAAAAAAAA AAAAoQIAAGRycy9kb3ducmV2LnhtbFBLBQYAAAAABAAEAPkAAACRAwAAAAA= " strokeweight=".26mm">
                  <v:stroke endarrow="classic" endarrowwidth="narrow" joinstyle="miter"/>
                </v:shape>
                <v:oval id="Oval 298" o:spid="_x0000_s1032" style="position:absolute;left:9075;top:4665;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Tct78A AADcAAAADwAAAGRycy9kb3ducmV2LnhtbERPTYvCMBC9C/6HMII3TVfU1WqURRBkT1oXvA7N2IRt JqXJ2vrvNwfB4+N9b/e9q8WD2mA9K/iYZiCIS68tVwp+rsfJCkSIyBprz6TgSQH2u+Fgi7n2HV/o UcRKpBAOOSowMTa5lKE05DBMfUOcuLtvHcYE20rqFrsU7mo5y7KldGg5NRhs6GCo/C3+nIL15/cz Wmn92fTzhTstu5tbVEqNR/3XBkSkPr7FL/dJK5it09p0Jh0BufsHAAD//wMAUEsBAi0AFAAGAAgA AAAhAPD3irv9AAAA4gEAABMAAAAAAAAAAAAAAAAAAAAAAFtDb250ZW50X1R5cGVzXS54bWxQSwEC LQAUAAYACAAAACEAMd1fYdIAAACPAQAACwAAAAAAAAAAAAAAAAAuAQAAX3JlbHMvLnJlbHNQSwEC LQAUAAYACAAAACEAMy8FnkEAAAA5AAAAEAAAAAAAAAAAAAAAAAApAgAAZHJzL3NoYXBleG1sLnht bFBLAQItABQABgAIAAAAIQC6JNy3vwAAANwAAAAPAAAAAAAAAAAAAAAAAJgCAABkcnMvZG93bnJl di54bWxQSwUGAAAAAAQABAD1AAAAhAMAAAAA " fillcolor="red" strokeweight=".26mm">
                  <v:stroke joinstyle="miter"/>
                </v:oval>
                <v:oval id="Oval 299" o:spid="_x0000_s1033" style="position:absolute;left:3474;top:13284;width:363;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h5LMQA AADcAAAADwAAAGRycy9kb3ducmV2LnhtbESPzWrDMBCE74G+g9hCbonc0PzYjWxKoRByapNArou1 sUStlbHU2Hn7KFDocZiZb5htNbpWXKkP1rOCl3kGgrj22nKj4HT8nG1AhIissfVMCm4UoCqfJlss tB/4m66H2IgE4VCgAhNjV0gZakMOw9x3xMm7+N5hTLJvpO5xSHDXykWWraRDy2nBYEcfhuqfw69T kK/3t2il9V9mfF263Wo4u2Wj1PR5fH8DEWmM/+G/9k4rWOQ5PM6kIyDLOwAAAP//AwBQSwECLQAU AAYACAAAACEA8PeKu/0AAADiAQAAEwAAAAAAAAAAAAAAAAAAAAAAW0NvbnRlbnRfVHlwZXNdLnht bFBLAQItABQABgAIAAAAIQAx3V9h0gAAAI8BAAALAAAAAAAAAAAAAAAAAC4BAABfcmVscy8ucmVs c1BLAQItABQABgAIAAAAIQAzLwWeQQAAADkAAAAQAAAAAAAAAAAAAAAAACkCAABkcnMvc2hhcGV4 bWwueG1sUEsBAi0AFAAGAAgAAAAhANVoeSzEAAAA3AAAAA8AAAAAAAAAAAAAAAAAmAIAAGRycy9k b3ducmV2LnhtbFBLBQYAAAAABAAEAPUAAACJAwAAAAA= " fillcolor="red" strokeweight=".26mm">
                  <v:stroke joinstyle="miter"/>
                </v:oval>
                <v:oval id="Oval 300" o:spid="_x0000_s1034" style="position:absolute;left:9075;top:13284;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lKq8EA AADcAAAADwAAAGRycy9kb3ducmV2LnhtbERPy2oCMRTdC/5DuEJ3mtF21E6NUgqFoStrBbeXye0k dHIzTNJ5/H2zKLg8nPfhNLpG9NQF61nBepWBIK68tlwruH69L/cgQkTW2HgmBRMFOB3nswMW2g/8 Sf0l1iKFcChQgYmxLaQMlSGHYeVb4sR9+85hTLCrpe5wSOGukZss20qHllODwZbeDFU/l1+n4Hn3 MUUrrT+b8Sl35Xa4ubxW6mExvr6AiDTGu/jfXWoFj1man86kIyCPfwAAAP//AwBQSwECLQAUAAYA CAAAACEA8PeKu/0AAADiAQAAEwAAAAAAAAAAAAAAAAAAAAAAW0NvbnRlbnRfVHlwZXNdLnhtbFBL AQItABQABgAIAAAAIQAx3V9h0gAAAI8BAAALAAAAAAAAAAAAAAAAAC4BAABfcmVscy8ucmVsc1BL AQItABQABgAIAAAAIQAzLwWeQQAAADkAAAAQAAAAAAAAAAAAAAAAACkCAABkcnMvc2hhcGV4bWwu eG1sUEsBAi0AFAAGAAgAAAAhANq5SqvBAAAA3AAAAA8AAAAAAAAAAAAAAAAAmAIAAGRycy9kb3du cmV2LnhtbFBLBQYAAAAABAAEAPUAAACGAwAAAAA= " fillcolor="red" strokeweight=".26mm">
                  <v:stroke joinstyle="miter"/>
                </v:oval>
                <v:shape id="Picture 301" o:spid="_x0000_s1035" type="#_x0000_t75" style="position:absolute;left:7516;top:13647;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AnA7DDAAAA3AAAAA8AAABkcnMvZG93bnJldi54bWxEj8FqwzAQRO+F/IPYQG+NlBab4kYJIZDS Y+WmOS/W1jaxVo6kJs7fV4VCj8PMvGFWm8kN4kIh9p41LBcKBHHjbc+thsPH/uEZREzIFgfPpOFG ETbr2d0KK+uvbOhSp1ZkCMcKNXQpjZWUsenIYVz4kTh7Xz44TFmGVtqA1wx3g3xUqpQOe84LHY60 66g51d9OQ11+vhrzfjuac6lMceQipF2h9f182r6ASDSl//Bf+81qeFJL+D2Tj4Bc/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CcDsMMAAADcAAAADwAAAAAAAAAAAAAAAACf AgAAZHJzL2Rvd25yZXYueG1sUEsFBgAAAAAEAAQA9wAAAI8DAAAAAA== " strokeweight="0">
                  <v:imagedata r:id="rId225" o:title=""/>
                </v:shape>
                <v:shape id="Picture 302" o:spid="_x0000_s1036" type="#_x0000_t75" style="position:absolute;left:19378;top:13647;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NeI3DAAAA3AAAAA8AAABkcnMvZG93bnJldi54bWxEj0GLwjAUhO8L/ofwBG9ragXZrUYRWdGL B+2KeHs0z7bYvJQm29Z/bwRhj8PMfMMsVr2pREuNKy0rmIwjEMSZ1SXnCn7T7ecXCOeRNVaWScGD HKyWg48FJtp2fKT25HMRIOwSVFB4XydSuqwgg25sa+Lg3Wxj0AfZ5FI32AW4qWQcRTNpsOSwUGBN m4Ky++nPKDjsfoysaJv6ND5fHtfvvJXnTqnRsF/PQXjq/X/43d5rBdMohteZcATk8gkAAP//AwBQ SwECLQAUAAYACAAAACEABKs5XgABAADmAQAAEwAAAAAAAAAAAAAAAAAAAAAAW0NvbnRlbnRfVHlw ZXNdLnhtbFBLAQItABQABgAIAAAAIQAIwxik1AAAAJMBAAALAAAAAAAAAAAAAAAAADEBAABfcmVs cy8ucmVsc1BLAQItABQABgAIAAAAIQAzLwWeQQAAADkAAAASAAAAAAAAAAAAAAAAAC4CAABkcnMv cGljdHVyZXhtbC54bWxQSwECLQAUAAYACAAAACEA5414jcMAAADcAAAADwAAAAAAAAAAAAAAAACf AgAAZHJzL2Rvd25yZXYueG1sUEsFBgAAAAAEAAQA9wAAAI8DAAAAAA== " strokeweight="0">
                  <v:imagedata r:id="rId226" o:title=""/>
                </v:shape>
                <v:shape id="Picture 303" o:spid="_x0000_s1037" type="#_x0000_t75" style="position:absolute;left:7390;top:122;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h2OaLEAAAA3AAAAA8AAABkcnMvZG93bnJldi54bWxEj9GKwjAURN8F/yFcYV9EU3VRqUYRQVgQ H+z6Adfm2labm9LEtrtfb4SFfRxm5gyz3namFA3VrrCsYDKOQBCnVhecKbh8H0ZLEM4jaywtk4If crDd9HtrjLVt+UxN4jMRIOxiVJB7X8VSujQng25sK+Lg3Wxt0AdZZ1LX2Aa4KeU0iubSYMFhIceK 9jmlj+RpFOh2/3u68Cfe5dVkw/OiOSa+Uepj0O1WIDx1/j/81/7SCmbRDN5nwhGQmx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h2OaLEAAAA3AAAAA8AAAAAAAAAAAAAAAAA nwIAAGRycy9kb3ducmV2LnhtbFBLBQYAAAAABAAEAPcAAACQAwAAAAA= " strokeweight="0">
                  <v:imagedata r:id="rId227" o:title=""/>
                </v:shape>
                <v:shape id="Picture 304" o:spid="_x0000_s1038" type="#_x0000_t75" style="position:absolute;left:1357;top:11703;width:2030;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nvWHTFAAAA3AAAAA8AAABkcnMvZG93bnJldi54bWxEj1trAjEUhN8L/odwhL7VrBdEVqNIoaUU afH+etgck8XNyXaT6tZfbwqFPg4z8w0zW7SuEhdqQulZQb+XgSAuvC7ZKNhtX54mIEJE1lh5JgU/ FGAx7zzMMNf+ymu6bKIRCcIhRwU2xjqXMhSWHIaer4mTd/KNw5hkY6Ru8JrgrpKDLBtLhyWnBYs1 PVsqzptvp6By9n2wPnyZldnjx+ttfPzU/aFSj912OQURqY3/4b/2m1YwzEbweyYdATm/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p71h0xQAAANwAAAAPAAAAAAAAAAAAAAAA AJ8CAABkcnMvZG93bnJldi54bWxQSwUGAAAAAAQABAD3AAAAkQMAAAAA " strokeweight="0">
                  <v:imagedata r:id="rId228" o:title=""/>
                </v:shape>
                <v:shape id="Picture 305" o:spid="_x0000_s1039" type="#_x0000_t75" style="position:absolute;left:7264;top:3492;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pWWDvFAAAA3AAAAA8AAABkcnMvZG93bnJldi54bWxEj0Frg0AUhO+B/oflFXpL1ljSFOsaSiAg NB6iPXh8uK8qcd+KuzH233cLhR6HmfmGSQ+LGcRMk+stK9huIhDEjdU9two+q9P6FYTzyBoHy6Tg mxwcsodViom2d77QXPpWBAi7BBV03o+JlK7pyKDb2JE4eF92MuiDnFqpJ7wHuBlkHEUv0mDPYaHD kY4dNdfyZhTMe1fX8ni2dXG50amv4rz4iJV6elze30B4Wvx/+K+dawXP0Q5+z4QjILM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6Vlg7xQAAANwAAAAPAAAAAAAAAAAAAAAA AJ8CAABkcnMvZG93bnJldi54bWxQSwUGAAAAAAQABAD3AAAAkQMAAAAA " strokeweight="0">
                  <v:imagedata r:id="rId229" o:title=""/>
                </v:shape>
                <w10:anchorlock/>
              </v:group>
            </w:pict>
          </mc:Fallback>
        </mc:AlternateConten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rPr>
        <w:lastRenderedPageBreak/>
        <w:t>C.</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b/>
          <w:noProof/>
          <w:color w:val="0000FF"/>
          <w:szCs w:val="24"/>
        </w:rPr>
        <mc:AlternateContent>
          <mc:Choice Requires="wpg">
            <w:drawing>
              <wp:inline distT="0" distB="0" distL="0" distR="0" wp14:anchorId="3AA7A750" wp14:editId="4CCA8379">
                <wp:extent cx="2065020" cy="2223135"/>
                <wp:effectExtent l="0" t="0" r="0" b="0"/>
                <wp:docPr id="12" name="Group 12"/>
                <wp:cNvGraphicFramePr/>
                <a:graphic xmlns:a="http://schemas.openxmlformats.org/drawingml/2006/main">
                  <a:graphicData uri="http://schemas.microsoft.com/office/word/2010/wordprocessingGroup">
                    <wpg:wgp>
                      <wpg:cNvGrpSpPr/>
                      <wpg:grpSpPr>
                        <a:xfrm>
                          <a:off x="0" y="0"/>
                          <a:ext cx="2064960" cy="2223000"/>
                          <a:chOff x="0" y="0"/>
                          <a:chExt cx="2064960" cy="2223000"/>
                        </a:xfrm>
                      </wpg:grpSpPr>
                      <wps:wsp>
                        <wps:cNvPr id="41" name="Freeform 41"/>
                        <wps:cNvSpPr/>
                        <wps:spPr>
                          <a:xfrm>
                            <a:off x="72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a:effectLst/>
                        </wps:spPr>
                        <wps:bodyPr/>
                      </wps:wsp>
                      <wps:wsp>
                        <wps:cNvPr id="42" name="Straight Arrow Connector 42"/>
                        <wps:cNvCnPr/>
                        <wps:spPr>
                          <a:xfrm>
                            <a:off x="0" y="1513080"/>
                            <a:ext cx="2063520" cy="1800"/>
                          </a:xfrm>
                          <a:prstGeom prst="straightConnector1">
                            <a:avLst/>
                          </a:prstGeom>
                          <a:ln w="9360">
                            <a:solidFill>
                              <a:srgbClr val="000000"/>
                            </a:solidFill>
                            <a:miter/>
                            <a:tailEnd type="stealth" w="sm" len="med"/>
                          </a:ln>
                        </wps:spPr>
                        <wps:bodyPr/>
                      </wps:wsp>
                      <wps:wsp>
                        <wps:cNvPr id="43" name="Straight Arrow Connector 43"/>
                        <wps:cNvCnPr/>
                        <wps:spPr>
                          <a:xfrm flipV="1">
                            <a:off x="1463760" y="167040"/>
                            <a:ext cx="1440" cy="2056320"/>
                          </a:xfrm>
                          <a:prstGeom prst="straightConnector1">
                            <a:avLst/>
                          </a:prstGeom>
                          <a:ln w="9360">
                            <a:solidFill>
                              <a:srgbClr val="000000"/>
                            </a:solidFill>
                            <a:miter/>
                            <a:tailEnd type="stealth" w="sm" len="med"/>
                          </a:ln>
                        </wps:spPr>
                        <wps:bodyPr/>
                      </wps:wsp>
                      <wps:wsp>
                        <wps:cNvPr id="44" name="Oval 44"/>
                        <wps:cNvSpPr/>
                        <wps:spPr>
                          <a:xfrm>
                            <a:off x="1445760" y="149544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45" name="Picture 45"/>
                          <pic:cNvPicPr/>
                        </pic:nvPicPr>
                        <pic:blipFill>
                          <a:blip r:embed="rId220"/>
                          <a:stretch/>
                        </pic:blipFill>
                        <pic:spPr>
                          <a:xfrm>
                            <a:off x="1290240" y="1531800"/>
                            <a:ext cx="152280" cy="176400"/>
                          </a:xfrm>
                          <a:prstGeom prst="rect">
                            <a:avLst/>
                          </a:prstGeom>
                          <a:ln w="0">
                            <a:noFill/>
                          </a:ln>
                        </pic:spPr>
                      </pic:pic>
                      <pic:pic xmlns:pic="http://schemas.openxmlformats.org/drawingml/2006/picture">
                        <pic:nvPicPr>
                          <pic:cNvPr id="46" name="Picture 46"/>
                          <pic:cNvPicPr/>
                        </pic:nvPicPr>
                        <pic:blipFill>
                          <a:blip r:embed="rId221"/>
                          <a:stretch/>
                        </pic:blipFill>
                        <pic:spPr>
                          <a:xfrm>
                            <a:off x="1937880" y="1531800"/>
                            <a:ext cx="127080" cy="138960"/>
                          </a:xfrm>
                          <a:prstGeom prst="rect">
                            <a:avLst/>
                          </a:prstGeom>
                          <a:ln w="0">
                            <a:noFill/>
                          </a:ln>
                        </pic:spPr>
                      </pic:pic>
                      <pic:pic xmlns:pic="http://schemas.openxmlformats.org/drawingml/2006/picture">
                        <pic:nvPicPr>
                          <pic:cNvPr id="47" name="Picture 47"/>
                          <pic:cNvPicPr/>
                        </pic:nvPicPr>
                        <pic:blipFill>
                          <a:blip r:embed="rId222"/>
                          <a:stretch/>
                        </pic:blipFill>
                        <pic:spPr>
                          <a:xfrm>
                            <a:off x="1507320" y="56520"/>
                            <a:ext cx="139680" cy="164520"/>
                          </a:xfrm>
                          <a:prstGeom prst="rect">
                            <a:avLst/>
                          </a:prstGeom>
                          <a:ln w="0">
                            <a:noFill/>
                          </a:ln>
                        </pic:spPr>
                      </pic:pic>
                      <pic:pic xmlns:pic="http://schemas.openxmlformats.org/drawingml/2006/picture">
                        <pic:nvPicPr>
                          <pic:cNvPr id="48" name="Picture 48"/>
                          <pic:cNvPicPr/>
                        </pic:nvPicPr>
                        <pic:blipFill>
                          <a:blip r:embed="rId223"/>
                          <a:stretch/>
                        </pic:blipFill>
                        <pic:spPr>
                          <a:xfrm>
                            <a:off x="872640" y="1543680"/>
                            <a:ext cx="203040" cy="164520"/>
                          </a:xfrm>
                          <a:prstGeom prst="rect">
                            <a:avLst/>
                          </a:prstGeom>
                          <a:ln w="0">
                            <a:noFill/>
                          </a:ln>
                        </pic:spPr>
                      </pic:pic>
                      <pic:pic xmlns:pic="http://schemas.openxmlformats.org/drawingml/2006/picture">
                        <pic:nvPicPr>
                          <pic:cNvPr id="49" name="Picture 49"/>
                          <pic:cNvPicPr/>
                        </pic:nvPicPr>
                        <pic:blipFill>
                          <a:blip r:embed="rId224"/>
                          <a:stretch/>
                        </pic:blipFill>
                        <pic:spPr>
                          <a:xfrm>
                            <a:off x="1507320" y="568800"/>
                            <a:ext cx="114480" cy="176400"/>
                          </a:xfrm>
                          <a:prstGeom prst="rect">
                            <a:avLst/>
                          </a:prstGeom>
                          <a:ln w="0">
                            <a:noFill/>
                          </a:ln>
                        </pic:spPr>
                      </pic:pic>
                      <wps:wsp>
                        <wps:cNvPr id="50" name="Straight Arrow Connector 50"/>
                        <wps:cNvCnPr/>
                        <wps:spPr>
                          <a:xfrm flipV="1">
                            <a:off x="572760" y="313200"/>
                            <a:ext cx="1112400" cy="1711440"/>
                          </a:xfrm>
                          <a:prstGeom prst="straightConnector1">
                            <a:avLst/>
                          </a:prstGeom>
                          <a:ln w="19080">
                            <a:solidFill>
                              <a:srgbClr val="0000CC"/>
                            </a:solidFill>
                            <a:miter/>
                          </a:ln>
                        </wps:spPr>
                        <wps:bodyPr/>
                      </wps:wsp>
                      <wps:wsp>
                        <wps:cNvPr id="51" name="Oval 51"/>
                        <wps:cNvSpPr/>
                        <wps:spPr>
                          <a:xfrm>
                            <a:off x="1445760" y="633600"/>
                            <a:ext cx="36360" cy="36360"/>
                          </a:xfrm>
                          <a:prstGeom prst="ellipse">
                            <a:avLst/>
                          </a:prstGeom>
                          <a:solidFill>
                            <a:srgbClr val="FF0000"/>
                          </a:solidFill>
                          <a:ln w="9360">
                            <a:solidFill>
                              <a:srgbClr val="000000"/>
                            </a:solidFill>
                            <a:miter/>
                          </a:ln>
                          <a:effectLst/>
                        </wps:spPr>
                        <wps:bodyPr/>
                      </wps:wsp>
                      <wps:wsp>
                        <wps:cNvPr id="52" name="Oval 52"/>
                        <wps:cNvSpPr/>
                        <wps:spPr>
                          <a:xfrm>
                            <a:off x="885960" y="1495440"/>
                            <a:ext cx="36360" cy="36360"/>
                          </a:xfrm>
                          <a:prstGeom prst="ellipse">
                            <a:avLst/>
                          </a:prstGeom>
                          <a:solidFill>
                            <a:srgbClr val="FF0000"/>
                          </a:solidFill>
                          <a:ln w="9360">
                            <a:solidFill>
                              <a:srgbClr val="000000"/>
                            </a:solidFill>
                            <a:miter/>
                          </a:ln>
                          <a:effectLst/>
                        </wps:spPr>
                        <wps:bodyPr/>
                      </wps:wsp>
                    </wpg:wgp>
                  </a:graphicData>
                </a:graphic>
              </wp:inline>
            </w:drawing>
          </mc:Choice>
          <mc:Fallback>
            <w:pict>
              <v:group id="Group 12" o:spid="_x0000_s1026" style="width:162.6pt;height:175.05pt;mso-position-horizontal-relative:char;mso-position-vertical-relative:line" coordsize="20649,2223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RmakIdwUAAK4bAAAOAAAAZHJzL2Uyb0RvYy54bWzs Wdtu4zYQfS/QfyD0vrHutoQ4iyLZBAWKboBs22daoi2hkiiQtJ38fWdIUZbtON51d1MXcIBYpDii hmfOXEhdf3yuK7JiQpa8mTrelesQ1mQ8L5vF1Pnjy/2HiUOkok1OK96wqfPCpPPx5uefrtdtynxe 8CpngsAkjUzX7dQplGrT0UhmBaupvOIta2BwzkVNFXTFYpQLuobZ62rku248WnORt4JnTEq4e2cG nRs9/3zOMvV5PpdMkWrqgG5K/wr9O8Pf0c01TReCtkWZdWrQE7SoadnAS/up7qiiZCnKvanqMhNc 8rm6yng94vN5mTG9BliN5+6s5kHwZavXskjXi7aHCaDdwenkabPfV4+ClDnYzndIQ2uwkX4tgT6A s24XKcg8iPapfRTdjYXp4Xqf56LGK6yEPGtYX3pY2bMiGdz03ThMYkA/gzHf9wPX7YDPCrDO3nNZ 8enIkyP74hHq16uzboFEcoOT/Hc4PRW0ZRp+iRh0OIWexeleMIbMJHBLI6PFepxkKgGyV0Aa+4DF PkxenLgJDmmYXD8JoAPz9oulabaU6oFxjThd/SYVDAPnctuihW1lz41tCnACpH+l6a8cAvQXDgH6 z3B6mrZU4XO2SdZgpTgOHFJMncBLYk3smq/YF65lFFrMSMAqwsm403IjUjVDUS+Ko82CYTl22F5b PaMBxY9cO58dtlcjNkmMoNbMwGMF7NUIvqKhFcgqLpl5FhevMe5RAAWHOM+qsr0vq4oIrv4qVaFZ gRxHLHCwc0tAdccpXwlexuHveLasWaNMBBOsogrCpyzKVoJ1UlbPGDik+DXXvKKpKqtOW6sMvrtq 0FJGj4ajihYNHGU6+BkOgJdYMmJrxvMX7cv6PjgMuvl7eE4fYZ6UoOWiUOQXIfia3PKmAZJyQcIu 6GhPum26iGOVt16/E268yAvcSRdSBkEniKw3eRMTcQau1ArjSgQbU0d2GvWqeNq+1sngQfvABvok gKCGXcmrMkcD6I5YzG4rQVYUU47+6/xjS6wuFRNgMLAuLatPTU7USwvBVypGK1U4aFtZO6RikFdr lndzVA2Q9UzMCRHCJIzD5gxQbVQX4ucBc5I5+NCfkH80lF0e8cI4GGPKgADjxWM33LGuF8KdLlBG 8X6gtMa6WPd4lXEgzYXWup+BySQMB5Y8nuLAPlFvvzCJ0Fya7NY9gxidR1vQNE3ssuXEjv1YBRyR mItpesAlt5xLDn3w/h6dsPOfLTETQb+LG+ushup9W9xtyyyF/y6FQOtrkshOBQxPqaVgTjdJ/VVz 1FT8vWw/QBEKea+clVWpXnQ6AoxRqWb1WGZYvWBnUPxAIjc+D8P4VhJGiKyVwmfQktjfmmKYuH5w 0tQpBIKyEkxlhdVmowDqdqAy8/zE9TGyYNiJAps2wKpdQepFvg+ZRvPWG8dhz6sDxMXa6y3WvpXD NYhGUd0EvQ3Q0Pj/ECbeI0x8boTRSepEwiTBeIKEOEgYf4yliSFMMMFt0JuR7kKY8R5h9H4AvRbj 0DlEGJ0LTyQMbG+wXEHCwLYIWkCHQXwJkrinSxx244fL1gtd4HxpJyFNzi2+6Ax5Gl0mYx+STBde wgC5scUX3w2wNjbh5cIXPBE8UsAke3xJzo0vOkGexhdvK7xAZtrhiweFeR9f/ov65V0OGiLwiCM7 UxABRzphZxqNfbuxCTyI5HsAe1BAWo8cI95a4nAIP+XkwUuwqMDEsbWf2dr24Kbn9hZXCe/eErNH D92e5UyOE6L+XFVvOKG7MdC3bTjjAPaWO3a57Dff75wv6s/5jCWHZ3rHLTmZRPpjAVbUl5MDE6Ne ObEFr9UfhbR7dx+w8KvTsA/t4We2m38AAAD//wMAUEsDBBQABgAIAAAAIQBZNkkK3AAAAAUBAAAP AAAAZHJzL2Rvd25yZXYueG1sTI9BS8NAEIXvgv9hGcGb3SQlIjGbUop6KoKtIN6myTQJzc6G7DZJ /72jF3sZ3vCG977JV7Pt1EiDbx0biBcRKOLSVS3XBj73rw9PoHxArrBzTAYu5GFV3N7kmFVu4g8a d6FWEsI+QwNNCH2mtS8bsugXricW7+gGi0HWodbVgJOE204nUfSoLbYsDQ32tGmoPO3O1sDbhNN6 Gb+M29Nxc/nep+9f25iMub+b18+gAs3h/xh+8QUdCmE6uDNXXnUG5JHwN8VbJmkC6iAijWLQRa6v 6YsfAAAA//8DAFBLAwQUAAYACAAAACEAEph0GbABAABAAgAAFAAAAGRycy9tZWRpYS9pbWFnZTYu d21mXFHBbtNAEH27bgpxI9kpIFGEwCABUkVTRCXOuI4hHIICicTRmHQplhInioMgBwQnhLikZ34F Dj0h8QcckfiBCvmGVPNm2xNr786bN7uzM28V6oATKEDjHWTUOLUiYZHSVVVZ1FIbp9yaJrBcQx+q QK3Ru7nqoYFuOn81WEwNcAfrp+wlMEMF+PQPib5z/iL+yCvkrrpk04LO6+eqhctEf/WHYxqOAylE ivMH2dgUwWPzJng6Gac5jpnn6y33CeDaLStct7ib/eCupeTozgKO9CX1HSGcTovugyhS+EFOZtsU 2X4e9IeZyYfmdvAoH7ZQU1itt/vdwT2oc8+yPByNdtMiG0aTPdNL902BZu3/cppOfzF+MRkxFE1e zzIzk1rRXOkOgvjtfJZSkLPXtuNlezvslb73MAl7f65eIb7ghSjj8ka53E2IfC8Ss4zLzaRTLi1z n/Z9h6FwM2kncSl/6DUU+GkO6qP4ZA59yuAq+p922J3IIJ279g1OpDzR18cZxoBv9i2Z5Hp/UczN GOjgM3kXXy6+/C2YMlcHPzckMfW1F+CIqRw5jn8AAAD//wMAUEsDBBQABgAIAAAAIQAtmtJt5QAA ALUDAAAZAAAAZHJzL19yZWxzL2Uyb0RvYy54bWwucmVsc7yTz2rDMAyH74O9g9F9cZK2YYw6vYxB r6N7AGMrjlksG9v707efYQxW6LKbj5LQ9/sQaH/4dAt7x5isJwFd0wJDUl5bMgJeTk9398BSlqTl 4gkFnDHBYby92T/jInNZSrMNiRUKJQFzzuGB86RmdDI1PiCVyeSjk7mU0fAg1as0yPu2HXj8zYDx gsmOWkA86g2w0zmU5P/Zfpqswkev3hxSvhLBrSvZBSijwSzAobbyu7lpPtwE/LpDX8ehX3Po6jh0 TSDz1x2GOg7D2h12dRx2aw7bOg7bHwd+8WzjFwAAAP//AwBQSwMEFAAGAAgAAAAhADzwUeXfAQAA qgIAABQAAABkcnMvbWVkaWEvaW1hZ2U1LndtZmxSz4vTQBT+Ztru2mwh6a4eVkTjgu6y2F3oQVAQ zKbReqgUW9FbjHV2DbRpaSpaL/Yk4qX+Cd4F8a6HPenRq+A/IRK8CFu/mdaDP17yMt+8mXzvvW9G oAjkbgtAYgJtBboUDBgk5Gw2M2hHrC9iK5LAxErytYBc4ez8ko0SGtHoYXs8UICL1UX0JMgwAxzO D4k+0g9Jv0/XuYqaTWp0XN4TJXGK6KecHHGgvdKF6OKcdtxTqXtTPXZv9XtRgiPyRJvWFcAyW/L8 Vrib/aBqQvrX6jvkfnNfxn+4WT+c1rh3v99l1V8+je6+f3NJc1c3rbd/cgvoHN/+yVFhjglXtAY/ 4A0GaeOa7wt8Zkx7TaXxQeK2OrFKOuqCeyPp7KAgsFSstRrtixBrd+LE63b3ojTu+P0HqhkdqBTl wt8tl3OLQssFv/9oGKuh1gPlfKPtBk9Gw4iiHzu7G0xru14zc+zrodf8fuY08QnbQxZk57LpXkjk 2L4epkG2HdazqYlc5fisziVvO6yFQaZfzy4J8JE06iR4LXKcUwaLuuWfr25UJF5U2aMWXPdvmdOe H9pcbQfLXAM+mFtDqo3WOB2pHp7W8ZJxC1tb+wvMG/J13ahcIcVcbZ1S2y8AAAD//wMAUEsDBBQA BgAIAAAAIQA5m5CTqwEAAEACAAAUAAAAZHJzL21lZGlhL2ltYWdlMy53bWZcUU1v00AUnF03hbiR 7PAhUcSHQaKqKmgRh57rOi5BIigikTgak26LpcSJ4iCSQwUSEgcu6Znf0kOv/Qf8jKryDalh3ion Vl6/ebP27HvzFKqAEyhA4wSyKtxakbBI6cViYdG2Wl9ya5rAcjX9Ue2pNWYbqx5qaKWTz93ZyAAv cWvJ3gcVFoDP/JxogxGU/8ktd1VFTQu6o6He4gHRX/39moHr1FbC4vxuNjBF8M58Dd4PB2mOa2q1 N92HgGu/XOH7BTXZD15ZSnqYzuBIX1LfJcLRqGgdRJHCBTnZDVNkx3nQ6WUm75nnwZu8t42Kwmq1 0Wl1d6Fuf8jysN/fT4usFw0PTTs9NgXqlf/LqTud2eDTsM+jaPhlnJmx1Ir6SqsbxNPJOKUhN5/s xPPGTtgufe91EravHj8ivuuFKOPyWTnfT4h8L5Iwj8utpFnOLbPH+K3Jo3AraSRxKU/o1RR9VJqL /iga5TCnDa5i/mPK7sQG6dy1MxA/sPTXxw2bndlZUuRpZ1ZMzABo4hdPXPy+d3QhWKZ3+mddhOmv vQCXlHLs//8AAAD//wMAUEsDBBQABgAIAAAAIQB2vlE0rAEAAEACAAAUAAAAZHJzL21lZGlhL2lt YWdlMi53bWZcUUFrE0EYfTPbpGYb2E3VQ4vYtWApxabFg+duN6vxkDY0AU9l3abTupBsQjaiOYgF wYOX+IM89FTwxwhFFjxIu30z5NTZ/Xbe92b2zfe9EagAlicAiS/Qo8SQgoRBQhZFYVBdrMy5JUlg uKq8FBdiidlG2UEVrXjyoTsdKWAXy3N2FVQoAJf5JdEVY4/y3xn6rIpWkxo9ku9FHU+I/suLW04c P00lLM7tJgOVeQfqk3c0HMQpbqlzvGn/A2yzc4HfbWqyH7w0lO7h0IOl+9L1XcMfjbLW6yAQ+E1O R0NlyXnqdXqJSnvqhfc27dVREihXGp1W9xXEw3dJ6vf7+3GW9ILhqWrH5ypDrXS/nJrVmQ5Ohn0u BcOP40SNda2oLbS6Xvh5Mo5pyINnO+GsseO3c9d5E/ntv2tPiR87PvIwf57P9iMi1wn0NAvzraiZ zwyzx/lrk0v+VtSIwly/vlMV4CM56I+gURZz2mAL5t8O2Z22QXdumzvQfmDur4tFk/0yd0mR9c40 m6gB0MQPrtgob57daEybi+afFS1Mf80BuKaUZf6/AwAA//8DAFBLAwQKAAAAAAAAACEA5z1Jk28A AABvAAAAFAAAAGRycy9tZWRpYS9pbWFnZTEucG5niVBORw0KGgoAAAANSUhEUgAAAAgAAAAICAIA AABLbSncAAAANklEQVR4nGXOAQoAQAREUerf/8pWq5hQavIi2K+IMCl3p5NaZrJzeo3ya/TuMvSu 2sAy7j9lDyIkKiGrIE2nAAAAAElFTkSuQmCCUEsDBBQABgAIAAAAIQBxOZfpqwEAAEACAAAUAAAA ZHJzL21lZGlhL2ltYWdlNC53bWZcUU2L01AUPe/1Q5spJB11URGNgnUYnBmYhWszabQuKsUWXAjG WJ9joE1L00G7EAV3btqf4Nrf4MKV4D8Q/BNFshOmnvvoype83HPPeznv3vMUakDJV4DGe8iocGpF wiKlN5uNRYequeV2NIHl6vqLeqF2mLWqLuroJvM3g8XUAD3sbtmroMIG8Jh/J2oxynk/OOWsmqhp QZc11HNcI/qrP54zcKxsJSzOG6Rjk/uPzVv/yWScZDin1t6e8wxw7M4yvwfUZD84tpT0sGB30pfU t0YwnebdB2Go8JOczLbJ09PM7w9Tkw3NXf9RNjxERaFaa/e7g3tQl56mWTAanSR5Ogwnr0wvOTU5 GpX/y2mU+ovxy8mIS+HkbJaamdSKRrk78KN381lCQy7ePIqW7aOgV3juwzjo/blxnfiKG6CIitvF 8iQm8txQwjIq9uNOsbTMfcYPHS4F+3E7jgp5A7euwEdz0B9Fo0rMaYOjmH9i59YZ6dyxdyB+YOuv hws2+2bvkiK3+ot8bsZAB5+54uD3nddfBcvtrX41RZj+2gOwplTJ/v8PAAD//wMAUEsBAi0AFAAG AAgAAAAhAAi+DRUWAQAARwIAABMAAAAAAAAAAAAAAAAAAAAAAFtDb250ZW50X1R5cGVzXS54bWxQ SwECLQAUAAYACAAAACEAOP0h/9YAAACUAQAACwAAAAAAAAAAAAAAAABHAQAAX3JlbHMvLnJlbHNQ SwECLQAUAAYACAAAACEAkZmpCHcFAACuGwAADgAAAAAAAAAAAAAAAABGAgAAZHJzL2Uyb0RvYy54 bWxQSwECLQAUAAYACAAAACEAWTZJCtwAAAAFAQAADwAAAAAAAAAAAAAAAADpBwAAZHJzL2Rvd25y ZXYueG1sUEsBAi0AFAAGAAgAAAAhABKYdBmwAQAAQAIAABQAAAAAAAAAAAAAAAAA8ggAAGRycy9t ZWRpYS9pbWFnZTYud21mUEsBAi0AFAAGAAgAAAAhAC2a0m3lAAAAtQMAABkAAAAAAAAAAAAAAAAA 1AoAAGRycy9fcmVscy9lMm9Eb2MueG1sLnJlbHNQSwECLQAUAAYACAAAACEAPPBR5d8BAACqAgAA FAAAAAAAAAAAAAAAAADwCwAAZHJzL21lZGlhL2ltYWdlNS53bWZQSwECLQAUAAYACAAAACEAOZuQ k6sBAABAAgAAFAAAAAAAAAAAAAAAAAABDgAAZHJzL21lZGlhL2ltYWdlMy53bWZQSwECLQAUAAYA CAAAACEAdr5RNKwBAABAAgAAFAAAAAAAAAAAAAAAAADeDwAAZHJzL21lZGlhL2ltYWdlMi53bWZQ SwECLQAKAAAAAAAAACEA5z1Jk28AAABvAAAAFAAAAAAAAAAAAAAAAAC8EQAAZHJzL21lZGlhL2lt YWdlMS5wbmdQSwECLQAUAAYACAAAACEAcTmX6asBAABAAgAAFAAAAAAAAAAAAAAAAABdEgAAZHJz L21lZGlhL2ltYWdlNC53bWZQSwUGAAAAAAsACwDGAgAAOhQAAAAA ">
                <v:shape id="Freeform 41" o:spid="_x0000_s1027" style="position:absolute;left:7;width:16909;height:20293;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hOCscA AADbAAAADwAAAGRycy9kb3ducmV2LnhtbESPQWvCQBSE70L/w/IKXkQ3liqaukqxiD0U0aiU3l6z zyQ0+zZk15j213cFweMwM98ws0VrStFQ7QrLCoaDCARxanXBmYLDftWfgHAeWWNpmRT8koPF/KEz w1jbC++oSXwmAoRdjApy76tYSpfmZNANbEUcvJOtDfog60zqGi8Bbkr5FEVjabDgsJBjRcuc0p/k bBT0/o5uG20+kulb871skunn1+i0Vqr72L6+gPDU+nv41n7XCp6HcP0SfoCc/wMAAP//AwBQSwEC LQAUAAYACAAAACEA8PeKu/0AAADiAQAAEwAAAAAAAAAAAAAAAAAAAAAAW0NvbnRlbnRfVHlwZXNd LnhtbFBLAQItABQABgAIAAAAIQAx3V9h0gAAAI8BAAALAAAAAAAAAAAAAAAAAC4BAABfcmVscy8u cmVsc1BLAQItABQABgAIAAAAIQAzLwWeQQAAADkAAAAQAAAAAAAAAAAAAAAAACkCAABkcnMvc2hh cGV4bWwueG1sUEsBAi0AFAAGAAgAAAAhAOEYTgrHAAAA2wAAAA8AAAAAAAAAAAAAAAAAmAIAAGRy cy9kb3ducmV2LnhtbFBLBQYAAAAABAAEAPUAAACMAwAAAAA= " path="m2663,487l1565,,,2507r890,689l2663,487xe" stroked="f" strokeweight="0">
                  <v:fill r:id="rId231" o:title="" recolor="t" type="tile"/>
                  <v:path arrowok="t"/>
                </v:shape>
                <v:shape id="Straight Arrow Connector 42" o:spid="_x0000_s1028" type="#_x0000_t32" style="position:absolute;top:1513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PD6sQAAADbAAAADwAAAGRycy9kb3ducmV2LnhtbESPT4vCMBTE7wt+h/AEb2uqLotWo4gi rpcF/4DXR/Nsq81LSWJbv/1mYWGPw8z8hlmsOlOJhpwvLSsYDRMQxJnVJecKLufd+xSED8gaK8uk 4EUeVsve2wJTbVs+UnMKuYgQ9ikqKEKoUyl9VpBBP7Q1cfRu1hkMUbpcaodthJtKjpPkUxosOS4U WNOmoOxxehoF28PdYX7/NofreTtp1u1stNnPlBr0u/UcRKAu/If/2l9awccYfr/EHyC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s8PqxAAAANsAAAAPAAAAAAAAAAAA AAAAAKECAABkcnMvZG93bnJldi54bWxQSwUGAAAAAAQABAD5AAAAkgMAAAAA " strokeweight=".26mm">
                  <v:stroke endarrow="classic" endarrowwidth="narrow" joinstyle="miter"/>
                </v:shape>
                <v:shape id="Straight Arrow Connector 43" o:spid="_x0000_s1029" type="#_x0000_t32" style="position:absolute;left:14637;top:1670;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zvUcIAAADbAAAADwAAAGRycy9kb3ducmV2LnhtbESPQYvCMBSE7wv+h/AEb2uiu4hUo4gg FPawa/Xg8dE822LzUppo239vFgSPw8x8w6y3va3Fg1pfOdYwmyoQxLkzFRcazqfD5xKED8gGa8ek YSAP283oY42JcR0f6ZGFQkQI+wQ1lCE0iZQ+L8min7qGOHpX11oMUbaFNC12EW5rOVdqIS1WHBdK bGhfUn7L7lZDuu+H+89f1p0vnF7Vr8JqGFDrybjfrUAE6sM7/GqnRsP3F/x/iT9Ab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CzvUcIAAADbAAAADwAAAAAAAAAAAAAA AAChAgAAZHJzL2Rvd25yZXYueG1sUEsFBgAAAAAEAAQA+QAAAJADAAAAAA== " strokeweight=".26mm">
                  <v:stroke endarrow="classic" endarrowwidth="narrow" joinstyle="miter"/>
                </v:shape>
                <v:oval id="Oval 44" o:spid="_x0000_s1030" style="position:absolute;left:14457;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yd1sIA AADbAAAADwAAAGRycy9kb3ducmV2LnhtbESPT2sCMRTE74LfITzBm2aV9U+3RpFCQXqyKnh9bF43 oZuXZRPd9dubgtDjMDO/YTa73tXiTm2wnhXMphkI4tJry5WCy/lzsgYRIrLG2jMpeFCA3XY42GCh fcffdD/FSiQIhwIVmBibQspQGnIYpr4hTt6Pbx3GJNtK6ha7BHe1nGfZUjq0nBYMNvRhqPw93ZyC t9XXI1pp/dH0+cIdlt3VLSqlxqN+/w4iUh//w6/2QSvIc/j7kn6A3D4BAAD//wMAUEsBAi0AFAAG AAgAAAAhAPD3irv9AAAA4gEAABMAAAAAAAAAAAAAAAAAAAAAAFtDb250ZW50X1R5cGVzXS54bWxQ SwECLQAUAAYACAAAACEAMd1fYdIAAACPAQAACwAAAAAAAAAAAAAAAAAuAQAAX3JlbHMvLnJlbHNQ SwECLQAUAAYACAAAACEAMy8FnkEAAAA5AAAAEAAAAAAAAAAAAAAAAAApAgAAZHJzL3NoYXBleG1s LnhtbFBLAQItABQABgAIAAAAIQBezJ3WwgAAANsAAAAPAAAAAAAAAAAAAAAAAJgCAABkcnMvZG93 bnJldi54bWxQSwUGAAAAAAQABAD1AAAAhwMAAAAA " fillcolor="red" strokeweight=".26mm">
                  <v:stroke joinstyle="miter"/>
                </v:oval>
                <v:shape id="Picture 45" o:spid="_x0000_s1031" type="#_x0000_t75" style="position:absolute;left:12902;top:15318;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RejcTCAAAA2wAAAA8AAABkcnMvZG93bnJldi54bWxEj8FqwzAQRO+B/oPYQm6xnBKb4kYJIZDS Y+W2OS/WxjaxVo6kJs7fV4VCj8PMvGHW28kO4ko+9I4VLLMcBHHjTM+tgs+Pw+IZRIjIBgfHpOBO Ababh9kaK+NurOlax1YkCIcKFXQxjpWUoenIYsjcSJy8k/MWY5K+lcbjLcHtIJ/yvJQWe04LHY60 76g5199WQV1+vWr9fj/qS5nr4siFj/tCqfnjtHsBEWmK/+G/9ptRsCrg90v6AXLz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kXo3EwgAAANsAAAAPAAAAAAAAAAAAAAAAAJ8C AABkcnMvZG93bnJldi54bWxQSwUGAAAAAAQABAD3AAAAjgMAAAAA " strokeweight="0">
                  <v:imagedata r:id="rId225" o:title=""/>
                </v:shape>
                <v:shape id="Picture 46" o:spid="_x0000_s1032" type="#_x0000_t75" style="position:absolute;left:19378;top:15318;width:1271;height:13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B6zonCAAAA2wAAAA8AAABkcnMvZG93bnJldi54bWxEj0GLwjAUhO+C/yE8wZumioh2jSKi6GUP WkX29mjetmWbl9LEtv57syB4HGbmG2a16UwpGqpdYVnBZByBIE6tLjhTcE0OowUI55E1lpZJwZMc bNb93gpjbVs+U3PxmQgQdjEqyL2vYildmpNBN7YVcfB+bW3QB1lnUtfYBrgp5TSK5tJgwWEhx4p2 OaV/l4dR8H3cG1nSIfHJ9HZ//iyzRt5apYaDbvsFwlPnP+F3+6QVzObw/yX8ALl+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wes6JwgAAANsAAAAPAAAAAAAAAAAAAAAAAJ8C AABkcnMvZG93bnJldi54bWxQSwUGAAAAAAQABAD3AAAAjgMAAAAA " strokeweight="0">
                  <v:imagedata r:id="rId226" o:title=""/>
                </v:shape>
                <v:shape id="Picture 47" o:spid="_x0000_s1033" type="#_x0000_t75" style="position:absolute;left:15073;top:565;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NhYv3CAAAA2wAAAA8AAABkcnMvZG93bnJldi54bWxEj9GKwjAURN8F/yFcYV9EU0VUqlFEWBDE B7t+wN3m2labm9Jk265fbwTBx2FmzjDrbWdK0VDtCssKJuMIBHFqdcGZgsvP92gJwnlkjaVlUvBP Drabfm+NsbYtn6lJfCYChF2MCnLvq1hKl+Zk0I1tRRy8q60N+iDrTOoa2wA3pZxG0VwaLDgs5FjR Pqf0nvwZBbrdP04XnuFN/ppseF40x8Q3Sn0Nut0KhKfOf8Lv9kErmC3g9SX8ALl5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CjYWL9wgAAANsAAAAPAAAAAAAAAAAAAAAAAJ8C AABkcnMvZG93bnJldi54bWxQSwUGAAAAAAQABAD3AAAAjgMAAAAA " strokeweight="0">
                  <v:imagedata r:id="rId227" o:title=""/>
                </v:shape>
                <v:shape id="Picture 48" o:spid="_x0000_s1034" type="#_x0000_t75" style="position:absolute;left:8726;top:15436;width:2030;height:164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HC9xHCAAAA2wAAAA8AAABkcnMvZG93bnJldi54bWxET01rAjEQvQv+hzCCNzerLSJbo0ihpYi0 qG29DpsxWdxMtpuo2/765iB4fLzv+bJztbhQGyrPCsZZDoK49Lpio+Bz/zKagQgRWWPtmRT8UoDl ot+bY6H9lbd02UUjUgiHAhXYGJtCylBachgy3xAn7uhbhzHB1kjd4jWFu1pO8nwqHVacGiw29Gyp PO3OTkHt7Hqy/f4xG/OF769/08OHHj8oNRx0qycQkbp4F9/cb1rBYxqbvqQfIB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xwvcRwgAAANsAAAAPAAAAAAAAAAAAAAAAAJ8C AABkcnMvZG93bnJldi54bWxQSwUGAAAAAAQABAD3AAAAjgMAAAAA " strokeweight="0">
                  <v:imagedata r:id="rId228" o:title=""/>
                </v:shape>
                <v:shape id="Picture 49" o:spid="_x0000_s1035" type="#_x0000_t75" style="position:absolute;left:15073;top:568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1Ql5TCAAAA2wAAAA8AAABkcnMvZG93bnJldi54bWxEj82qwjAUhPcXfIdwBHfX1CJXrUYRQRC8 LvxZdHlojm2xOSlNrPXtjSC4HGbmG2ax6kwlWmpcaVnBaBiBIM6sLjlXcDlvf6cgnEfWWFkmBU9y sFr2fhaYaPvgI7Unn4sAYZeggsL7OpHSZQUZdENbEwfvahuDPsgml7rBR4CbSsZR9CcNlhwWCqxp U1B2O92Ngnbi0lRu/m16ON5pW57j3WEfKzXod+s5CE+d/4Y/7Z1WMJ7B+0v4AXL5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D9UJeUwgAAANsAAAAPAAAAAAAAAAAAAAAAAJ8C AABkcnMvZG93bnJldi54bWxQSwUGAAAAAAQABAD3AAAAjgMAAAAA " strokeweight="0">
                  <v:imagedata r:id="rId229" o:title=""/>
                </v:shape>
                <v:shape id="Straight Arrow Connector 50" o:spid="_x0000_s1036" type="#_x0000_t32" style="position:absolute;left:5727;top:3132;width:11124;height:171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hfFsEAAADbAAAADwAAAGRycy9kb3ducmV2LnhtbERPTYvCMBC9C/sfwgheRNNVVrQaRURR WBDWVbyOzdgWk0lponb//eYgeHy879misUY8qPalYwWf/QQEceZ0ybmC4++mNwbhA7JG45gU/JGH xfyjNcNUuyf/0OMQchFD2KeooAihSqX0WUEWfd9VxJG7utpiiLDOpa7xGcOtkYMkGUmLJceGAita FZTdDnerYL1MzLe5Tra37SicLrvueb0/DZXqtJvlFESgJrzFL/dOK/iK6+OX+APk/B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KF8WwQAAANsAAAAPAAAAAAAAAAAAAAAA AKECAABkcnMvZG93bnJldi54bWxQSwUGAAAAAAQABAD5AAAAjwMAAAAA " strokecolor="#00c" strokeweight=".53mm">
                  <v:stroke joinstyle="miter"/>
                </v:shape>
                <v:oval id="Oval 51" o:spid="_x0000_s1037" style="position:absolute;left:14457;top:6336;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Kok8MA AADbAAAADwAAAGRycy9kb3ducmV2LnhtbESPwWrDMBBE74X+g9hCbo3sUqeNEzmUQiH0lDiFXhdr Y4lYK2OpsfP3USGQ4zAzb5j1ZnKdONMQrGcF+TwDQdx4bblV8HP4en4HESKyxs4zKbhQgE31+LDG UvuR93SuYysShEOJCkyMfSllaAw5DHPfEyfv6AeHMcmhlXrAMcFdJ1+ybCEdWk4LBnv6NNSc6j+n YPn2fYlWWr8z02vhtovx1xWtUrOn6WMFItIU7+Fbe6sVFDn8f0k/QFZXAAAA//8DAFBLAQItABQA BgAIAAAAIQDw94q7/QAAAOIBAAATAAAAAAAAAAAAAAAAAAAAAABbQ29udGVudF9UeXBlc10ueG1s UEsBAi0AFAAGAAgAAAAhADHdX2HSAAAAjwEAAAsAAAAAAAAAAAAAAAAALgEAAF9yZWxzLy5yZWxz UEsBAi0AFAAGAAgAAAAhADMvBZ5BAAAAOQAAABAAAAAAAAAAAAAAAAAAKQIAAGRycy9zaGFwZXht bC54bWxQSwECLQAUAAYACAAAACEAy2Kok8MAAADbAAAADwAAAAAAAAAAAAAAAACYAgAAZHJzL2Rv d25yZXYueG1sUEsFBgAAAAAEAAQA9QAAAIgDAAAAAA== " fillcolor="red" strokeweight=".26mm">
                  <v:stroke joinstyle="miter"/>
                </v:oval>
                <v:oval id="Oval 52" o:spid="_x0000_s1038" style="position:absolute;left:8859;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A25MIA AADbAAAADwAAAGRycy9kb3ducmV2LnhtbESPQWsCMRSE74L/ITyhN80qXbVbo4hQkJ7qKnh9bF43 oZuXZRPd9d83hYLHYWa+YTa7wTXiTl2wnhXMZxkI4spry7WCy/ljugYRIrLGxjMpeFCA3XY82mCh fc8nupexFgnCoUAFJsa2kDJUhhyGmW+Jk/ftO4cxya6WusM+wV0jF1m2lA4tpwWDLR0MVT/lzSl4 W30+opXWf5nhNXfHZX91ea3Uy2TYv4OINMRn+L991AryBfx9ST9Abn8BAAD//wMAUEsBAi0AFAAG AAgAAAAhAPD3irv9AAAA4gEAABMAAAAAAAAAAAAAAAAAAAAAAFtDb250ZW50X1R5cGVzXS54bWxQ SwECLQAUAAYACAAAACEAMd1fYdIAAACPAQAACwAAAAAAAAAAAAAAAAAuAQAAX3JlbHMvLnJlbHNQ SwECLQAUAAYACAAAACEAMy8FnkEAAAA5AAAAEAAAAAAAAAAAAAAAAAApAgAAZHJzL3NoYXBleG1s LnhtbFBLAQItABQABgAIAAAAIQA7sDbkwgAAANsAAAAPAAAAAAAAAAAAAAAAAJgCAABkcnMvZG93 bnJldi54bWxQSwUGAAAAAAQABAD1AAAAhwMAAAAA " fillcolor="red" strokeweight=".26mm">
                  <v:stroke joinstyle="miter"/>
                </v:oval>
                <w10:anchorlock/>
              </v:group>
            </w:pict>
          </mc:Fallback>
        </mc:AlternateContent>
      </w:r>
      <w:r w:rsidRPr="000A5708">
        <w:rPr>
          <w:rFonts w:ascii="Times New Roman" w:hAnsi="Times New Roman" w:cs="Times New Roman"/>
          <w:color w:val="0000FF"/>
          <w:szCs w:val="24"/>
        </w:rPr>
        <w:tab/>
      </w:r>
      <w:r w:rsidRPr="000A5708">
        <w:rPr>
          <w:rFonts w:ascii="Times New Roman" w:hAnsi="Times New Roman" w:cs="Times New Roman"/>
          <w:b/>
          <w:color w:val="0000FF"/>
          <w:position w:val="160"/>
          <w:szCs w:val="24"/>
        </w:rPr>
        <w:t>D.</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noProof/>
          <w:color w:val="0000FF"/>
          <w:szCs w:val="24"/>
        </w:rPr>
        <mc:AlternateContent>
          <mc:Choice Requires="wpg">
            <w:drawing>
              <wp:inline distT="0" distB="0" distL="0" distR="0" wp14:anchorId="1022A9E1" wp14:editId="1CDBC5F4">
                <wp:extent cx="2065020" cy="2372360"/>
                <wp:effectExtent l="0" t="0" r="0" b="0"/>
                <wp:docPr id="13" name="Group 13"/>
                <wp:cNvGraphicFramePr/>
                <a:graphic xmlns:a="http://schemas.openxmlformats.org/drawingml/2006/main">
                  <a:graphicData uri="http://schemas.microsoft.com/office/word/2010/wordprocessingGroup">
                    <wpg:wgp>
                      <wpg:cNvGrpSpPr/>
                      <wpg:grpSpPr>
                        <a:xfrm>
                          <a:off x="0" y="0"/>
                          <a:ext cx="2064960" cy="2372400"/>
                          <a:chOff x="0" y="0"/>
                          <a:chExt cx="2064960" cy="2372400"/>
                        </a:xfrm>
                      </wpg:grpSpPr>
                      <wps:wsp>
                        <wps:cNvPr id="54" name="Oval 54"/>
                        <wps:cNvSpPr/>
                        <wps:spPr>
                          <a:xfrm>
                            <a:off x="1445760" y="169668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55" name="Picture 55"/>
                          <pic:cNvPicPr/>
                        </pic:nvPicPr>
                        <pic:blipFill>
                          <a:blip r:embed="rId220"/>
                          <a:stretch/>
                        </pic:blipFill>
                        <pic:spPr>
                          <a:xfrm>
                            <a:off x="1290240" y="874440"/>
                            <a:ext cx="152280" cy="176400"/>
                          </a:xfrm>
                          <a:prstGeom prst="rect">
                            <a:avLst/>
                          </a:prstGeom>
                          <a:ln w="0">
                            <a:noFill/>
                          </a:ln>
                        </pic:spPr>
                      </pic:pic>
                      <pic:pic xmlns:pic="http://schemas.openxmlformats.org/drawingml/2006/picture">
                        <pic:nvPicPr>
                          <pic:cNvPr id="56" name="Picture 56"/>
                          <pic:cNvPicPr/>
                        </pic:nvPicPr>
                        <pic:blipFill>
                          <a:blip r:embed="rId221"/>
                          <a:stretch/>
                        </pic:blipFill>
                        <pic:spPr>
                          <a:xfrm>
                            <a:off x="1937880" y="874440"/>
                            <a:ext cx="127080" cy="138960"/>
                          </a:xfrm>
                          <a:prstGeom prst="rect">
                            <a:avLst/>
                          </a:prstGeom>
                          <a:ln w="0">
                            <a:noFill/>
                          </a:ln>
                        </pic:spPr>
                      </pic:pic>
                      <pic:pic xmlns:pic="http://schemas.openxmlformats.org/drawingml/2006/picture">
                        <pic:nvPicPr>
                          <pic:cNvPr id="57" name="Picture 57"/>
                          <pic:cNvPicPr/>
                        </pic:nvPicPr>
                        <pic:blipFill>
                          <a:blip r:embed="rId223"/>
                          <a:stretch/>
                        </pic:blipFill>
                        <pic:spPr>
                          <a:xfrm>
                            <a:off x="907560" y="673560"/>
                            <a:ext cx="203040" cy="164520"/>
                          </a:xfrm>
                          <a:prstGeom prst="rect">
                            <a:avLst/>
                          </a:prstGeom>
                          <a:ln w="0">
                            <a:noFill/>
                          </a:ln>
                        </pic:spPr>
                      </pic:pic>
                      <pic:pic xmlns:pic="http://schemas.openxmlformats.org/drawingml/2006/picture">
                        <pic:nvPicPr>
                          <pic:cNvPr id="58" name="Picture 58"/>
                          <pic:cNvPicPr/>
                        </pic:nvPicPr>
                        <pic:blipFill>
                          <a:blip r:embed="rId224"/>
                          <a:stretch/>
                        </pic:blipFill>
                        <pic:spPr>
                          <a:xfrm>
                            <a:off x="1507320" y="1631880"/>
                            <a:ext cx="114480" cy="176400"/>
                          </a:xfrm>
                          <a:prstGeom prst="rect">
                            <a:avLst/>
                          </a:prstGeom>
                          <a:ln w="0">
                            <a:noFill/>
                          </a:ln>
                        </pic:spPr>
                      </pic:pic>
                      <wpg:grpSp>
                        <wpg:cNvPr id="59" name="Group 59"/>
                        <wpg:cNvGrpSpPr/>
                        <wpg:grpSpPr>
                          <a:xfrm>
                            <a:off x="720" y="343080"/>
                            <a:ext cx="1690920" cy="2029320"/>
                            <a:chOff x="0" y="0"/>
                            <a:chExt cx="0" cy="0"/>
                          </a:xfrm>
                        </wpg:grpSpPr>
                        <wps:wsp>
                          <wps:cNvPr id="60" name="Freeform 60"/>
                          <wps:cNvSpPr/>
                          <wps:spPr>
                            <a:xfrm flipV="1">
                              <a:off x="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a:effectLst/>
                          </wps:spPr>
                          <wps:bodyPr/>
                        </wps:wsp>
                        <wps:wsp>
                          <wps:cNvPr id="61" name="Straight Arrow Connector 61"/>
                          <wps:cNvCnPr/>
                          <wps:spPr>
                            <a:xfrm>
                              <a:off x="572040" y="5040"/>
                              <a:ext cx="1112400" cy="1711440"/>
                            </a:xfrm>
                            <a:prstGeom prst="straightConnector1">
                              <a:avLst/>
                            </a:prstGeom>
                            <a:ln w="19080">
                              <a:solidFill>
                                <a:srgbClr val="0000CC"/>
                              </a:solidFill>
                              <a:miter/>
                            </a:ln>
                          </wps:spPr>
                          <wps:bodyPr/>
                        </wps:wsp>
                      </wpg:grpSp>
                      <wps:wsp>
                        <wps:cNvPr id="62" name="Straight Arrow Connector 62"/>
                        <wps:cNvCnPr/>
                        <wps:spPr>
                          <a:xfrm flipV="1">
                            <a:off x="1463760" y="111240"/>
                            <a:ext cx="1440" cy="2056320"/>
                          </a:xfrm>
                          <a:prstGeom prst="straightConnector1">
                            <a:avLst/>
                          </a:prstGeom>
                          <a:ln w="9360">
                            <a:solidFill>
                              <a:srgbClr val="000000"/>
                            </a:solidFill>
                            <a:miter/>
                            <a:tailEnd type="stealth" w="sm" len="med"/>
                          </a:ln>
                        </wps:spPr>
                        <wps:bodyPr/>
                      </wps:wsp>
                      <pic:pic xmlns:pic="http://schemas.openxmlformats.org/drawingml/2006/picture">
                        <pic:nvPicPr>
                          <pic:cNvPr id="63" name="Picture 63"/>
                          <pic:cNvPicPr/>
                        </pic:nvPicPr>
                        <pic:blipFill>
                          <a:blip r:embed="rId222"/>
                          <a:stretch/>
                        </pic:blipFill>
                        <pic:spPr>
                          <a:xfrm>
                            <a:off x="1507320" y="0"/>
                            <a:ext cx="139680" cy="164520"/>
                          </a:xfrm>
                          <a:prstGeom prst="rect">
                            <a:avLst/>
                          </a:prstGeom>
                          <a:ln w="0">
                            <a:noFill/>
                          </a:ln>
                        </pic:spPr>
                      </pic:pic>
                      <wps:wsp>
                        <wps:cNvPr id="64" name="Straight Arrow Connector 64"/>
                        <wps:cNvCnPr/>
                        <wps:spPr>
                          <a:xfrm>
                            <a:off x="0" y="856080"/>
                            <a:ext cx="2063520" cy="1440"/>
                          </a:xfrm>
                          <a:prstGeom prst="straightConnector1">
                            <a:avLst/>
                          </a:prstGeom>
                          <a:ln w="9360">
                            <a:solidFill>
                              <a:srgbClr val="000000"/>
                            </a:solidFill>
                            <a:miter/>
                            <a:tailEnd type="stealth" w="sm" len="med"/>
                          </a:ln>
                        </wps:spPr>
                        <wps:bodyPr/>
                      </wps:wsp>
                      <wps:wsp>
                        <wps:cNvPr id="65" name="Oval 65"/>
                        <wps:cNvSpPr/>
                        <wps:spPr>
                          <a:xfrm>
                            <a:off x="1445760" y="838080"/>
                            <a:ext cx="36360" cy="36360"/>
                          </a:xfrm>
                          <a:prstGeom prst="ellipse">
                            <a:avLst/>
                          </a:prstGeom>
                          <a:solidFill>
                            <a:srgbClr val="FF0000"/>
                          </a:solidFill>
                          <a:ln w="9360">
                            <a:solidFill>
                              <a:srgbClr val="000000"/>
                            </a:solidFill>
                            <a:miter/>
                          </a:ln>
                          <a:effectLst/>
                        </wps:spPr>
                        <wps:bodyPr/>
                      </wps:wsp>
                      <wps:wsp>
                        <wps:cNvPr id="66" name="Oval 66"/>
                        <wps:cNvSpPr/>
                        <wps:spPr>
                          <a:xfrm>
                            <a:off x="885960" y="838080"/>
                            <a:ext cx="36360" cy="36360"/>
                          </a:xfrm>
                          <a:prstGeom prst="ellipse">
                            <a:avLst/>
                          </a:prstGeom>
                          <a:solidFill>
                            <a:srgbClr val="FF0000"/>
                          </a:solidFill>
                          <a:ln w="9360">
                            <a:solidFill>
                              <a:srgbClr val="000000"/>
                            </a:solidFill>
                            <a:miter/>
                          </a:ln>
                          <a:effectLst/>
                        </wps:spPr>
                        <wps:bodyPr/>
                      </wps:wsp>
                    </wpg:wgp>
                  </a:graphicData>
                </a:graphic>
              </wp:inline>
            </w:drawing>
          </mc:Choice>
          <mc:Fallback>
            <w:pict>
              <v:group id="Group 13" o:spid="_x0000_s1026" style="width:162.6pt;height:186.8pt;mso-position-horizontal-relative:char;mso-position-vertical-relative:line" coordsize="20649,2372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KvIcOtwUAAIUcAAAOAAAAZHJzL2Uyb0RvYy54bWzs WVlv4zYQfi/Q/0DofWMd1ok4iyLZBAWKboBs22dZoi2hkiiQtJ38+87wkM/Y3WRzLJAAsUmJGg1n vhl+Mz7/fN82ZEm5qFk3cbwz1yG0K1hZd/OJ89e360+JQ4TMuzJvWEcnzgMVzueLX385X/UZ9VnF mpJyAkI6ka36iVNJ2WejkSgq2ubijPW0g5szxttcwpTPRyXPVyC9bUa+60ajFeNlz1lBhYCrV/qm c6Hkz2a0kF9nM0ElaSYO6CbVJ1efU/wcXZzn2ZznfVUXRo38CVq0ed3BSwdRV7nMyYLXe6LauuBM sJk8K1g7YrNZXVC1B9iN5+7s5oazRa/2Ms9W834wE5h2x05PFlv8ubzlpC7Bd4FDurwFH6nXEpiD cVb9PIM1N7y/62+5uTDXM9zv/Yy3+A07IffKrA+DWem9JAVc9N1onEZg/QLu+UHsj11j+KIC7+w9 V1RfTjw5si8eoX6DOqseQCTWdhLPs9NdlfdUmV+gDYydwrG109dl3hCYKquoJYONRCbAXAcM5I3H YYy2AFN4URpFiTGFNVYQBdZUegjSh+3mWc+FvKGsJTiYOLRp6l6gknmWL/8QUq+2q/CyYE1dXtdN oyZ8Pr1sOAHNJ871tQt/qD68YGtZ05HVxElRk+MiUMBhEW0tKeIFRDcdCqEqGo2K6CltIRxNWfmg wAXuVB68OO/rIoN/A3kY7bnydGqAp+SCU8cIaf+XjDbn/y76TxCdfS7rad3U8kFlGrAEKtUtb+sC XYuTDVSEFhVwG99KwhAta1fhM2gNnG+JmIIDrXdwbJSFFLUT4gf2q9PHFSsWLe2kzoecNqA360QF wHAIz2g7pRDe/PfSQ4XA05JTWVRWm7UCqNtjsPVTF8JWwTaJx2MYKlkWtV7o+4BkFeFeHJkAfxy3 HBLzMdBqAGr0dQztg+pqKCkbaj3VENT+CfES7eElem948Z+BlzSIEwQEpLmDePFjd8BLkODpoB1s zxObwUye+8BLvIeX+L3hRRGGp+WX1I1DcypGcYDDrfTiu4GL2QcJhBeNQ/8DLieOI6Ddmszd2uMo eW9wUcTpaXDxQjcOAASaRQUeppotwHjAs4b88hbn0cBLBwpt6WNqPaNpdpii5t9Js2Oz92AcYBrd 3nqUuineV2zb9VM0lFpxim2bZ7Zj6w0YNiYCDd5rTinWfkQnBGSHQLnubCViOaSuBsgM6NPfkCAU sThWkADxPmiiDb5SLDTPRsJkiTVUd6Xmr3CtsqPivrNDPKWw0GxUoSmBfQHvcggUmlPtAaCU+BwK xSGSbD+KoPCqJk7gpZHSvGVL+o2pNRJrI70CMt84USkftFwvabrNpV4YAQ+FpdaH9rb97pVEHTg+ BBGqpWiVlrK9LEn1QqXZsYUHNLSSioYJqp/FHau3DVaAN2/a2TJRwpn8p5aVqr9wL2iLF+bGiqzn mawbo61VBt99jI1+b2FjKpyhln+RGjXybATdSZ7X80qS3zhnK3LJug5AyjiBJeAWE1GXnanttyMK 927iKISUY/h/iAN4FnZuynTP81RNb+g/Jl8LwEf4HNQgSq1BHx20NtIAGJYAru3vpZjrcL5Vq4rN khar0ctLg+qtZTv1qKo0j1ag68SnzfTijYXIP+00RcmPO+1gGvTGUTC0HZS3djyIHjMnRhiZEwO8 8APd90O6CRChed186UoiH3poVQlJ80ZWDmZS0TqkodCFbGlpEICdh9OexroX/n+aXgMeGNvkDq5A QOI+sCPxHnoNqph9PrnbTTRBig2zt6sDXid7Dx3Gx7P3ZtfxdPbW53gCddUuW4TebIDllDbpi+Tt 9xv4r+PNoTOo+sVA0Nbn7iNMduPc3ewXJ0Gy57+PdjGcy691QA89O+1JlePMYXzak0kSqh9BsCP2 4UjFPA/0/RXrgt+6VKFgfpfDH9M25+pMX/96ePEfAAAA//8DAFBLAwQUAAYACAAAACEApfEaC90A AAAFAQAADwAAAGRycy9kb3ducmV2LnhtbEyPT0vDQBDF74LfYRnBm938oVXSbEop6qkItoL0ts1O k9DsbMhuk/TbO3qxl+ENb3jvN/lqsq0YsPeNIwXxLAKBVDrTUKXga//29ALCB01Gt45QwRU9rIr7 u1xnxo30icMuVIJDyGdaQR1Cl0npyxqt9jPXIbF3cr3Vgde+kqbXI4fbViZRtJBWN8QNte5wU2N5 3l2sgvdRj+s0fh2259PmetjPP763MSr1+DCtlyACTuH/GH7xGR0KZjq6CxkvWgX8SPib7KXJPAFx ZPGcLkAWubylL34AAAD//wMAUEsDBBQABgAIAAAAIQBxOZfpqwEAAEACAAAUAAAAZHJzL21lZGlh L2ltYWdlNi53bWZcUU2L01AUPe/1Q5spJB11URGNgnUYnBmYhWszabQuKsUWXAjGWJ9joE1L00G7 EAV3btqf4Nrf4MKV4D8Q/BNFshOmnvvoype83HPPeznv3vMUakDJV4DGe8iocGpFwiKlN5uNRYeq ueV2NIHl6vqLeqF2mLWqLuroJvM3g8XUAD3sbtmroMIG8Jh/J2oxynk/OOWsmqhpQZc11HNcI/qr P54zcKxsJSzOG6Rjk/uPzVv/yWScZDin1t6e8wxw7M4yvwfUZD84tpT0sGB30pfUt0YwnebdB2Go 8JOczLbJ09PM7w9Tkw3NXf9RNjxERaFaa/e7g3tQl56mWTAanSR5Ogwnr0wvOTU5GpX/y2mU+ovx y8mIS+HkbJaamdSKRrk78KN381lCQy7ePIqW7aOgV3juwzjo/blxnfiKG6CIitvF8iQm8txQwjIq 9uNOsbTMfcYPHS4F+3E7jgp5A7euwEdz0B9Fo0rMaYOjmH9i59YZ6dyxdyB+YOuvhws2+2bvkiK3 +ot8bsZAB5+54uD3nddfBcvtrX41RZj+2gOwplTJ/v8PAAD//wMAUEsDBBQABgAIAAAAIQCmeLAP 5QAAALUDAAAZAAAAZHJzL19yZWxzL2Uyb0RvYy54bWwucmVsc7yTz2rDMAyH74O9g9F9cZK2YYw6 vYxBr6N7AGMrjlksG9v707efYQxW6LKbj5Lw9/sQ8v7w6Rb2jjFZTwK6pgWGpLy2ZAS8nJ7u7oGl LEnLxRMKOGOCw3h7s3/GRebyKM02JFYolATMOYcHzpOa0cnU+IBUJpOPTuZSRsODVK/SIO/bduDx NwPGCyY7agHxqDfATudQkv9n+2myCh+9enNI+UoEt65kF6CMBrMAh9rK7+am+XAT8OsOfR2Hfs2h q+PQrTkMdRyGNYddHYddE8j8dQ/bOg7bnz3wi882fgEAAP//AwBQSwMECgAAAAAAAAAhAOc9SZNv AAAAbwAAABQAAABkcnMvbWVkaWEvaW1hZ2U1LnBuZ4lQTkcNChoKAAAADUlIRFIAAAAIAAAACAgC AAAAS20p3AAAADZJREFUeJxlzgEKAEAERFHq3//KVquYUGryItiviDApd6eTWmayc3qN8mv07jL0 rtrAMu4/ZQ8iJCohqyBNpwAAAABJRU5ErkJgglBLAwQUAAYACAAAACEAPPBR5d8BAACqAgAAFAAA AGRycy9tZWRpYS9pbWFnZTMud21mbFLPi9NAFP5m2u7abCHprh5WROOC7rLYXehBUBDMptF6qBRb 0VuMdXYNtGlpKlov9iTipf4J3gXxroc96dGr4D8hErwIW7+Z1oM/XvIy37yZfO+9b0agCORuC0Bi Am0FuhQMGCTkbDYzaEesL2IrksDESvK1gFzh7PySjRIa0ehhezxQgIvVRfQkyDADHM4PiT7SD0m/ T9e5ippNanRc3hMlcYrop5wccaC90oXo4px23FOpe1M9dm/1e1GCI/JEm9YVwDJb8vxWuJv9oGpC +tfqO+R+c1/Gf7hZP5zWuHe/32XVXz6N7r5/c0lzVzett39yC+gc3/7JUWGOCVe0Bj/gDQZp45rv C3xmTHtNpfFB4rY6sUo66oJ7I+nsoCCwVKy1Gu2LEGt34sTrdveiNO74/QeqGR2oFOXC3y2Xc4tC ywW//2gYq6HWA+V8o+0GT0bDiKIfO7sbTGu7XjNz7Ouh1/x+5jTxCdtDFmTnsuleSOTYvh6mQbYd 1rOpiVzl+KzOJW87rIVBpl/PLgnwkTTqJHgtcpxTBou65Z+vblQkXlTZoxZc92+Z054f2lxtB8tc Az6YW0OqjdY4HakentbxknELW1v7C8wb8nXdqFwhxVxtnVLbLwAAAP//AwBQSwMEFAAGAAgAAAAh ADmbkJOrAQAAQAIAABQAAABkcnMvbWVkaWEvaW1hZ2UyLndtZlxRTW/TQBScXTeFuJHs8CFRxIdB oqoqaBGHnus6LkEiKCKROBqTboulxIniIJJDBRISBy7pmd/SQ6/9B/yMqvINqWHeKidWXr95s/bs e/MUqoATKEDjBLIq3FqRsEjpxWJh0bZaX3JrmsByNf1R7ak1ZhurHmpopZPP3dnIAC9xa8neBxUW gM/8nGiDEZT/yS13VUVNC7qjod7iAdFf/f2agevUVsLi/G42MEXwznwN3g8HaY5rarU33YeAa79c 4fsFNdkPXllKepjO4EhfUt8lwtGoaB1EkcIFOdkNU2THedDpZSbvmefBm7y3jYrCarXRaXV3oW5/ yPKw399Pi6wXDQ9NOz02BeqV/8upO53Z4NOwz6No+GWcmbHUivpKqxvE08k4pSE3n+zE88ZO2C59 73UStq8ePyK+64Uo4/JZOd9PiHwvkjCPy62kWc4ts8f4rcmjcCtpJHEpT+jVFH1Umov+KBrlMKcN rmL+Y8ruxAbp3LUzED+w9NfHDZud2VlS5GlnVkzMAGjiF09c/L53dCFYpnf6Z12E6a+9AJeUcuz/ /wAAAP//AwBQSwMEFAAGAAgAAAAhAHa+UTSsAQAAQAIAABQAAABkcnMvbWVkaWEvaW1hZ2UxLndt ZlxRQWsTQRh9M9ukZhvYTdVDi9i1YCnFpsWD5243q/GQNjQBT2XdptO6kGxCNqI5iAXBg5f4gzz0 VPDHCEUWPEi7fTPk1Nn9dt73ZvbN970RqACWJwCJL9CjxJCChEFCFkVhUF2szLklSWC4qrwUF2KJ 2UbZQRWtePKhOx0pYBfLc3YVVCgAl/kl0RVjj/LfGfqsilaTGj2S70UdT4j+y4tbThw/TSUszu0m A5V5B+qTdzQcxCluqXO8af8DbLNzgd9tarIfvDSU7uHQg6X70vVdwx+NstbrIBD4TU5HQ2XJeep1 eolKe+qF9zbt1VESKFcanVb3FcTDd0nq9/v7cZb0guGpasfnKkOtdL+cmtWZDk6GfS4Fw4/jRI11 ragttLpe+HkyjmnIg2c74ayx47dz13kT+e2/a0+JHzs+8jB/ns/2IyLXCfQ0C/OtqJnPDLPH+WuT S/5W1IjCXL++UxXgIznoj6BRFnPaYAvm3w7ZnbZBd26bO9B+YO6vi0WT/TJ3SZH1zjSbqAHQxA+u 2Chvnt1oTJuL5p8VLUx/zQG4ppRl/r8DAAD//wMAUEsDBBQABgAIAAAAIQASmHQZsAEAAEACAAAU AAAAZHJzL21lZGlhL2ltYWdlNC53bWZcUcFu00AQfbtuCnEj2SkgUYTAIAFSRVNEJc64jiEcggKJ xNGYdCmWEieKgyAHBCeEuKRnfgUOPSHxBxyR+IEK+YZU82bbE2vvzps3u7MzbxXqgBMoQOMdZNQ4 tSJhkdJVVVnUUhun3JomsFxDH6pArdG7ueqhgW46fzVYTA1wB+un7CUwQwX49A+JvnP+Iv7IK+Su umTTgs7r56qFy0R/9YdjGo4DKUSK8wfZ2BTBY/MmeDoZpzmOmefrLfcJ4NotK1y3uJv94K6l5OjO Ao70JfUdIZxOi+6DKFL4QU5m2xTZfh70h5nJh+Z28CgftlBTWK23+93BPahzz7I8HI120yIbRpM9 00v3TYFm7f9ymk5/MX4xGTEUTV7PMjOTWtFc6Q6C+O18llKQs9e242V7O+yVvvcwCXt/rl4hvuCF KOPyRrncTYh8LxKzjMvNpFMuLXOf9n2HoXAzaSdxKX/oNRT4aQ7qo/hkDn3K4Cr6n3bYncggnbv2 DU6kPNHXxxnGgG/2LZnken9RzM0Y6OAzeRdfLr78LZgyVwc/NyQx9bUX4IipHDmOfwAAAP//AwBQ SwECLQAUAAYACAAAACEACL4NFRYBAABHAgAAEwAAAAAAAAAAAAAAAAAAAAAAW0NvbnRlbnRfVHlw ZXNdLnhtbFBLAQItABQABgAIAAAAIQA4/SH/1gAAAJQBAAALAAAAAAAAAAAAAAAAAEcBAABfcmVs cy8ucmVsc1BLAQItABQABgAIAAAAIQBKvIcOtwUAAIUcAAAOAAAAAAAAAAAAAAAAAEYCAABkcnMv ZTJvRG9jLnhtbFBLAQItABQABgAIAAAAIQCl8RoL3QAAAAUBAAAPAAAAAAAAAAAAAAAAACkIAABk cnMvZG93bnJldi54bWxQSwECLQAUAAYACAAAACEAcTmX6asBAABAAgAAFAAAAAAAAAAAAAAAAAAz CQAAZHJzL21lZGlhL2ltYWdlNi53bWZQSwECLQAUAAYACAAAACEApniwD+UAAAC1AwAAGQAAAAAA AAAAAAAAAAAQCwAAZHJzL19yZWxzL2Uyb0RvYy54bWwucmVsc1BLAQItAAoAAAAAAAAAIQDnPUmT bwAAAG8AAAAUAAAAAAAAAAAAAAAAACwMAABkcnMvbWVkaWEvaW1hZ2U1LnBuZ1BLAQItABQABgAI AAAAIQA88FHl3wEAAKoCAAAUAAAAAAAAAAAAAAAAAM0MAABkcnMvbWVkaWEvaW1hZ2UzLndtZlBL AQItABQABgAIAAAAIQA5m5CTqwEAAEACAAAUAAAAAAAAAAAAAAAAAN4OAABkcnMvbWVkaWEvaW1h Z2UyLndtZlBLAQItABQABgAIAAAAIQB2vlE0rAEAAEACAAAUAAAAAAAAAAAAAAAAALsQAABkcnMv bWVkaWEvaW1hZ2UxLndtZlBLAQItABQABgAIAAAAIQASmHQZsAEAAEACAAAUAAAAAAAAAAAAAAAA AJkSAABkcnMvbWVkaWEvaW1hZ2U0LndtZlBLBQYAAAAACwALAMYCAAB7FAAAAAA= ">
                <v:oval id="Oval 54" o:spid="_x0000_s1027" style="position:absolute;left:14457;top:16966;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ULC8IA AADbAAAADwAAAGRycy9kb3ducmV2LnhtbESPQWvCQBSE70L/w/IKvemmYmyNbkIRBOnJaqHXR/aZ Xcy+DdnVxH/fLQg9DjPzDbOpRteKG/XBelbwOstAENdeW24UfJ9203cQISJrbD2TgjsFqMqnyQYL 7Qf+otsxNiJBOBSowMTYFVKG2pDDMPMdcfLOvncYk+wbqXscEty1cp5lS+nQclow2NHWUH05Xp2C 1dvnPVpp/cGMi9ztl8OPyxulXp7HjzWISGP8Dz/ae60gX8Dfl/QDZPkLAAD//wMAUEsBAi0AFAAG AAgAAAAhAPD3irv9AAAA4gEAABMAAAAAAAAAAAAAAAAAAAAAAFtDb250ZW50X1R5cGVzXS54bWxQ SwECLQAUAAYACAAAACEAMd1fYdIAAACPAQAACwAAAAAAAAAAAAAAAAAuAQAAX3JlbHMvLnJlbHNQ SwECLQAUAAYACAAAACEAMy8FnkEAAAA5AAAAEAAAAAAAAAAAAAAAAAApAgAAZHJzL3NoYXBleG1s LnhtbFBLAQItABQABgAIAAAAIQDbFQsLwgAAANsAAAAPAAAAAAAAAAAAAAAAAJgCAABkcnMvZG93 bnJldi54bWxQSwUGAAAAAAQABAD1AAAAhwMAAAAA " fillcolor="red" strokeweight=".26mm">
                  <v:stroke joinstyle="miter"/>
                </v:oval>
                <v:shape id="Picture 55" o:spid="_x0000_s1028" type="#_x0000_t75" style="position:absolute;left:12902;top:8744;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GHGxnCAAAA2wAAAA8AAABkcnMvZG93bnJldi54bWxEj8FqwzAQRO+F/oPYQm+J3IJMcKKEEEjo sXKbnBdrY5tYK1dSE+fvq0Khx2Fm3jCrzeQGcaUQe88aXuYFCOLG255bDZ8f+9kCREzIFgfPpOFO ETbrx4cVVtbf2NC1Tq3IEI4VauhSGispY9ORwzj3I3H2zj44TFmGVtqAtwx3g3wtilI67DkvdDjS rqPmUn87DXV5PBjzfj+Zr7Iw6sQqpJ3S+vlp2i5BJJrSf/iv/WY1KAW/X/IPkOs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hhxsZwgAAANsAAAAPAAAAAAAAAAAAAAAAAJ8C AABkcnMvZG93bnJldi54bWxQSwUGAAAAAAQABAD3AAAAjgMAAAAA " strokeweight="0">
                  <v:imagedata r:id="rId225" o:title=""/>
                </v:shape>
                <v:shape id="Picture 56" o:spid="_x0000_s1029" type="#_x0000_t75" style="position:absolute;left:19378;top:8744;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WjWFTCAAAA2wAAAA8AAABkcnMvZG93bnJldi54bWxEj0GLwjAUhO+C/yE8wZumCop2jSKi6GUP WkX29mjetmWbl9LEtv57syB4HGbmG2a16UwpGqpdYVnBZByBIE6tLjhTcE0OowUI55E1lpZJwZMc bNb93gpjbVs+U3PxmQgQdjEqyL2vYildmpNBN7YVcfB+bW3QB1lnUtfYBrgp5TSK5tJgwWEhx4p2 OaV/l4dR8H3cG1nSIfHJ9HZ//iyzRt5apYaDbvsFwlPnP+F3+6QVzObw/yX8ALl+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1o1hUwgAAANsAAAAPAAAAAAAAAAAAAAAAAJ8C AABkcnMvZG93bnJldi54bWxQSwUGAAAAAAQABAD3AAAAjgMAAAAA " strokeweight="0">
                  <v:imagedata r:id="rId226" o:title=""/>
                </v:shape>
                <v:shape id="Picture 57" o:spid="_x0000_s1030" type="#_x0000_t75" style="position:absolute;left:9075;top:6735;width:2031;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WE9b7FAAAA2wAAAA8AAABkcnMvZG93bnJldi54bWxEj0FrAjEUhO+F/ofwCt5qVkUrW6NIoSJF Kmqr18fmNVncvKybqNv++qYg9DjMzDfMZNa6SlyoCaVnBb1uBoK48Lpko+Bj9/o4BhEissbKMyn4 pgCz6f3dBHPtr7yhyzYakSAcclRgY6xzKUNhyWHo+po4eV++cRiTbIzUDV4T3FWyn2Uj6bDktGCx phdLxXF7dgoqZ9/6m/3JrMwnvi9+Roe17g2U6jy082cQkdr4H761l1rB8An+vqQfIK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FhPW+xQAAANsAAAAPAAAAAAAAAAAAAAAA AJ8CAABkcnMvZG93bnJldi54bWxQSwUGAAAAAAQABAD3AAAAkQMAAAAA " strokeweight="0">
                  <v:imagedata r:id="rId228" o:title=""/>
                </v:shape>
                <v:shape id="Picture 58" o:spid="_x0000_s1031" type="#_x0000_t75" style="position:absolute;left:15073;top:1631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fFpNK9AAAA2wAAAA8AAABkcnMvZG93bnJldi54bWxET8kKwjAQvQv+QxjBm6YWXKhGEUEQ1IPL ocehGdtiMylNrPXvzUHw+Hj7atOZSrTUuNKygsk4AkGcWV1yruB+248WIJxH1lhZJgUfcrBZ93sr TLR984Xaq89FCGGXoILC+zqR0mUFGXRjWxMH7mEbgz7AJpe6wXcIN5WMo2gmDZYcGgqsaVdQ9ry+ jIJ27tJU7k42PV9etC9v8eF8jJUaDrrtEoSnzv/FP/dBK5iGseFL+AFy/QUAAP//AwBQSwECLQAU AAYACAAAACEABKs5XgABAADmAQAAEwAAAAAAAAAAAAAAAAAAAAAAW0NvbnRlbnRfVHlwZXNdLnht bFBLAQItABQABgAIAAAAIQAIwxik1AAAAJMBAAALAAAAAAAAAAAAAAAAADEBAABfcmVscy8ucmVs c1BLAQItABQABgAIAAAAIQAzLwWeQQAAADkAAAASAAAAAAAAAAAAAAAAAC4CAABkcnMvcGljdHVy ZXhtbC54bWxQSwECLQAUAAYACAAAACEAF8Wk0r0AAADbAAAADwAAAAAAAAAAAAAAAACfAgAAZHJz L2Rvd25yZXYueG1sUEsFBgAAAAAEAAQA9wAAAIkDAAAAAA== " strokeweight="0">
                  <v:imagedata r:id="rId229" o:title=""/>
                </v:shape>
                <v:group id="Group 59" o:spid="_x0000_s1032" style="position:absolute;left:7;top:3430;width:16909;height:20294"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shape id="Freeform 60" o:spid="_x0000_s1033" style="position:absolute;width:1690920;height:2029320;flip:y;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oB7r8A AADbAAAADwAAAGRycy9kb3ducmV2LnhtbERPy4rCMBTdD/gP4QruxrQjI7U2FRlxRpc+15fm2hab m9JE7fy9WQguD+edLXrTiDt1rrasIB5HIIgLq2suFRwP688EhPPIGhvLpOCfHCzywUeGqbYP3tF9 70sRQtilqKDyvk2ldEVFBt3YtsSBu9jOoA+wK6Xu8BHCTSO/omgqDdYcGips6aei4rq/GQUn16+2 Z/cbJZvJ7M+332tO4lip0bBfzkF46v1b/HJvtIJpWB++hB8g8ycAAAD//wMAUEsBAi0AFAAGAAgA AAAhAPD3irv9AAAA4gEAABMAAAAAAAAAAAAAAAAAAAAAAFtDb250ZW50X1R5cGVzXS54bWxQSwEC LQAUAAYACAAAACEAMd1fYdIAAACPAQAACwAAAAAAAAAAAAAAAAAuAQAAX3JlbHMvLnJlbHNQSwEC LQAUAAYACAAAACEAMy8FnkEAAAA5AAAAEAAAAAAAAAAAAAAAAAApAgAAZHJzL3NoYXBleG1sLnht bFBLAQItABQABgAIAAAAIQBQWgHuvwAAANsAAAAPAAAAAAAAAAAAAAAAAJgCAABkcnMvZG93bnJl di54bWxQSwUGAAAAAAQABAD1AAAAhAMAAAAA " path="m2663,487l1565,,,2507r890,689l2663,487xe" stroked="f" strokeweight="0">
                    <v:fill r:id="rId231" o:title="" recolor="t" type="tile"/>
                    <v:path arrowok="t"/>
                  </v:shape>
                  <v:shape id="Straight Arrow Connector 61" o:spid="_x0000_s1034" type="#_x0000_t32" style="position:absolute;left:572040;top:5040;width:1112400;height:171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TGMMAAADbAAAADwAAAGRycy9kb3ducmV2LnhtbESPT2sCMRTE74LfIbyCN83qQWS7UUqp oBX8s/XQ42Pz3CzdvCxJqttv3wiCx2FmfsMUq9624ko+NI4VTCcZCOLK6YZrBeev9XgBIkRkja1j UvBHAVbL4aDAXLsbn+haxlokCIccFZgYu1zKUBmyGCauI07exXmLMUlfS+3xluC2lbMsm0uLDacF gx29G6p+yl+r4GNrLse93n2jrxfr8kzlpzk0So1e+rdXEJH6+Aw/2hutYD6F+5f0A+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PiExjDAAAA2wAAAA8AAAAAAAAAAAAA AAAAoQIAAGRycy9kb3ducmV2LnhtbFBLBQYAAAAABAAEAPkAAACRAwAAAAA= " strokecolor="#00c" strokeweight=".53mm">
                    <v:stroke joinstyle="miter"/>
                  </v:shape>
                </v:group>
                <v:shape id="Straight Arrow Connector 62" o:spid="_x0000_s1035" type="#_x0000_t32" style="position:absolute;left:14637;top:1112;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UWqsIAAADbAAAADwAAAGRycy9kb3ducmV2LnhtbESPQWuEMBSE74X+h/AWeqvJepBizcqy sCD00NbuYY8P81al5kVMXPXfN4VCj8PMfMMU5WoHcafJ94417BMFgrhxpudWw+Xr/PwCwgdkg4Nj 0rCRh/Lw+FBgbtzCn3SvQysihH2OGroQxlxK33Rk0SduJI7ezU0WQ5RTK82ES4TbQaZKZdJiz3Gh w5FOHTXf9Ww1VKd1m98+6uVy5eqm3hX224ZaP+3W4yuIQGv4D/+1K6MhS+H3S/wB8vA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NUWqsIAAADbAAAADwAAAAAAAAAAAAAA AAChAgAAZHJzL2Rvd25yZXYueG1sUEsFBgAAAAAEAAQA+QAAAJADAAAAAA== " strokeweight=".26mm">
                  <v:stroke endarrow="classic" endarrowwidth="narrow" joinstyle="miter"/>
                </v:shape>
                <v:shape id="Picture 63" o:spid="_x0000_s1036" type="#_x0000_t75" style="position:absolute;left:15073;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fvOJ7EAAAA2wAAAA8AAABkcnMvZG93bnJldi54bWxEj9FqwkAURN8L/sNyhb6UurGVVFJXkUBB kD4k5gOu2dskbfZuyG6T6Nd3C4KPw8ycYTa7ybRioN41lhUsFxEI4tLqhisFxenjeQ3CeWSNrWVS cCEHu+3sYYOJtiNnNOS+EgHCLkEFtfddIqUrazLoFrYjDt6X7Q36IPtK6h7HADetfImiWBpsOCzU 2FFaU/mT/xoFekyvnwWv8FueTfWUvQ3H3A9KPc6n/TsIT5O/h2/tg1YQv8L/l/AD5PY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fvOJ7EAAAA2wAAAA8AAAAAAAAAAAAAAAAA nwIAAGRycy9kb3ducmV2LnhtbFBLBQYAAAAABAAEAPcAAACQAwAAAAA= " strokeweight="0">
                  <v:imagedata r:id="rId227" o:title=""/>
                </v:shape>
                <v:shape id="Straight Arrow Connector 64" o:spid="_x0000_s1037" type="#_x0000_t32" style="position:absolute;top:8560;width:20635;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OiZcQAAADbAAAADwAAAGRycy9kb3ducmV2LnhtbESPT4vCMBTE7wt+h/AEb2uqu4hWo4iy qJcF/4DXR/Nsq81LSWJbv/1mYWGPw8z8hlmsOlOJhpwvLSsYDRMQxJnVJecKLuev9ykIH5A1VpZJ wYs8rJa9twWm2rZ8pOYUchEh7FNUUIRQp1L6rCCDfmhr4ujdrDMYonS51A7bCDeVHCfJRBosOS4U WNOmoOxxehoF28PdYX7/NofrefvRrNvZaLObKTXod+s5iEBd+A//tfdaweQTfr/EHyCX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o6JlxAAAANsAAAAPAAAAAAAAAAAA AAAAAKECAABkcnMvZG93bnJldi54bWxQSwUGAAAAAAQABAD5AAAAkgMAAAAA " strokeweight=".26mm">
                  <v:stroke endarrow="classic" endarrowwidth="narrow" joinstyle="miter"/>
                </v:shape>
                <v:oval id="Oval 65" o:spid="_x0000_s1038" style="position:absolute;left:14457;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VkLcIA AADbAAAADwAAAGRycy9kb3ducmV2LnhtbESPQWsCMRSE74L/ITyhN80q3a2uRpFCQXqyVvD62Dw3 wc3Lsknd9d83BaHHYWa+YTa7wTXiTl2wnhXMZxkI4spry7WC8/fHdAkiRGSNjWdS8KAAu+14tMFS +56/6H6KtUgQDiUqMDG2pZShMuQwzHxLnLyr7xzGJLta6g77BHeNXGRZIR1aTgsGW3o3VN1OP07B 6u3zEa20/miG19wdiv7i8lqpl8mwX4OINMT/8LN90AqKHP6+pB8gt78AAAD//wMAUEsBAi0AFAAG AAgAAAAhAPD3irv9AAAA4gEAABMAAAAAAAAAAAAAAAAAAAAAAFtDb250ZW50X1R5cGVzXS54bWxQ SwECLQAUAAYACAAAACEAMd1fYdIAAACPAQAACwAAAAAAAAAAAAAAAAAuAQAAX3JlbHMvLnJlbHNQ SwECLQAUAAYACAAAACEAMy8FnkEAAAA5AAAAEAAAAAAAAAAAAAAAAAApAgAAZHJzL3NoYXBleG1s LnhtbFBLAQItABQABgAIAAAAIQB6NWQtwgAAANsAAAAPAAAAAAAAAAAAAAAAAJgCAABkcnMvZG93 bnJldi54bWxQSwUGAAAAAAQABAD1AAAAhwMAAAAA " fillcolor="red" strokeweight=".26mm">
                  <v:stroke joinstyle="miter"/>
                </v:oval>
                <v:oval id="Oval 66" o:spid="_x0000_s1039" style="position:absolute;left:8859;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f6WsIA AADbAAAADwAAAGRycy9kb3ducmV2LnhtbESPQWsCMRSE74L/ITyhN81W6qqrUaRQkJ7qKnh9bJ6b 0M3Lsknd9d83hYLHYWa+Ybb7wTXiTl2wnhW8zjIQxJXXlmsFl/PHdAUiRGSNjWdS8KAA+914tMVC +55PdC9jLRKEQ4EKTIxtIWWoDDkMM98SJ+/mO4cxya6WusM+wV0j51mWS4eW04LBlt4NVd/lj1Ow Xn4+opXWf5nhbeGOeX91i1qpl8lw2ICINMRn+L991AryHP6+pB8gd7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5/pawgAAANsAAAAPAAAAAAAAAAAAAAAAAJgCAABkcnMvZG93 bnJldi54bWxQSwUGAAAAAAQABAD1AAAAhwMAAAAA " fillcolor="red" strokeweight=".26mm">
                  <v:stroke joinstyle="miter"/>
                </v:oval>
                <w10:anchorlock/>
              </v:group>
            </w:pict>
          </mc:Fallback>
        </mc:AlternateConten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0A5708">
        <w:rPr>
          <w:rFonts w:ascii="Times New Roman" w:hAnsi="Times New Roman" w:cs="Times New Roman"/>
          <w:color w:val="000000"/>
          <w:sz w:val="24"/>
          <w:szCs w:val="24"/>
          <w:lang w:val="fr-FR"/>
        </w:rPr>
        <w:t xml:space="preserve">Miền nghiệm của bất phương trình </w:t>
      </w:r>
      <w:r w:rsidRPr="000A5708">
        <w:rPr>
          <w:rFonts w:ascii="Times New Roman" w:hAnsi="Times New Roman" w:cs="Times New Roman"/>
          <w:position w:val="-10"/>
        </w:rPr>
        <w:object w:dxaOrig="1140" w:dyaOrig="320">
          <v:shape id="_x0000_i1125" type="#_x0000_t75" style="width:57pt;height:15.75pt" o:ole="">
            <v:imagedata r:id="rId232" o:title=""/>
          </v:shape>
          <o:OLEObject Type="Embed" ProgID="Equation.DSMT4" ShapeID="_x0000_i1125" DrawAspect="Content" ObjectID="_1724745940" r:id="rId233"/>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3645D15F" wp14:editId="2F7DF80A">
                <wp:simplePos x="0" y="0"/>
                <wp:positionH relativeFrom="column">
                  <wp:posOffset>0</wp:posOffset>
                </wp:positionH>
                <wp:positionV relativeFrom="paragraph">
                  <wp:posOffset>0</wp:posOffset>
                </wp:positionV>
                <wp:extent cx="635000" cy="635000"/>
                <wp:effectExtent l="0" t="0" r="3175" b="3175"/>
                <wp:wrapNone/>
                <wp:docPr id="494" name="Rectangle 4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40gV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OaTlNK FGuRpM/YNqa2jSBBWcuyFJ5d361O2wwfPelH4+u1+gH4N0sUPIkGn3kvFJY1vhcLq1+pjIGuFqzE GgJe9ALQCxahyab7ACWmwnYOQmMPlWl9QGwZOQT+jhf+xMERjsrJzTiOkWWOptMdM45Ydn6sjXXv BLTEX3JqMLsAzvYP1vWuZxcfS8FaNk0YEQyBLl7pgwVmn6fxdHW3uksH6WiyGqRxUQwW62U6mKyT 23FxUyyXRfLT4ydp1vfQw52nLEn/jsXTvPfzcZkzC40sPZxPyZrtZtkYsmc45evw81Rh4Vdu0cs0 ghlrOf+H6gIZvv89zxsoj8iFAewVthXXHC81mB+UdLgyObXfd8wISpr3CvmcJm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ONIF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lang w:val="fr-FR"/>
        </w:rPr>
        <w:t xml:space="preserve"> là</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rPr>
        <w:t>A.</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b/>
          <w:noProof/>
          <w:color w:val="0000FF"/>
          <w:szCs w:val="24"/>
        </w:rPr>
        <mc:AlternateContent>
          <mc:Choice Requires="wpg">
            <w:drawing>
              <wp:inline distT="0" distB="0" distL="0" distR="0" wp14:anchorId="0EA158E6" wp14:editId="5EDC2B0C">
                <wp:extent cx="2160905" cy="2085975"/>
                <wp:effectExtent l="0" t="0" r="0" b="0"/>
                <wp:docPr id="319" name="Group 319"/>
                <wp:cNvGraphicFramePr/>
                <a:graphic xmlns:a="http://schemas.openxmlformats.org/drawingml/2006/main">
                  <a:graphicData uri="http://schemas.microsoft.com/office/word/2010/wordprocessingGroup">
                    <wpg:wgp>
                      <wpg:cNvGrpSpPr/>
                      <wpg:grpSpPr>
                        <a:xfrm>
                          <a:off x="0" y="0"/>
                          <a:ext cx="2161080" cy="2085840"/>
                          <a:chOff x="0" y="0"/>
                          <a:chExt cx="2161080" cy="2085840"/>
                        </a:xfrm>
                      </wpg:grpSpPr>
                      <wps:wsp>
                        <wps:cNvPr id="320" name="Freeform 320"/>
                        <wps:cNvSpPr/>
                        <wps:spPr>
                          <a:xfrm>
                            <a:off x="0" y="18360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a:effectLst/>
                        </wps:spPr>
                        <wps:bodyPr/>
                      </wps:wsp>
                      <wps:wsp>
                        <wps:cNvPr id="321" name="Straight Arrow Connector 321"/>
                        <wps:cNvCnPr/>
                        <wps:spPr>
                          <a:xfrm>
                            <a:off x="95400" y="1375920"/>
                            <a:ext cx="2063160" cy="1800"/>
                          </a:xfrm>
                          <a:prstGeom prst="straightConnector1">
                            <a:avLst/>
                          </a:prstGeom>
                          <a:ln w="9360">
                            <a:solidFill>
                              <a:srgbClr val="000000"/>
                            </a:solidFill>
                            <a:miter/>
                            <a:tailEnd type="stealth" w="sm" len="med"/>
                          </a:ln>
                        </wps:spPr>
                        <wps:bodyPr/>
                      </wps:wsp>
                      <wps:wsp>
                        <wps:cNvPr id="322" name="Straight Arrow Connector 322"/>
                        <wps:cNvCnPr/>
                        <wps:spPr>
                          <a:xfrm flipV="1">
                            <a:off x="797040" y="29880"/>
                            <a:ext cx="1440" cy="2056320"/>
                          </a:xfrm>
                          <a:prstGeom prst="straightConnector1">
                            <a:avLst/>
                          </a:prstGeom>
                          <a:ln w="9360">
                            <a:solidFill>
                              <a:srgbClr val="000000"/>
                            </a:solidFill>
                            <a:miter/>
                            <a:tailEnd type="stealth" w="sm" len="med"/>
                          </a:ln>
                        </wps:spPr>
                        <wps:bodyPr/>
                      </wps:wsp>
                      <wps:wsp>
                        <wps:cNvPr id="323" name="Straight Arrow Connector 323"/>
                        <wps:cNvCnPr/>
                        <wps:spPr>
                          <a:xfrm flipH="1" flipV="1">
                            <a:off x="574200" y="176040"/>
                            <a:ext cx="1112040" cy="1711440"/>
                          </a:xfrm>
                          <a:prstGeom prst="straightConnector1">
                            <a:avLst/>
                          </a:prstGeom>
                          <a:ln w="19080">
                            <a:solidFill>
                              <a:srgbClr val="0000CC"/>
                            </a:solidFill>
                            <a:miter/>
                          </a:ln>
                        </wps:spPr>
                        <wps:bodyPr/>
                      </wps:wsp>
                      <wps:wsp>
                        <wps:cNvPr id="324" name="Oval 324"/>
                        <wps:cNvSpPr/>
                        <wps:spPr>
                          <a:xfrm>
                            <a:off x="1334880" y="1358280"/>
                            <a:ext cx="36360" cy="36360"/>
                          </a:xfrm>
                          <a:prstGeom prst="ellipse">
                            <a:avLst/>
                          </a:prstGeom>
                          <a:solidFill>
                            <a:srgbClr val="FF0000"/>
                          </a:solidFill>
                          <a:ln w="9360">
                            <a:solidFill>
                              <a:srgbClr val="000000"/>
                            </a:solidFill>
                            <a:miter/>
                          </a:ln>
                          <a:effectLst/>
                        </wps:spPr>
                        <wps:bodyPr/>
                      </wps:wsp>
                      <wps:wsp>
                        <wps:cNvPr id="325" name="Oval 325"/>
                        <wps:cNvSpPr/>
                        <wps:spPr>
                          <a:xfrm>
                            <a:off x="779040" y="135828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326" name="Picture 326"/>
                          <pic:cNvPicPr/>
                        </pic:nvPicPr>
                        <pic:blipFill>
                          <a:blip r:embed="rId209"/>
                          <a:stretch/>
                        </pic:blipFill>
                        <pic:spPr>
                          <a:xfrm>
                            <a:off x="632520" y="1394640"/>
                            <a:ext cx="153000" cy="176400"/>
                          </a:xfrm>
                          <a:prstGeom prst="rect">
                            <a:avLst/>
                          </a:prstGeom>
                          <a:ln w="0">
                            <a:noFill/>
                          </a:ln>
                        </pic:spPr>
                      </pic:pic>
                      <pic:pic xmlns:pic="http://schemas.openxmlformats.org/drawingml/2006/picture">
                        <pic:nvPicPr>
                          <pic:cNvPr id="327" name="Picture 327"/>
                          <pic:cNvPicPr/>
                        </pic:nvPicPr>
                        <pic:blipFill>
                          <a:blip r:embed="rId210"/>
                          <a:stretch/>
                        </pic:blipFill>
                        <pic:spPr>
                          <a:xfrm>
                            <a:off x="1360080" y="1190520"/>
                            <a:ext cx="127800" cy="164520"/>
                          </a:xfrm>
                          <a:prstGeom prst="rect">
                            <a:avLst/>
                          </a:prstGeom>
                          <a:ln w="0">
                            <a:noFill/>
                          </a:ln>
                        </pic:spPr>
                      </pic:pic>
                      <pic:pic xmlns:pic="http://schemas.openxmlformats.org/drawingml/2006/picture">
                        <pic:nvPicPr>
                          <pic:cNvPr id="328" name="Picture 328"/>
                          <pic:cNvPicPr/>
                        </pic:nvPicPr>
                        <pic:blipFill>
                          <a:blip r:embed="rId211"/>
                          <a:stretch/>
                        </pic:blipFill>
                        <pic:spPr>
                          <a:xfrm>
                            <a:off x="836280" y="391680"/>
                            <a:ext cx="114840" cy="176400"/>
                          </a:xfrm>
                          <a:prstGeom prst="rect">
                            <a:avLst/>
                          </a:prstGeom>
                          <a:ln w="0">
                            <a:noFill/>
                          </a:ln>
                        </pic:spPr>
                      </pic:pic>
                      <pic:pic xmlns:pic="http://schemas.openxmlformats.org/drawingml/2006/picture">
                        <pic:nvPicPr>
                          <pic:cNvPr id="329" name="Picture 329"/>
                          <pic:cNvPicPr/>
                        </pic:nvPicPr>
                        <pic:blipFill>
                          <a:blip r:embed="rId212"/>
                          <a:stretch/>
                        </pic:blipFill>
                        <pic:spPr>
                          <a:xfrm>
                            <a:off x="629280" y="0"/>
                            <a:ext cx="140400" cy="164520"/>
                          </a:xfrm>
                          <a:prstGeom prst="rect">
                            <a:avLst/>
                          </a:prstGeom>
                          <a:ln w="0">
                            <a:noFill/>
                          </a:ln>
                        </pic:spPr>
                      </pic:pic>
                      <pic:pic xmlns:pic="http://schemas.openxmlformats.org/drawingml/2006/picture">
                        <pic:nvPicPr>
                          <pic:cNvPr id="330" name="Picture 330"/>
                          <pic:cNvPicPr/>
                        </pic:nvPicPr>
                        <pic:blipFill>
                          <a:blip r:embed="rId213"/>
                          <a:stretch/>
                        </pic:blipFill>
                        <pic:spPr>
                          <a:xfrm>
                            <a:off x="2033280" y="1226880"/>
                            <a:ext cx="127800" cy="138960"/>
                          </a:xfrm>
                          <a:prstGeom prst="rect">
                            <a:avLst/>
                          </a:prstGeom>
                          <a:ln w="0">
                            <a:noFill/>
                          </a:ln>
                        </pic:spPr>
                      </pic:pic>
                      <wps:wsp>
                        <wps:cNvPr id="331" name="Oval 331"/>
                        <wps:cNvSpPr/>
                        <wps:spPr>
                          <a:xfrm>
                            <a:off x="779040" y="501480"/>
                            <a:ext cx="36360" cy="36360"/>
                          </a:xfrm>
                          <a:prstGeom prst="ellipse">
                            <a:avLst/>
                          </a:prstGeom>
                          <a:solidFill>
                            <a:srgbClr val="FF0000"/>
                          </a:solidFill>
                          <a:ln w="9360">
                            <a:solidFill>
                              <a:srgbClr val="000000"/>
                            </a:solidFill>
                            <a:miter/>
                          </a:ln>
                          <a:effectLst/>
                        </wps:spPr>
                        <wps:bodyPr/>
                      </wps:wsp>
                    </wpg:wgp>
                  </a:graphicData>
                </a:graphic>
              </wp:inline>
            </w:drawing>
          </mc:Choice>
          <mc:Fallback>
            <w:pict>
              <v:group id="Group 319" o:spid="_x0000_s1026" style="width:170.15pt;height:164.25pt;mso-position-horizontal-relative:char;mso-position-vertical-relative:line" coordsize="21610,208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Ji0HChQUAAM0bAAAOAAAAZHJzL2Uyb0RvYy54bWzs WVFv4jgQfj/p/kOU9y1xAgmJSlendts76bRbqXt3zyYYEl0SR7aB9t/fzDhOKZQWcd0TJ1Gp4MSO M57v+2bG5vLzY115K6F0KZuJzy4C3xNNLmdls5j4f3y//TT2PW14M+OVbMTEfxLa/3z180+X6zYT oSxkNRPKg0kana3biV8Y02aDgc4LUXN9IVvRQOdcqpobuFSLwUzxNcxeV4MwCOLBWqpZq2QutIa7 N7bTv6L553ORm2/zuRbGqyY+2GboU9HnFD8HV5c8WyjeFmXemcGPsKLmZQMv7ae64YZ7S1XuTFWX uZJazs1FLuuBnM/LXNAaYDUs2FrNnZLLltayyNaLtncTuHbLT0dPm39d3SuvnE38iKW+1/AaQKL3 engD3LNuFxmMulPtQ3uvuhsLe4UrfpyrGr9hLd4jOfapd6x4NF4ON0MWs2AM/s+hLwzGo/Gwc31e AD47z+XFl3eeHLgXD9C+3px1CzTSz57S/85TDwVvBQGg0QfOUyGsxHrqVgmB5PQiuEe+oYG9p3Sm wWl73cTGURx0nnC+YnEa9b5iCUuA5jh1v2Ke5Utt7oQkt/PV79pAN1Bv5lq8cK38sXFNBVpAFVSk AuN7oALle6CCKU7Ps5YbfM41vTVAFcex7xXQSIIh8buWK/Fd0hiDsI1TYI0DHEx87q+azXHgMRjF gog4BQNdt/tuabo4GNHAME7H3aLdAPdtB1rLkE1omXWPG+G+7chtC11vXkkt7IO4cnJw7wIwcNPJ 06psb8uq8pQ0f5WmIF4gy9ER2NlJE1y6JcxXApgV/Y3Ml7VojI1iSlTcQAjVRdlqgCYT9VSAKNVv M2bRMWXVWeuMwXdXDcJk7Wgkmuhcgb2CAqAlAOjEkRFbUzl7IjXTfZAMCv0/0Q5z2nkwipeLwni/ KCXX3rVsGqCoVKAlWjPaA6K7brqo48x3yu9DTjoagkSIX1EySq0SYfUuhARxxOIu+LDxjppaZdXk YWPi686s3h5GKDudATPcA88ApCBjGqVlVc4QBuzTajG9rpS34ph86K9j6othdWmEAth4ZnhZfWlm nnlqIQprI3hlCh8R1rXvVQIybC1mPduBsqcCangAqCEa/jao3hy09CfECXJml1GSFCRu8Q3TMWQR 8pVDlw2xz+aVUdyFYQDJpSUH1hnd9+uNfekuOgDd6EB0f0V0X8V5lAwx1ZGOkxghfwk0YyHxALGG vEjAw4iPxZqlmHtJvW9K+foarYN3vypluF81JyTPoQPwG8QiiK+UMTspvl+rsCgaou5shB2Nw20N RjHGPxKhbb4Ji6hA5BrLKp7tiaovnPoijN7eYhx9zfc2FX5IJO7gO9EEChWSLT47MEcbynsfzCRJ XTRl0RlLSkivFENtmWfw39V10DqkstvamsJTZqmE301SHzRHzdXfy/YT7A6hGC2nZVWaJ6oRQS9o VLO6L3PcUuDF5p4ECnVLC+jH14LMY2SGG4dPoS7x+sUkm/XkD65lqQSAmGmUMHnhrHk2AG3bs2GC 1D6Cys7GoHQY76SHUYSBgYIQS6DbBYk9hQBuh94KQW9V1uRDayc1wWzrZ2j8jxiT7DImOTXGUFlx HGMY7q1d2oK8jvQByj1vDFiY4G7AUiYedv3764kzZUI4zdsOMrRPR+FiMDqFIEPFzXGUgeMYLG4w yEQpi7frHKg58eDqHGMOz0r9mSJQo8tKdAJ0SoShAuo4wsRh6gizHVyGUGY5rpyDC57Vv1PBROCt reACt06sgqGS6jiuhEEUObKwMIx3jzI281E0TmFPhSXS3rOMD89HuCP88afnUX8CaDcwcA3LPHg3 urGBGQUQkLd0d96L0mEu/SwCvxkRf7rft/BHqc1raG/+Cnf1DwAAAP//AwBQSwMEFAAGAAgAAAAh AIlng6vcAAAABQEAAA8AAABkcnMvZG93bnJldi54bWxMj0FLw0AQhe+C/2EZwZvdpLFSYjalFPVU BFtBvE2TaRKanQ3ZbZL+e0cv9jK84Q3vfZOtJtuqgXrfODYQzyJQxIUrG64MfO5fH5agfEAusXVM Bi7kYZXf3mSYlm7kDxp2oVISwj5FA3UIXaq1L2qy6GeuIxbv6HqLQda+0mWPo4TbVs+j6ElbbFga auxoU1Nx2p2tgbcRx3USvwzb03Fz+d4v3r+2MRlzfzetn0EFmsL/MfziCzrkwnRwZy69ag3II+Fv ipc8Rgmog4j5cgE6z/Q1ff4DAAD//wMAUEsDBBQABgAIAAAAIQDU7yb6qQEAAEACAAAUAAAAZHJz L21lZGlhL2ltYWdlNi53bWZcUU1rE1EUPe+laZtpYCZtXVSKjoItlH7RhetOJ2MjGAkm4HIc47MO JJOQSTFZiILgwk36b9y4cOs/8GeUMtCF0HjuIysf8+aee97Mefeeq1ABSr4CND5BVplbKxIWKT2f zy06VFsLbk0TWK6q36hTtcZsZ9lFFc1k/KEzHRrgGOsL9j6oMAc85r+IdhhB+W/ccldF1LSgTQ31 AttEf/WXOwauK1sJi/M6ad/k/kvz0X816CcZ7kRr17kFHPvlEt8H1GQ/OLGU9DBhd9KX1HeNYDjM m8/CUOE3Odl1k6cXmd/upibrmn3/edY9RFlhuVJvNztPoTZep1nQ650ledoNB+9MK7kwOWrl/8up ldrT/ttBj0fh4HKUmpHUitpSs+NHk/EooSGrj46iWf0oaBWeex4HrZuHD4jvuQGKqHhSzM5iIs8N JcyiYi9uFDPLnDJ+bvAo2IvrcVTIE7hVRR+V5qI/ikaVmNMGRzH/ys6tM9K5Y2cgfmDhr4cVm/20 s6TI4/Y0H5s+0MB3njj4sft+Ilimd/VnS4Tpr70A15Qq2f//AQAA//8DAFBLAwQUAAYACAAAACEA LZrSbeUAAAC1AwAAGQAAAGRycy9fcmVscy9lMm9Eb2MueG1sLnJlbHO8k89qwzAMh++DvYPRfXGS tmGMOr2MQa+jewBjK45ZLBvb+9O3n2EMVuiym4+S0Pf7EGh/+HQLe8eYrCcBXdMCQ1JeWzICXk5P d/fAUpak5eIJBZwxwWG8vdk/4yJzWUqzDYkVCiUBc87hgfOkZnQyNT4glcnko5O5lNHwINWrNMj7 th14/M2A8YLJjlpAPOoNsNM5lOT/2X6arMJHr94cUr4Swa0r2QUoo8EswKG28ru5aT7cBPy6Q1/H oV9z6Oo4dE0g89cdhjoOw9oddnUcdmsO2zoO2x8HfvFs4xcAAAD//wMAUEsDBBQABgAIAAAAIQAI ASUPqgEAAEACAAAUAAAAZHJzL21lZGlhL2ltYWdlNS53bWZcUU1v00AUnF03hbhBdvg4FCFqkCio glbiwBnXMaSHoIhE6g1j0qVYSpwoDgIfEAhuXNKf0B/SQ0+V+Af8jAr5htR03iqnrr1+82bXs+/N KtQBJ1CAxjfIqHFqRcIipReLhUXban3JrWkCyzX0sXqv1phtrnpooJPOPvXLiQG6uLlk74IKC8Bn fkq0ySjnnXHKWXVR04Jua6h3uEf0X/+4YOA4spWwOL+fjUwRvDFfgrfjUZrjglo3nrgZ4NqdK/w+ oyb7wXNLSQ9lCUf6kvrOEU4mRedVFCn8ISezZYrsMA96g8zkA/M02MsH26gprNZbvU7/BdSt/SwP h8PdtMgG0fjAdNNDU6BZu1pO0+mVow/jIZei8edpZqZSK5ornX4Qf51NUxpy/cFOPG/thN3K914n Yfffxn3iO16IKq4eVfPdhMj3IgnzuNpK2tXcMi8Zv7e5FG4lrSSu5A29hgIfzUF/FI1ymNMGVzH/ VbI7sUE6d+0diB9Y+uvjms1O7F1S5GGvLGZmBLTxmysufj7+uC9Ybu/o77oI0197AM4p5dj/LwEA AP//AwBQSwMEFAAGAAgAAAAhAKQRzEuvAQAAQAIAABQAAABkcnMvbWVkaWEvaW1hZ2UzLndtZlxR MW/TQBh9d25K40ayQ9shCIFBgkoVtFIGBqa6jiEMQRGJxGhMuLaWYieKU0EGBCPqkv4EfggDA0Ji ZuE/sFTIG1LN+9xOnHy+9727e/d971OoA5anAI33kFHj1IpEhZQuy7JCu6p1xa1rgopr6M9qX60z ur/qoIFePD8eLqYG8HD9ir0BKpSAy/gr0XeJKH/IKW/VRU0L2tSv1GPcJPqrP15w4TiTRCQ5d5ik Jveem7fei0kaZ7igTrptfwPs6sgK/w95mvWgXVFytd2CJXVJfufwp9O89yQIFH6Qk9kxeXKUeYNR YrKReeA9y0a7qCms1juD3vAR1MbLJPPH44M4T0bB5I3px0cmR7P2fzpNa7BIX0/G3AomJ7PEzCRX NFd6Qy98N5/FNGTtzl647Oz5/cJ1nkZ+/8/tW8Rbjo8iLO4Vy4OIyHUCWZZhsRN1i2XF7HP90OWW vxN1orCQz3caij4qzUF/FFtmMaYNtmL8qc3qxAap3K56cGnlpb8urnEP+FL1kiJ3B4t8blKgi1Py Nn5uH/4WTJvLs18tEaa/1QM4p5Ql1/EPAAD//wMAUEsDBBQABgAIAAAAIQDOm3GsqwEAAEACAAAU AAAAZHJzL21lZGlhL2ltYWdlMi53bWZcUUFrE0EYfTPb1GYb2I3aQ0V0LbSFoql48NzNZjUeYoMJ 9LjdptN2IdmEbERzKA0IHnpJf5BgT4I/Riiyt9Kub4acnN1v531vZt983xuBMmB5ApA4hx4lhhQk DBKyKAqDamJ9wa1KAsNV5LWYiVVmW8sOKmjFk7PudKSA13i4YJ+ACgXgMr8m+sXYo/x3hj6rrNWk Ro/loajhKdGtnN1z4rgylbA4t5sMVOZ9VF+8T8NBnOKeOlvb9k/ANjuX+H1FTfaDN4bSPexPYem+ dH038EejrPUuCAR+k9PRUFlymnqdXqLSnnrpfUh7NZQElsuNTqv7FuLRQZL6/X49zpJeMDxW7fhU ZaiW/i+nanWmg6Nhn0vB8PM4UWNdK6pLra4Xfp2MYxqy8mI3nDd2/XbuOu8jv/33+TPiNcdHHuab +bweEblOoKd5mO9EzXxumD3OF00u+TtRIwpz/fpORYCP5KA/gkZZzGmDLZh/22d32gbduW3uQPuB hb8uHpjsh7lLimx0ptlEDYAmLrli4277pKoxbS6af9a1MP01B+CGUpb5/x8AAAD//wMAUEsDBAoA AAAAAAAAIQDJDkjJXgAAAF4AAAAUAAAAZHJzL21lZGlhL2ltYWdlMS5wbmeJUE5HDQoaCgAAAA1J SERSAAAACAAAAAgIAgAAAEttKdwAAAAlSURBVHicY/n//z8DGDAyMiKzWbCKAtksWEWBDBasoiAJ OtgBAM/mMCEgthrNAAAAAElFTkSuQmCCUEsDBBQABgAIAAAAIQCvxWHQrAEAAEACAAAUAAAAZHJz L21lZGlhL2ltYWdlNC53bWZcUU1v00AUnF03hbiR7FA4BCEwSIBUQVpRqWdcxxAOQRGJxNGYsBRL iRPFqSAHBCeEuCQ/iENPSPwDjvyECvmGVDNv2xNr7+682d33MU+hDjiBAjQ+QkaNUysSFildVZVF bdW64LY0geUa+kQFaovWvU0PDfTSxbvhcmaAPVy5YK+DHirAp31C9IPzN/EXhpBYdfGmBV3Vr1Qb N4j+6s9n3DjWkogk5w+ziSmC5+Z98GI6SXOc0c/efZexXHtlg+tD3mY9eGQpebrfgiN1SX6nCGez ovckihR+kpPZMUV2lAeDUWbykXkQPMtHbdQUNuudQW94ALX9MsvD8fgwLbJRNH1j+umRKdCs/Z9O 0xksJ6+nYx5F0+N5ZuaSK5obvWEQf1jMUwpy+fZuvOrshv3S954mYf/PrZvE17wQZVzeLVeHCZHv RbKt4nIn6ZYryzzm/qnLo3An6SRxKX/oNRT4aQ7qo9gyhzZlcBXtr/usTmSQyl3bg3Mpz/X1cYln wHfbSzq5M1gWCzMBuvhG3sW69fZAMGWu1r9a4pj62gA4pStHnuMfAAAA//8DAFBLAQItABQABgAI AAAAIQAIvg0VFgEAAEcCAAATAAAAAAAAAAAAAAAAAAAAAABbQ29udGVudF9UeXBlc10ueG1sUEsB Ai0AFAAGAAgAAAAhADj9If/WAAAAlAEAAAsAAAAAAAAAAAAAAAAARwEAAF9yZWxzLy5yZWxzUEsB Ai0AFAAGAAgAAAAhAEmLQcKFBQAAzRsAAA4AAAAAAAAAAAAAAAAARgIAAGRycy9lMm9Eb2MueG1s UEsBAi0AFAAGAAgAAAAhAIlng6vcAAAABQEAAA8AAAAAAAAAAAAAAAAA9wcAAGRycy9kb3ducmV2 LnhtbFBLAQItABQABgAIAAAAIQDU7yb6qQEAAEACAAAUAAAAAAAAAAAAAAAAAAAJAABkcnMvbWVk aWEvaW1hZ2U2LndtZlBLAQItABQABgAIAAAAIQAtmtJt5QAAALUDAAAZAAAAAAAAAAAAAAAAANsK AABkcnMvX3JlbHMvZTJvRG9jLnhtbC5yZWxzUEsBAi0AFAAGAAgAAAAhAAgBJQ+qAQAAQAIAABQA AAAAAAAAAAAAAAAA9wsAAGRycy9tZWRpYS9pbWFnZTUud21mUEsBAi0AFAAGAAgAAAAhAKQRzEuv AQAAQAIAABQAAAAAAAAAAAAAAAAA0w0AAGRycy9tZWRpYS9pbWFnZTMud21mUEsBAi0AFAAGAAgA AAAhAM6bcayrAQAAQAIAABQAAAAAAAAAAAAAAAAAtA8AAGRycy9tZWRpYS9pbWFnZTIud21mUEsB Ai0ACgAAAAAAAAAhAMkOSMleAAAAXgAAABQAAAAAAAAAAAAAAAAAkREAAGRycy9tZWRpYS9pbWFn ZTEucG5nUEsBAi0AFAAGAAgAAAAhAK/FYdCsAQAAQAIAABQAAAAAAAAAAAAAAAAAIRIAAGRycy9t ZWRpYS9pbWFnZTQud21mUEsFBgAAAAALAAsAxgIAAP8TAAAAAA== ">
                <v:shape id="Freeform 320" o:spid="_x0000_s1027" style="position:absolute;top:1836;width:16930;height:17172;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aNBcIA AADcAAAADwAAAGRycy9kb3ducmV2LnhtbERPz2vCMBS+C/sfwhvsZlMdzNE1yhgWyw6CdWPXR/PW ljYvJYm2/vfLYeDx4/ud72YziCs531lWsEpSEMS11R03Cr7OxfIVhA/IGgfLpOBGHnbbh0WOmbYT n+hahUbEEPYZKmhDGDMpfd2SQZ/YkThyv9YZDBG6RmqHUww3g1yn6Ys02HFsaHGkj5bqvroYBbJ2 h311+e7spvjsyxsVP8d+pdTT4/z+BiLQHO7if3epFTyv4/x4Jh4Buf0DAAD//wMAUEsBAi0AFAAG AAgAAAAhAPD3irv9AAAA4gEAABMAAAAAAAAAAAAAAAAAAAAAAFtDb250ZW50X1R5cGVzXS54bWxQ SwECLQAUAAYACAAAACEAMd1fYdIAAACPAQAACwAAAAAAAAAAAAAAAAAuAQAAX3JlbHMvLnJlbHNQ SwECLQAUAAYACAAAACEAMy8FnkEAAAA5AAAAEAAAAAAAAAAAAAAAAAApAgAAZHJzL3NoYXBleG1s LnhtbFBLAQItABQABgAIAAAAIQCFxo0FwgAAANwAAAAPAAAAAAAAAAAAAAAAAJgCAABkcnMvZG93 bnJldi54bWxQSwUGAAAAAAQABAD1AAAAhwMAAAAA " path="m899,l,1039,605,2698r2061,6l899,xe" stroked="f" strokeweight="0">
                  <v:fill r:id="rId214" o:title="" recolor="t" type="tile"/>
                  <v:path arrowok="t"/>
                </v:shape>
                <v:shape id="Straight Arrow Connector 321" o:spid="_x0000_s1028" type="#_x0000_t32" style="position:absolute;left:954;top:13759;width:20631;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W7VMQAAADcAAAADwAAAGRycy9kb3ducmV2LnhtbESPQWvCQBSE7wX/w/IEb3UThVKjq4gi 6qVQFbw+ss8kmn0bdtck/vtuodDjMDPfMItVb2rRkvOVZQXpOAFBnFtdcaHgct69f4LwAVljbZkU vMjDajl4W2Cmbcff1J5CISKEfYYKyhCaTEqfl2TQj21DHL2bdQZDlK6Q2mEX4aaWkyT5kAYrjgsl NrQpKX+cnkbB9nh3WNy/zPF63k7bdTdLN/uZUqNhv56DCNSH//Bf+6AVTCcp/J6JR0A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BbtUxAAAANwAAAAPAAAAAAAAAAAA AAAAAKECAABkcnMvZG93bnJldi54bWxQSwUGAAAAAAQABAD5AAAAkgMAAAAA " strokeweight=".26mm">
                  <v:stroke endarrow="classic" endarrowwidth="narrow" joinstyle="miter"/>
                </v:shape>
                <v:shape id="Straight Arrow Connector 322" o:spid="_x0000_s1029" type="#_x0000_t32" style="position:absolute;left:7970;top:298;width:14;height:205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bS5MIAAADcAAAADwAAAGRycy9kb3ducmV2LnhtbESPQYvCMBSE7wv+h/AEb2tiFxapRhFB KHjY3erB46N5tsXmpTTRtv/eLAgeh5n5hllvB9uIB3W+dqxhMVcgiAtnai41nE+HzyUIH5ANNo5J w0getpvJxxpT43r+o0ceShEh7FPUUIXQplL6oiKLfu5a4uhdXWcxRNmV0nTYR7htZKLUt7RYc1yo sKV9RcUtv1sN2X4Y78ffvD9fOLuqH4X1OKLWs+mwW4EINIR3+NXOjIavJIH/M/EIyM0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vbS5MIAAADcAAAADwAAAAAAAAAAAAAA AAChAgAAZHJzL2Rvd25yZXYueG1sUEsFBgAAAAAEAAQA+QAAAJADAAAAAA== " strokeweight=".26mm">
                  <v:stroke endarrow="classic" endarrowwidth="narrow" joinstyle="miter"/>
                </v:shape>
                <v:shape id="Straight Arrow Connector 323" o:spid="_x0000_s1030" type="#_x0000_t32" style="position:absolute;left:5742;top:1760;width:11120;height:1711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FGUMYAAADcAAAADwAAAGRycy9kb3ducmV2LnhtbESPQWvCQBSE7wX/w/KEXkQ3NaVIdBWR FpqLYCrm+sg+k2j2bchuNP33bqHgcZiZb5jVZjCNuFHnassK3mYRCOLC6ppLBcefr+kChPPIGhvL pOCXHGzWo5cVJtre+UC3zJciQNglqKDyvk2kdEVFBt3MtsTBO9vOoA+yK6Xu8B7gppHzKPqQBmsO CxW2tKuouGa9UXCZpNk+beIhzk/5oX//7NPddqLU63jYLkF4Gvwz/N/+1grieQx/Z8IRkO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IBRlDGAAAA3AAAAA8AAAAAAAAA AAAAAAAAoQIAAGRycy9kb3ducmV2LnhtbFBLBQYAAAAABAAEAPkAAACUAwAAAAA= " strokecolor="#00c" strokeweight=".53mm">
                  <v:stroke joinstyle="miter"/>
                </v:shape>
                <v:oval id="Oval 324" o:spid="_x0000_s1031" style="position:absolute;left:13348;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cQyMMA AADcAAAADwAAAGRycy9kb3ducmV2LnhtbESPS2vDMBCE74X+B7GF3Bo5aZ6u5RAKgdBT84BcF2tr iVgrYymx8++rQqHHYWa+YYrN4Bpxpy5Yzwom4wwEceW15VrB+bR7XYEIEVlj45kUPCjApnx+KjDX vucD3Y+xFgnCIUcFJsY2lzJUhhyGsW+Jk/ftO4cxya6WusM+wV0jp1m2kA4tpwWDLX0Yqq7Hm1Ow Xn4+opXWf5lhNnf7RX9x81qp0cuwfQcRaYj/4b/2Xit4m87g90w6ArL8AQAA//8DAFBLAQItABQA BgAIAAAAIQDw94q7/QAAAOIBAAATAAAAAAAAAAAAAAAAAAAAAABbQ29udGVudF9UeXBlc10ueG1s UEsBAi0AFAAGAAgAAAAhADHdX2HSAAAAjwEAAAsAAAAAAAAAAAAAAAAALgEAAF9yZWxzLy5yZWxz UEsBAi0AFAAGAAgAAAAhADMvBZ5BAAAAOQAAABAAAAAAAAAAAAAAAAAAKQIAAGRycy9zaGFwZXht bC54bWxQSwECLQAUAAYACAAAACEA7jcQyMMAAADcAAAADwAAAAAAAAAAAAAAAACYAgAAZHJzL2Rv d25yZXYueG1sUEsFBgAAAAAEAAQA9QAAAIgDAAAAAA== " fillcolor="red" strokeweight=".26mm">
                  <v:stroke joinstyle="miter"/>
                </v:oval>
                <v:oval id="Oval 325" o:spid="_x0000_s1032" style="position:absolute;left:7790;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u1U8MA AADcAAAADwAAAGRycy9kb3ducmV2LnhtbESPT2sCMRTE74LfITyhN81qu7auRhGhID35p9DrY/Pc BDcvyya667dvCgWPw8z8hllteleLO7XBelYwnWQgiEuvLVcKvs+f4w8QISJrrD2TggcF2KyHgxUW 2nd8pPspViJBOBSowMTYFFKG0pDDMPENcfIuvnUYk2wrqVvsEtzVcpZlc+nQclow2NDOUHk93ZyC xfvXI1pp/cH0b7nbz7sfl1dKvYz67RJEpD4+w//tvVbwOsvh70w6AnL9CwAA//8DAFBLAQItABQA BgAIAAAAIQDw94q7/QAAAOIBAAATAAAAAAAAAAAAAAAAAAAAAABbQ29udGVudF9UeXBlc10ueG1s UEsBAi0AFAAGAAgAAAAhADHdX2HSAAAAjwEAAAsAAAAAAAAAAAAAAAAALgEAAF9yZWxzLy5yZWxz UEsBAi0AFAAGAAgAAAAhADMvBZ5BAAAAOQAAABAAAAAAAAAAAAAAAAAAKQIAAGRycy9zaGFwZXht bC54bWxQSwECLQAUAAYACAAAACEAgXu1U8MAAADcAAAADwAAAAAAAAAAAAAAAACYAgAAZHJzL2Rv d25yZXYueG1sUEsFBgAAAAAEAAQA9QAAAIgDAAAAAA== " fillcolor="red" strokeweight=".26mm">
                  <v:stroke joinstyle="miter"/>
                </v:oval>
                <v:shape id="Picture 326" o:spid="_x0000_s1033" type="#_x0000_t75" style="position:absolute;left:6325;top:13946;width:1530;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yEqRnHAAAA3AAAAA8AAABkcnMvZG93bnJldi54bWxEj0FrwkAUhO+C/2F5Qi+im1qwEl1FKm29 9KAtGm+v2dckmH0bdrcx/ntXKPQ4zMw3zGLVmVq05HxlWcHjOAFBnFtdcaHg6/N1NAPhA7LG2jIp uJKH1bLfW2Cq7YV31O5DISKEfYoKyhCaVEqfl2TQj21DHL0f6wyGKF0htcNLhJtaTpJkKg1WHBdK bOilpPy8/zUKsmH2vDm+b11h3YduN9+HU3Z9U+ph0K3nIAJ14T/8195qBU+TKdzPxCMglzc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OyEqRnHAAAA3AAAAA8AAAAAAAAAAAAA AAAAnwIAAGRycy9kb3ducmV2LnhtbFBLBQYAAAAABAAEAPcAAACTAwAAAAA= " strokeweight="0">
                  <v:imagedata r:id="rId215" o:title=""/>
                </v:shape>
                <v:shape id="Picture 327" o:spid="_x0000_s1034" type="#_x0000_t75" style="position:absolute;left:13600;top:11905;width:1278;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s06RjGAAAA3AAAAA8AAABkcnMvZG93bnJldi54bWxEj0FrAjEUhO9C/0N4hV6kZlWwshqlWAoe LNJVKL29bp7ZpZuXJUnd9d83guBxmJlvmOW6t404kw+1YwXjUQaCuHS6ZqPgeHh/noMIEVlj45gU XCjAevUwWGKuXcefdC6iEQnCIUcFVYxtLmUoK7IYRq4lTt7JeYsxSW+k9tgluG3kJMtm0mLNaaHC ljYVlb/Fn1XQj3cf3dt2aOZm9vW97zY/hZt6pZ4e+9cFiEh9vIdv7a1WMJ28wPVMOgJy9Q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zTpGMYAAADcAAAADwAAAAAAAAAAAAAA AACfAgAAZHJzL2Rvd25yZXYueG1sUEsFBgAAAAAEAAQA9wAAAJIDAAAAAA== " strokeweight="0">
                  <v:imagedata r:id="rId216" o:title=""/>
                </v:shape>
                <v:shape id="Picture 328" o:spid="_x0000_s1035" type="#_x0000_t75" style="position:absolute;left:8362;top:3916;width:1149;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MxdLPDAAAA3AAAAA8AAABkcnMvZG93bnJldi54bWxET89rwjAUvg/8H8ITdpupFcaoRhF1uIM9 WAXx9miebbV5KUmm3f765TDw+PH9ni1604o7Od9YVjAeJSCIS6sbrhQcD59vHyB8QNbYWiYFP+Rh MR+8zDDT9sF7uhehEjGEfYYK6hC6TEpf1mTQj2xHHLmLdQZDhK6S2uEjhptWpknyLg02HBtq7GhV U3krvo2C02a7S89FsctXCbnTdb/Ob/mvUq/DfjkFEagPT/G/+0srmKRxbTwTj4Cc/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czF0s8MAAADcAAAADwAAAAAAAAAAAAAAAACf AgAAZHJzL2Rvd25yZXYueG1sUEsFBgAAAAAEAAQA9wAAAI8DAAAAAA== " strokeweight="0">
                  <v:imagedata r:id="rId217" o:title=""/>
                </v:shape>
                <v:shape id="Picture 329" o:spid="_x0000_s1036" type="#_x0000_t75" style="position:absolute;left:6292;width:1404;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HhSd/GAAAA3AAAAA8AAABkcnMvZG93bnJldi54bWxEj0FLAzEUhO+C/yG8gpdis7aidtu0VLG0 xZO74vmxeU0WNy/LJm63/74pCB6HmfmGWa4H14ieulB7VvAwyUAQV17XbBR8ldv7FxAhImtsPJOC MwVYr25vlphrf+JP6otoRIJwyFGBjbHNpQyVJYdh4lvi5B195zAm2RmpOzwluGvkNMuepMOa04LF lt4sVT/Fr1MQ/WH3Xj5+j3evvX0u5IfZnMdGqbvRsFmAiDTE//Bfe68VzKZzuJ5JR0CuL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UeFJ38YAAADcAAAADwAAAAAAAAAAAAAA AACfAgAAZHJzL2Rvd25yZXYueG1sUEsFBgAAAAAEAAQA9wAAAJIDAAAAAA== " strokeweight="0">
                  <v:imagedata r:id="rId218" o:title=""/>
                </v:shape>
                <v:shape id="Picture 330" o:spid="_x0000_s1037" type="#_x0000_t75" style="position:absolute;left:20332;top:12268;width:1278;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tTka3BAAAA3AAAAA8AAABkcnMvZG93bnJldi54bWxET81OwkAQvpP4Dpsx8SbbQgSpLESN8ncS 5AEm3bFt3J1tuiuUt2cOJhy/fP/zZe+dOlEXm8AG8mEGirgMtuHKwPH78/EZVEzIFl1gMnChCMvF 3WCOhQ1n3tPpkColIRwLNFCn1BZax7Imj3EYWmLhfkLnMQnsKm07PEu4d3qUZRPtsWFpqLGl95rK 38Ofl5Kc3dc274/rydtuuhp9zKbuKRnzcN+/voBK1Keb+N+9sQbGY5kvZ+QI6MUV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tTka3BAAAA3AAAAA8AAAAAAAAAAAAAAAAAnwIA AGRycy9kb3ducmV2LnhtbFBLBQYAAAAABAAEAPcAAACNAwAAAAA= " strokeweight="0">
                  <v:imagedata r:id="rId219" o:title=""/>
                </v:shape>
                <v:oval id="Oval 331" o:spid="_x0000_s1038" style="position:absolute;left:7790;top:501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kljcMA AADcAAAADwAAAGRycy9kb3ducmV2LnhtbESPQWsCMRSE70L/Q3gFb5q16rbdGkUEQTypLfT62Lxu Qjcvyya66783guBxmJlvmMWqd7W4UBusZwWTcQaCuPTacqXg53s7+gARIrLG2jMpuFKA1fJlsMBC +46PdDnFSiQIhwIVmBibQspQGnIYxr4hTt6fbx3GJNtK6ha7BHe1fMuyXDq0nBYMNrQxVP6fzk7B 5/v+Gq20/mD62dzt8u7XzSulhq/9+gtEpD4+w4/2TiuYTidwP5OOgFzeAAAA//8DAFBLAQItABQA BgAIAAAAIQDw94q7/QAAAOIBAAATAAAAAAAAAAAAAAAAAAAAAABbQ29udGVudF9UeXBlc10ueG1s UEsBAi0AFAAGAAgAAAAhADHdX2HSAAAAjwEAAAsAAAAAAAAAAAAAAAAALgEAAF9yZWxzLy5yZWxz UEsBAi0AFAAGAAgAAAAhADMvBZ5BAAAAOQAAABAAAAAAAAAAAAAAAAAAKQIAAGRycy9zaGFwZXht bC54bWxQSwECLQAUAAYACAAAACEAe5kljcMAAADcAAAADwAAAAAAAAAAAAAAAACYAgAAZHJzL2Rv d25yZXYueG1sUEsFBgAAAAAEAAQA9QAAAIgDAAAAAA== " fillcolor="red" strokeweight=".26mm">
                  <v:stroke joinstyle="miter"/>
                </v:oval>
                <w10:anchorlock/>
              </v:group>
            </w:pict>
          </mc:Fallback>
        </mc:AlternateContent>
      </w:r>
      <w:r w:rsidRPr="000A5708">
        <w:rPr>
          <w:rFonts w:ascii="Times New Roman" w:hAnsi="Times New Roman" w:cs="Times New Roman"/>
          <w:color w:val="0000FF"/>
          <w:szCs w:val="24"/>
        </w:rPr>
        <w:tab/>
      </w:r>
      <w:r w:rsidRPr="000A5708">
        <w:rPr>
          <w:rFonts w:ascii="Times New Roman" w:hAnsi="Times New Roman" w:cs="Times New Roman"/>
          <w:b/>
          <w:color w:val="0000FF"/>
          <w:position w:val="160"/>
          <w:szCs w:val="24"/>
        </w:rPr>
        <w:t>B.</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b/>
          <w:noProof/>
          <w:color w:val="0000FF"/>
          <w:szCs w:val="24"/>
        </w:rPr>
        <mc:AlternateContent>
          <mc:Choice Requires="wpg">
            <w:drawing>
              <wp:inline distT="0" distB="0" distL="0" distR="0" wp14:anchorId="3F6C4DBE" wp14:editId="38EF3875">
                <wp:extent cx="2065020" cy="2056130"/>
                <wp:effectExtent l="0" t="0" r="0" b="0"/>
                <wp:docPr id="332" name="Group 332"/>
                <wp:cNvGraphicFramePr/>
                <a:graphic xmlns:a="http://schemas.openxmlformats.org/drawingml/2006/main">
                  <a:graphicData uri="http://schemas.microsoft.com/office/word/2010/wordprocessingGroup">
                    <wpg:wgp>
                      <wpg:cNvGrpSpPr/>
                      <wpg:grpSpPr>
                        <a:xfrm>
                          <a:off x="0" y="0"/>
                          <a:ext cx="2064960" cy="2055960"/>
                          <a:chOff x="0" y="0"/>
                          <a:chExt cx="2064960" cy="2055960"/>
                        </a:xfrm>
                      </wpg:grpSpPr>
                      <wpg:grpSp>
                        <wpg:cNvPr id="333" name="Group 333"/>
                        <wpg:cNvGrpSpPr/>
                        <wpg:grpSpPr>
                          <a:xfrm>
                            <a:off x="27360" y="146160"/>
                            <a:ext cx="1693080" cy="1724760"/>
                            <a:chOff x="0" y="0"/>
                            <a:chExt cx="0" cy="0"/>
                          </a:xfrm>
                        </wpg:grpSpPr>
                        <wps:wsp>
                          <wps:cNvPr id="334" name="Freeform 334"/>
                          <wps:cNvSpPr/>
                          <wps:spPr>
                            <a:xfrm flipH="1">
                              <a:off x="0" y="756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a:effectLst/>
                          </wps:spPr>
                          <wps:bodyPr/>
                        </wps:wsp>
                        <wps:wsp>
                          <wps:cNvPr id="335" name="Straight Arrow Connector 335"/>
                          <wps:cNvCnPr/>
                          <wps:spPr>
                            <a:xfrm flipV="1">
                              <a:off x="6840" y="0"/>
                              <a:ext cx="1112400" cy="1711440"/>
                            </a:xfrm>
                            <a:prstGeom prst="straightConnector1">
                              <a:avLst/>
                            </a:prstGeom>
                            <a:ln w="19080">
                              <a:solidFill>
                                <a:srgbClr val="0000CC"/>
                              </a:solidFill>
                              <a:miter/>
                            </a:ln>
                          </wps:spPr>
                          <wps:bodyPr/>
                        </wps:wsp>
                      </wpg:grpSp>
                      <wps:wsp>
                        <wps:cNvPr id="336" name="Straight Arrow Connector 336"/>
                        <wps:cNvCnPr/>
                        <wps:spPr>
                          <a:xfrm>
                            <a:off x="0" y="1346040"/>
                            <a:ext cx="2063520" cy="1800"/>
                          </a:xfrm>
                          <a:prstGeom prst="straightConnector1">
                            <a:avLst/>
                          </a:prstGeom>
                          <a:ln w="9360">
                            <a:solidFill>
                              <a:srgbClr val="000000"/>
                            </a:solidFill>
                            <a:miter/>
                            <a:tailEnd type="stealth" w="sm" len="med"/>
                          </a:ln>
                        </wps:spPr>
                        <wps:bodyPr/>
                      </wps:wsp>
                      <wps:wsp>
                        <wps:cNvPr id="337" name="Straight Arrow Connector 337"/>
                        <wps:cNvCnPr/>
                        <wps:spPr>
                          <a:xfrm flipV="1">
                            <a:off x="925200" y="0"/>
                            <a:ext cx="1800" cy="2056320"/>
                          </a:xfrm>
                          <a:prstGeom prst="straightConnector1">
                            <a:avLst/>
                          </a:prstGeom>
                          <a:ln w="9360">
                            <a:solidFill>
                              <a:srgbClr val="000000"/>
                            </a:solidFill>
                            <a:miter/>
                            <a:tailEnd type="stealth" w="sm" len="med"/>
                          </a:ln>
                        </wps:spPr>
                        <wps:bodyPr/>
                      </wps:wsp>
                      <wps:wsp>
                        <wps:cNvPr id="338" name="Oval 338"/>
                        <wps:cNvSpPr/>
                        <wps:spPr>
                          <a:xfrm>
                            <a:off x="907560" y="466560"/>
                            <a:ext cx="36360" cy="36360"/>
                          </a:xfrm>
                          <a:prstGeom prst="ellipse">
                            <a:avLst/>
                          </a:prstGeom>
                          <a:solidFill>
                            <a:srgbClr val="FF0000"/>
                          </a:solidFill>
                          <a:ln w="9360">
                            <a:solidFill>
                              <a:srgbClr val="000000"/>
                            </a:solidFill>
                            <a:miter/>
                          </a:ln>
                          <a:effectLst/>
                        </wps:spPr>
                        <wps:bodyPr/>
                      </wps:wsp>
                      <wps:wsp>
                        <wps:cNvPr id="339" name="Oval 339"/>
                        <wps:cNvSpPr/>
                        <wps:spPr>
                          <a:xfrm>
                            <a:off x="347400" y="1328400"/>
                            <a:ext cx="36360" cy="36360"/>
                          </a:xfrm>
                          <a:prstGeom prst="ellipse">
                            <a:avLst/>
                          </a:prstGeom>
                          <a:solidFill>
                            <a:srgbClr val="FF0000"/>
                          </a:solidFill>
                          <a:ln w="9360">
                            <a:solidFill>
                              <a:srgbClr val="000000"/>
                            </a:solidFill>
                            <a:miter/>
                          </a:ln>
                          <a:effectLst/>
                        </wps:spPr>
                        <wps:bodyPr/>
                      </wps:wsp>
                      <wps:wsp>
                        <wps:cNvPr id="340" name="Oval 340"/>
                        <wps:cNvSpPr/>
                        <wps:spPr>
                          <a:xfrm>
                            <a:off x="907560" y="132840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341" name="Picture 341"/>
                          <pic:cNvPicPr/>
                        </pic:nvPicPr>
                        <pic:blipFill>
                          <a:blip r:embed="rId220"/>
                          <a:stretch/>
                        </pic:blipFill>
                        <pic:spPr>
                          <a:xfrm>
                            <a:off x="751680" y="1364760"/>
                            <a:ext cx="152280" cy="176400"/>
                          </a:xfrm>
                          <a:prstGeom prst="rect">
                            <a:avLst/>
                          </a:prstGeom>
                          <a:ln w="0">
                            <a:noFill/>
                          </a:ln>
                        </pic:spPr>
                      </pic:pic>
                      <pic:pic xmlns:pic="http://schemas.openxmlformats.org/drawingml/2006/picture">
                        <pic:nvPicPr>
                          <pic:cNvPr id="342" name="Picture 342"/>
                          <pic:cNvPicPr/>
                        </pic:nvPicPr>
                        <pic:blipFill>
                          <a:blip r:embed="rId221"/>
                          <a:stretch/>
                        </pic:blipFill>
                        <pic:spPr>
                          <a:xfrm>
                            <a:off x="1937880" y="1364760"/>
                            <a:ext cx="127080" cy="138960"/>
                          </a:xfrm>
                          <a:prstGeom prst="rect">
                            <a:avLst/>
                          </a:prstGeom>
                          <a:ln w="0">
                            <a:noFill/>
                          </a:ln>
                        </pic:spPr>
                      </pic:pic>
                      <pic:pic xmlns:pic="http://schemas.openxmlformats.org/drawingml/2006/picture">
                        <pic:nvPicPr>
                          <pic:cNvPr id="343" name="Picture 343"/>
                          <pic:cNvPicPr/>
                        </pic:nvPicPr>
                        <pic:blipFill>
                          <a:blip r:embed="rId222"/>
                          <a:stretch/>
                        </pic:blipFill>
                        <pic:spPr>
                          <a:xfrm>
                            <a:off x="739080" y="12240"/>
                            <a:ext cx="139680" cy="164520"/>
                          </a:xfrm>
                          <a:prstGeom prst="rect">
                            <a:avLst/>
                          </a:prstGeom>
                          <a:ln w="0">
                            <a:noFill/>
                          </a:ln>
                        </pic:spPr>
                      </pic:pic>
                      <pic:pic xmlns:pic="http://schemas.openxmlformats.org/drawingml/2006/picture">
                        <pic:nvPicPr>
                          <pic:cNvPr id="344" name="Picture 344"/>
                          <pic:cNvPicPr/>
                        </pic:nvPicPr>
                        <pic:blipFill>
                          <a:blip r:embed="rId223"/>
                          <a:stretch/>
                        </pic:blipFill>
                        <pic:spPr>
                          <a:xfrm>
                            <a:off x="135720" y="1170360"/>
                            <a:ext cx="203040" cy="164520"/>
                          </a:xfrm>
                          <a:prstGeom prst="rect">
                            <a:avLst/>
                          </a:prstGeom>
                          <a:ln w="0">
                            <a:noFill/>
                          </a:ln>
                        </pic:spPr>
                      </pic:pic>
                      <pic:pic xmlns:pic="http://schemas.openxmlformats.org/drawingml/2006/picture">
                        <pic:nvPicPr>
                          <pic:cNvPr id="345" name="Picture 345"/>
                          <pic:cNvPicPr/>
                        </pic:nvPicPr>
                        <pic:blipFill>
                          <a:blip r:embed="rId224"/>
                          <a:stretch/>
                        </pic:blipFill>
                        <pic:spPr>
                          <a:xfrm>
                            <a:off x="726480" y="349200"/>
                            <a:ext cx="114480" cy="176400"/>
                          </a:xfrm>
                          <a:prstGeom prst="rect">
                            <a:avLst/>
                          </a:prstGeom>
                          <a:ln w="0">
                            <a:noFill/>
                          </a:ln>
                        </pic:spPr>
                      </pic:pic>
                    </wpg:wgp>
                  </a:graphicData>
                </a:graphic>
              </wp:inline>
            </w:drawing>
          </mc:Choice>
          <mc:Fallback>
            <w:pict>
              <v:group id="Group 332" o:spid="_x0000_s1026" style="width:162.6pt;height:161.9pt;mso-position-horizontal-relative:char;mso-position-vertical-relative:line" coordsize="20649,20559"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wniUOlQUAAKUcAAAOAAAAZHJzL2Uyb0RvYy54bWzs WW1v2zYQ/j5g/0HQ98Z6s2QZcYohaboBwxog3faZlmlLmCQKJG0n/353R1GSncQO3C7zsBSoQ0kU ebznuYfH0+XHh6p0NlyqQtQz17/wXIfXmVgU9Wrm/v719sPEdZRm9YKVouYz95Er9+PVjz9cbpsp D0QuygWXDgxSq+m2mbm51s10NFJZziumLkTDa3i4FLJiGi7larSQbAujV+Uo8Lx4tBVy0UiRcaXg 7o156F7R+Mslz/SX5VJx7ZQzF2zT9Cvpd46/o6tLNl1J1uRF1prBTrCiYkUNk3ZD3TDNnLUsngxV FZkUSiz1RSaqkVgui4zTGmA1vre3ms9SrBtay2q6XTWdm8C1e346edjst82ddIrFzA3DwHVqVgFI NK+DN8A922Y1hV6fZXPf3Mn2xspc4YoflrLCv7AW54Ec+9g5lj9oJ4ObgRdHaQz+z+BZ4I3HeEGu z3LA58l7Wf7pyJsjO/EI7evM6S46u7vVhfurC09YXZCEuAxYhR/Fvl2EXaYfp6E3aZfpJ0GU2B7H ltm+Q055cWkQIaongfo2EtznrOHELYXwdm6KrJtuJecYd8CDyHiKOnYkUFMFfLAMcJZl0fwMbqEo 2OFCMrZeeMFP4Clvd+Vsmq2V/swFMYttflXaBOrCtlhuW9lDbZsSwh0DvaRA164DgS5dBwJ9btjW MI3vodHYdLbAxjiOXSeHRuJFZHwlNvyroD4amTlJU0Lcmtg/L+thv5YXXpjiZICifWz/NjRc7I1p uCBOJwc7GsswYNCyQ0PuW2gnzEqhuHkRl0tGdS4AA4dOngN+t0VZOlLoPwudEz8wkNER+LBVH3Dp nvY8o9FG125Etq54rY1QS14yDbuEyotGATRTXs056I78ZeEbdHRRttZaY3DuskaYjB21QBOtK/Ap J403BAApsKTE1lwsHkmw6D6EDmrCm8QQAGyE9F5LVqxy7fwkpdg616KugaJCQkyNcc1oDwTfdd0K qzXfiBvF1B97MRVPIkO0VkC7mPL9IIIwIon1E9+PoJ/xlFXoRpqYcrAxc1VrXGeViV0bbcAP+0IP g5+ivuG1EmWxQDToQq7m16V0Ngy3Wfh3fd3OvdOtKjSXPXrH8erF/c2wAzE4il18HDv0yo4K+mEU ewYSYG2/u4XjwII2eaKCFoBvQCzFDes4YN3UzwLGppoV5ad64ejHBhIEpTkrde5iZKrKdUoOyV/F Fy3oZQ1Scy7BmLwC0OQ4oM8GYxoAes+HI4Jp0504BIy/eyz+75GFo4UJ1S+gOyCptJ22kvpCmjII y9SjxARzuSiOn+QoYUyZHiaspnkQP17CDqkwn2LTFwR0J7DUUDBvb1EyW4LsdDN733cBmvIRNO8s d0zIsHagpBTq1VCGUUJbH6blYQAb5N7e+I7lG2Y/mJ4MsTR73quxHITlO5bSpD3PZLJNkU3hf5uU Q+s1afle6QTe0mvJ3XaQ6lVjVEz+tW4+QPUCThLFvCgL/UgJPmgfGlVv7ooMz4V4MThYRr6lBTzH aZ0QboGo2n74FmosXu8MMjwM/MMHESp4QG6rJddZbq3pDUDbhqfewXaSjP0Yj/6kQXF/8repnj8O gr40ELcaBar8QnaOZ9lD28mhYxH50NhJTTDb+Bka/yHGdPWou44xBBCigMw6B8ZQEek0xvhpmEwO UgYO/h1lwklbM3unzJ4+DEWmK/L1lCGEzokyVMs5jTJJSOdvEpkAjvuon/1p0g9TkiDMWf04woMl Sti7xOzuJ0O+dNXOni8EzznxhSpFp/HFD8dQWzWbkp94eKLZYUzghViTMDWjd8bgB6VjaUxX2+sZ QwCdE2OoPnUaY5Igjto9KYzSti4/kBgoK3ZbUvIvZDFUEYRvYaRr7Xc7/Ng2vIb28Ovi1d8AAAD/ /wMAUEsDBBQABgAIAAAAIQAWYEQS3AAAAAUBAAAPAAAAZHJzL2Rvd25yZXYueG1sTI9Pa8JAEMXv Bb/DMkJvdfMHi6TZiEjbkxSqhdLbmB2TYHY2ZNckfvuuvdTL8IY3vPebfD2ZVgzUu8aygngRgSAu rW64UvB1eHtagXAeWWNrmRRcycG6mD3kmGk78icNe1+JEMIuQwW1910mpStrMugWtiMO3sn2Bn1Y +0rqHscQblqZRNGzNNhwaKixo21N5Xl/MQreRxw3afw67M6n7fXnsPz43sWk1ON82ryA8DT5/2O4 4Qd0KALT0V5YO9EqCI/4vxm8NFkmII43ka5AFrm8py9+AQAA//8DAFBLAwQUAAYACAAAACEAEph0 GbABAABAAgAAFAAAAGRycy9tZWRpYS9pbWFnZTYud21mXFHBbtNAEH27bgpxI9kpIFGEwCABUkVT RCXOuI4hHIICicTRmHQplhInioMgBwQnhLikZ34FDj0h8QcckfiBCvmGVPNm2xNr786bN7uzM28V 6oATKEDjHWTUOLUiYZHSVVVZ1FIbp9yaJrBcQx+qQK3Ru7nqoYFuOn81WEwNcAfrp+wlMEMF+PQP ib5z/iL+yCvkrrpk04LO6+eqhctEf/WHYxqOAylEivMH2dgUwWPzJng6Gac5jpnn6y33CeDaLStc t7ib/eCupeTozgKO9CX1HSGcTovugyhS+EFOZtsU2X4e9IeZyYfmdvAoH7ZQU1itt/vdwT2oc8+y PByNdtMiG0aTPdNL902BZu3/cppOfzF+MRkxFE1ezzIzk1rRXOkOgvjtfJZSkLPXtuNlezvslb73 MAl7f65eIb7ghSjj8ka53E2IfC8Ss4zLzaRTLi1zn/Z9h6FwM2kncSl/6DUU+GkO6qP4ZA59yuAq +p922J3IIJ279g1OpDzR18cZxoBv9i2Z5Hp/UczNGOjgM3kXXy6+/C2YMlcHPzckMfW1F+CIqRw5 jn8AAAD//wMAUEsDBBQABgAIAAAAIQAtmtJt5QAAALUDAAAZAAAAZHJzL19yZWxzL2Uyb0RvYy54 bWwucmVsc7yTz2rDMAyH74O9g9F9cZK2YYw6vYxBr6N7AGMrjlksG9v707efYQxW6LKbj5LQ9/sQ aH/4dAt7x5isJwFd0wJDUl5bMgJeTk9398BSlqTl4gkFnDHBYby92T/jInNZSrMNiRUKJQFzzuGB 86RmdDI1PiCVyeSjk7mU0fAg1as0yPu2HXj8zYDxgsmOWkA86g2w0zmU5P/Zfpqswkev3hxSvhLB rSvZBSijwSzAobbyu7lpPtwE/LpDX8ehX3Po6jh0TSDz1x2GOg7D2h12dRx2aw7bOg7bHwd+8Wzj FwAAAP//AwBQSwMEFAAGAAgAAAAhADzwUeXfAQAAqgIAABQAAABkcnMvbWVkaWEvaW1hZ2U1Lndt ZmxSz4vTQBT+Ztru2mwh6a4eVkTjgu6y2F3oQVAQzKbReqgUW9FbjHV2DbRpaSpaL/Yk4qX+Cd4F 8a6HPenRq+A/IRK8CFu/mdaDP17yMt+8mXzvvW9GoAjkbgtAYgJtBboUDBgk5Gw2M2hHrC9iK5LA xErytYBc4ez8ko0SGtHoYXs8UICL1UX0JMgwAxzOD4k+0g9Jv0/XuYqaTWp0XN4TJXGK6KecHHGg vdKF6OKcdtxTqXtTPXZv9XtRgiPyRJvWFcAyW/L8Vrib/aBqQvrX6jvkfnNfxn+4WT+c1rh3v99l 1V8+je6+f3NJc1c3rbd/cgvoHN/+yVFhjglXtAY/4A0GaeOa7wt8Zkx7TaXxQeK2OrFKOuqCeyPp 7KAgsFSstRrtixBrd+LE63b3ojTu+P0HqhkdqBTlwt8tl3OLQssFv/9oGKuh1gPlfKPtBk9Gw4ii Hzu7G0xru14zc+zrodf8fuY08QnbQxZk57LpXkjk2L4epkG2HdazqYlc5fisziVvO6yFQaZfzy4J 8JE06iR4LXKcUwaLuuWfr25UJF5U2aMWXPdvmdOeH9pcbQfLXAM+mFtDqo3WOB2pHp7W8ZJxC1tb +wvMG/J13ahcIcVcbZ1S2y8AAAD//wMAUEsDBBQABgAIAAAAIQA5m5CTqwEAAEACAAAUAAAAZHJz L21lZGlhL2ltYWdlMy53bWZcUU1v00AUnF03hbiR7PAhUcSHQaKqKmgRh57rOi5BIigikTgak26L pcSJ4iCSQwUSEgcu6Znf0kOv/Qf8jKryDalh3ionVl6/ebP27HvzFKqAEyhA4wSyKtxakbBI6cVi YdG2Wl9ya5rAcjX9Ue2pNWYbqx5qaKWTz93ZyAAvcWvJ3gcVFoDP/JxogxGU/8ktd1VFTQu6o6He 4gHRX/39moHr1FbC4vxuNjBF8M58Dd4PB2mOa2q1N92HgGu/XOH7BTXZD15ZSnqYzuBIX1LfJcLR qGgdRJHCBTnZDVNkx3nQ6WUm75nnwZu8t42Kwmq10Wl1d6Fuf8jysN/fT4usFw0PTTs9NgXqlf/L qTud2eDTsM+jaPhlnJmx1Ir6SqsbxNPJOKUhN5/sxPPGTtgufe91EravHj8ivuuFKOPyWTnfT4h8 L5Iwj8utpFnOLbPH+K3Jo3AraSRxKU/o1RR9VJqL/iga5TCnDa5i/mPK7sQG6dy1MxA/sPTXxw2b ndlZUuRpZ1ZMzABo4hdPXPy+d3QhWKZ3+mddhOmvvQCXlHLs//8AAAD//wMAUEsDBBQABgAIAAAA IQB2vlE0rAEAAEACAAAUAAAAZHJzL21lZGlhL2ltYWdlMi53bWZcUUFrE0EYfTPbpGYb2E3VQ4vY tWApxabFg+duN6vxkDY0AU9l3abTupBsQjaiOYgFwYOX+IM89FTwxwhFFjxIu30z5NTZ/Xbe92b2 zfe9EagAlicAiS/Qo8SQgoRBQhZFYVBdrMy5JUlguKq8FBdiidlG2UEVrXjyoTsdKWAXy3N2FVQo AJf5JdEVY4/y3xn6rIpWkxo9ku9FHU+I/suLW04cP00lLM7tJgOVeQfqk3c0HMQpbqlzvGn/A2yz c4HfbWqyH7w0lO7h0IOl+9L1XcMfjbLW6yAQ+E1OR0NlyXnqdXqJSnvqhfc27dVREihXGp1W9xXE w3dJ6vf7+3GW9ILhqWrH5ypDrXS/nJrVmQ5Ohn0uBcOP40SNda2oLbS6Xvh5Mo5pyINnO+GsseO3 c9d5E/ntv2tPiR87PvIwf57P9iMi1wn0NAvzraiZzwyzx/lrk0v+VtSIwly/vlMV4CM56I+gURZz 2mAL5t8O2Z22QXdumzvQfmDur4tFk/0yd0mR9c40m6gB0MQPrtgob57daEybi+afFS1Mf80BuKaU Zf6/AwAA//8DAFBLAwQKAAAAAAAAACEAyQ5IyV4AAABeAAAAFAAAAGRycy9tZWRpYS9pbWFnZTEu cG5niVBORw0KGgoAAAANSUhEUgAAAAgAAAAICAIAAABLbSncAAAAJUlEQVR4nGP5//8/AxgwMjIi s1mwigLZLFhFgQwWrKIgCTrYAQDP5jAhILYazQAAAABJRU5ErkJgglBLAwQUAAYACAAAACEAcTmX 6asBAABAAgAAFAAAAGRycy9tZWRpYS9pbWFnZTQud21mXFFNi9NQFD3v9UObKSQddVERjYJ1GJwZ mIVrM2m0LirFFlwIxlifY6BNS9NBuxAFd27an+Da3+DCleA/EPwTRbITpp776MqXvNxzz3s5797z FGpAyVeAxnvIqHBqRcIipTebjUWHqrnldjSB5er6i3qhdpi1qi7q6CbzN4PF1AA97G7Zq6DCBvCY fydqMcp5PzjlrJqoaUGXNdRzXCP6qz+eM3CsbCUszhukY5P7j81b/8lknGQ4p9benvMMcOzOMr8H 1GQ/OLaU9LBgd9KX1LdGMJ3m3QdhqPCTnMy2ydPTzO8PU5MNzV3/UTY8REWhWmv3u4N7UJeeplkw Gp0keToMJ69MLzk1ORqV/8tplPqL8cvJiEvh5GyWmpnUika5O/Cjd/NZQkMu3jyKlu2joFd47sM4 6P25cZ34ihugiIrbxfIkJvLcUMIyKvbjTrG0zH3GDx0uBftxO44KeQO3rsBHc9AfRaNKzGmDo5h/ YufWGencsXcgfmDrr4cLNvtm75Iit/qLfG7GQAefueLg953XXwXL7a1+NUWY/toDsKZUyf7/DwAA //8DAFBLAQItABQABgAIAAAAIQAIvg0VFgEAAEcCAAATAAAAAAAAAAAAAAAAAAAAAABbQ29udGVu dF9UeXBlc10ueG1sUEsBAi0AFAAGAAgAAAAhADj9If/WAAAAlAEAAAsAAAAAAAAAAAAAAAAARwEA AF9yZWxzLy5yZWxzUEsBAi0AFAAGAAgAAAAhADCeJQ6VBQAApRwAAA4AAAAAAAAAAAAAAAAARgIA AGRycy9lMm9Eb2MueG1sUEsBAi0AFAAGAAgAAAAhABZgRBLcAAAABQEAAA8AAAAAAAAAAAAAAAAA BwgAAGRycy9kb3ducmV2LnhtbFBLAQItABQABgAIAAAAIQASmHQZsAEAAEACAAAUAAAAAAAAAAAA AAAAABAJAABkcnMvbWVkaWEvaW1hZ2U2LndtZlBLAQItABQABgAIAAAAIQAtmtJt5QAAALUDAAAZ AAAAAAAAAAAAAAAAAPIKAABkcnMvX3JlbHMvZTJvRG9jLnhtbC5yZWxzUEsBAi0AFAAGAAgAAAAh ADzwUeXfAQAAqgIAABQAAAAAAAAAAAAAAAAADgwAAGRycy9tZWRpYS9pbWFnZTUud21mUEsBAi0A FAAGAAgAAAAhADmbkJOrAQAAQAIAABQAAAAAAAAAAAAAAAAAHw4AAGRycy9tZWRpYS9pbWFnZTMu d21mUEsBAi0AFAAGAAgAAAAhAHa+UTSsAQAAQAIAABQAAAAAAAAAAAAAAAAA/A8AAGRycy9tZWRp YS9pbWFnZTIud21mUEsBAi0ACgAAAAAAAAAhAMkOSMleAAAAXgAAABQAAAAAAAAAAAAAAAAA2hEA AGRycy9tZWRpYS9pbWFnZTEucG5nUEsBAi0AFAAGAAgAAAAhAHE5l+mrAQAAQAIAABQAAAAAAAAA AAAAAAAAahIAAGRycy9tZWRpYS9pbWFnZTQud21mUEsFBgAAAAALAAsAxgIAAEcUAAAAAA== ">
                <v:group id="Group 333" o:spid="_x0000_s1027" style="position:absolute;left:273;top:1461;width:16931;height:17248"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L6gd8YAAADcAAAADwAAAGRycy9kb3ducmV2LnhtbESPT2uDQBTE74F+h+UV ektWIw3BZiMiTekhFPIHSm8P90VF9624WzXfvlso9DjMzG+YXTabTow0uMaygngVgSAurW64UnC9 HJZbEM4ja+wsk4I7Ocj2D4sdptpOfKLx7CsRIOxSVFB736dSurImg25le+Lg3exg0Ac5VFIPOAW4 6eQ6ijbSYMNhocaeiprK9vxtFLxNOOVJ/Doe21tx/7o8f3weY1Lq6XHOX0B4mv1/+K/9rhUkSQK/ Z8IRkP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vqB3xgAAANwA AAAPAAAAAAAAAAAAAAAAAKoCAABkcnMvZG93bnJldi54bWxQSwUGAAAAAAQABAD6AAAAnQMAAAAA ">
                  <v:shape id="Freeform 334" o:spid="_x0000_s1028" style="position:absolute;top:7560;width:1693080;height:1717200;flip:x;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Z4B8YA AADcAAAADwAAAGRycy9kb3ducmV2LnhtbESPT2sCMRTE74LfITzBm2b9Q7GrUUSo9lJsXRG8PTbP zeLmZbtJddtP3wiFHoeZ+Q2zWLW2EjdqfOlYwWiYgCDOnS65UHDMXgYzED4ga6wck4Jv8rBadjsL TLW78wfdDqEQEcI+RQUmhDqV0ueGLPqhq4mjd3GNxRBlU0jd4D3CbSXHSfIkLZYcFwzWtDGUXw9f VsGU30wr1353ynaz5/3n5Wd7fs+U6vfa9RxEoDb8h//ar1rBZDKFx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1hZ4B8YAAADcAAAADwAAAAAAAAAAAAAAAACYAgAAZHJz L2Rvd25yZXYueG1sUEsFBgAAAAAEAAQA9QAAAIsDAAAAAA== " path="m899,l,1039,605,2698r2061,6l899,xe" stroked="f" strokeweight="0">
                    <v:fill r:id="rId214" o:title="" recolor="t" type="tile"/>
                    <v:path arrowok="t"/>
                  </v:shape>
                  <v:shape id="Straight Arrow Connector 335" o:spid="_x0000_s1029" type="#_x0000_t32" style="position:absolute;left:6840;width:1112400;height:17114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aEeMYAAADcAAAADwAAAGRycy9kb3ducmV2LnhtbESP3WoCMRSE7wt9h3AKvSmatYuiq1FE LAoFof7g7XFz3F1MTpZNquvbm4LQy2FmvmEms9YacaXGV44V9LoJCOLc6YoLBfvdV2cIwgdkjcYx KbiTh9n09WWCmXY3/qHrNhQiQthnqKAMoc6k9HlJFn3X1cTRO7vGYoiyKaRu8Bbh1sjPJBlIixXH hRJrWpSUX7a/VsFynphvcx6tLqtBOJzWH8fl5pAq9f7WzscgArXhP/xsr7WCNO3D35l4BOT0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WhHjGAAAA3AAAAA8AAAAAAAAA AAAAAAAAoQIAAGRycy9kb3ducmV2LnhtbFBLBQYAAAAABAAEAPkAAACUAwAAAAA= " strokecolor="#00c" strokeweight=".53mm">
                    <v:stroke joinstyle="miter"/>
                  </v:shape>
                </v:group>
                <v:shape id="Straight Arrow Connector 336" o:spid="_x0000_s1030" type="#_x0000_t32" style="position:absolute;top:1346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W1/cQAAADcAAAADwAAAGRycy9kb3ducmV2LnhtbESPQWvCQBSE7wX/w/IEb3WjAampq4gi 6kWoCr0+sq9JbPZt2F2T+O9dodDjMDPfMItVb2rRkvOVZQWTcQKCOLe64kLB9bJ7/wDhA7LG2jIp eJCH1XLwtsBM246/qD2HQkQI+wwVlCE0mZQ+L8mgH9uGOHo/1hkMUbpCaoddhJtaTpNkJg1WHBdK bGhTUv57vhsF2+PNYXE7meP3ZZu2624+2eznSo2G/foTRKA+/If/2getIE1n8DoTj4BcP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NbX9xAAAANwAAAAPAAAAAAAAAAAA AAAAAKECAABkcnMvZG93bnJldi54bWxQSwUGAAAAAAQABAD5AAAAkgMAAAAA " strokeweight=".26mm">
                  <v:stroke endarrow="classic" endarrowwidth="narrow" joinstyle="miter"/>
                </v:shape>
                <v:shape id="Straight Arrow Connector 337" o:spid="_x0000_s1031" type="#_x0000_t32" style="position:absolute;left:9252;width:18;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jnocMAAADcAAAADwAAAGRycy9kb3ducmV2LnhtbESPQYvCMBSE78L+h/AW9qbJrqBSjSLC QmEPavXg8dE822LzUppo23+/EQSPw8x8w6w2va3Fg1pfOdbwPVEgiHNnKi40nE+/4wUIH5AN1o5J w0AeNuuP0QoT4zo+0iMLhYgQ9glqKENoEil9XpJFP3ENcfSurrUYomwLaVrsItzW8kepmbRYcVwo saFdSfktu1sN6a4f7n+HrDtfOL2qvcJqGFDrr89+uwQRqA/v8KudGg3T6RyeZ+IRk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NY56HDAAAA3AAAAA8AAAAAAAAAAAAA AAAAoQIAAGRycy9kb3ducmV2LnhtbFBLBQYAAAAABAAEAPkAAACRAwAAAAA= " strokeweight=".26mm">
                  <v:stroke endarrow="classic" endarrowwidth="narrow" joinstyle="miter"/>
                </v:shape>
                <v:oval id="Oval 338" o:spid="_x0000_s1032" style="position:absolute;left:9075;top:4665;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OMEL8A AADcAAAADwAAAGRycy9kb3ducmV2LnhtbERPy4rCMBTdD/gP4QruxtS3VqPIgCCzGh/g9tJcm2Bz U5qMrX9vFgOzPJz3Zte5SjypCdazgtEwA0FceG25VHC9HD6XIEJE1lh5JgUvCrDb9j42mGvf8ome 51iKFMIhRwUmxjqXMhSGHIahr4kTd/eNw5hgU0rdYJvCXSXHWTaXDi2nBoM1fRkqHudfp2C1+H5F K63/Md105o7z9uZmpVKDfrdfg4jUxX/xn/uoFUwmaW06k46A3L4BAAD//wMAUEsBAi0AFAAGAAgA AAAhAPD3irv9AAAA4gEAABMAAAAAAAAAAAAAAAAAAAAAAFtDb250ZW50X1R5cGVzXS54bWxQSwEC LQAUAAYACAAAACEAMd1fYdIAAACPAQAACwAAAAAAAAAAAAAAAAAuAQAAX3JlbHMvLnJlbHNQSwEC LQAUAAYACAAAACEAMy8FnkEAAAA5AAAAEAAAAAAAAAAAAAAAAAApAgAAZHJzL3NoYXBleG1sLnht bFBLAQItABQABgAIAAAAIQDqo4wQvwAAANwAAAAPAAAAAAAAAAAAAAAAAJgCAABkcnMvZG93bnJl di54bWxQSwUGAAAAAAQABAD1AAAAhAMAAAAA " fillcolor="red" strokeweight=".26mm">
                  <v:stroke joinstyle="miter"/>
                </v:oval>
                <v:oval id="Oval 339" o:spid="_x0000_s1033" style="position:absolute;left:3474;top:13284;width:363;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8pi8MA AADcAAAADwAAAGRycy9kb3ducmV2LnhtbESPQWsCMRSE70L/Q3gFb5pt1W3dGkUEQTypLfT62Lxu Qjcvyya66783guBxmJlvmMWqd7W4UBusZwVv4wwEcem15UrBz/d29AkiRGSNtWdScKUAq+XLYIGF 9h0f6XKKlUgQDgUqMDE2hZShNOQwjH1DnLw/3zqMSbaV1C12Ce5q+Z5luXRoOS0YbGhjqPw/nZ2C +cf+Gq20/mD66czt8u7XzSqlhq/9+gtEpD4+w4/2TiuYTOZwP5OOgFzeAAAA//8DAFBLAQItABQA BgAIAAAAIQDw94q7/QAAAOIBAAATAAAAAAAAAAAAAAAAAAAAAABbQ29udGVudF9UeXBlc10ueG1s UEsBAi0AFAAGAAgAAAAhADHdX2HSAAAAjwEAAAsAAAAAAAAAAAAAAAAALgEAAF9yZWxzLy5yZWxz UEsBAi0AFAAGAAgAAAAhADMvBZ5BAAAAOQAAABAAAAAAAAAAAAAAAAAAKQIAAGRycy9zaGFwZXht bC54bWxQSwECLQAUAAYACAAAACEAhe8pi8MAAADcAAAADwAAAAAAAAAAAAAAAACYAgAAZHJzL2Rv d25yZXYueG1sUEsFBgAAAAAEAAQA9QAAAIgDAAAAAA== " fillcolor="red" strokeweight=".26mm">
                  <v:stroke joinstyle="miter"/>
                </v:oval>
                <v:oval id="Oval 340" o:spid="_x0000_s1034" style="position:absolute;left:9075;top:13284;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Pza78A AADcAAAADwAAAGRycy9kb3ducmV2LnhtbERPy4rCMBTdC/MP4Q6403R82zGKCAPiyhe4vTR3mjDN TWmirX8/WQguD+e92nSuEg9qgvWs4GuYgSAuvLZcKrhefgYLECEia6w8k4InBdisP3orzLVv+USP cyxFCuGQowITY51LGQpDDsPQ18SJ+/WNw5hgU0rdYJvCXSVHWTaTDi2nBoM17QwVf+e7U7CcH57R SuuPpptM3X7W3ty0VKr/2W2/QUTq4lv8cu+1gvEkzU9n0hGQ638AAAD//wMAUEsBAi0AFAAGAAgA AAAhAPD3irv9AAAA4gEAABMAAAAAAAAAAAAAAAAAAAAAAFtDb250ZW50X1R5cGVzXS54bWxQSwEC LQAUAAYACAAAACEAMd1fYdIAAACPAQAACwAAAAAAAAAAAAAAAAAuAQAAX3JlbHMvLnJlbHNQSwEC LQAUAAYACAAAACEAMy8FnkEAAAA5AAAAEAAAAAAAAAAAAAAAAAApAgAAZHJzL3NoYXBleG1sLnht bFBLAQItABQABgAIAAAAIQBM0/NrvwAAANwAAAAPAAAAAAAAAAAAAAAAAJgCAABkcnMvZG93bnJl di54bWxQSwUGAAAAAAQABAD1AAAAhAMAAAAA " fillcolor="red" strokeweight=".26mm">
                  <v:stroke joinstyle="miter"/>
                </v:oval>
                <v:shape id="Picture 341" o:spid="_x0000_s1035" type="#_x0000_t75" style="position:absolute;left:7516;top:13647;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ZNunDDAAAA3AAAAA8AAABkcnMvZG93bnJldi54bWxEj0FrwkAUhO+F/oflFXqrG60JJbpKEVp6 dNPW8yP7TEKzb+PuVuO/dwXB4zAz3zDL9Wh7cSQfOscKppMMBHHtTMeNgp/vj5c3ECEiG+wdk4Iz BVivHh+WWBp3Yk3HKjYiQTiUqKCNcSilDHVLFsPEDcTJ2ztvMSbpG2k8nhLc9nKWZYW02HFaaHGg TUv1X/VvFVTF76fW2/NOH4pM5zvOfdzkSj0/je8LEJHGeA/f2l9Gwet8Ctcz6QjI1Q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k26cMMAAADcAAAADwAAAAAAAAAAAAAAAACf AgAAZHJzL2Rvd25yZXYueG1sUEsFBgAAAAAEAAQA9wAAAI8DAAAAAA== " strokeweight="0">
                  <v:imagedata r:id="rId225" o:title=""/>
                </v:shape>
                <v:shape id="Picture 342" o:spid="_x0000_s1036" type="#_x0000_t75" style="position:absolute;left:19378;top:13647;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HnwU3EAAAA3AAAAA8AAABkcnMvZG93bnJldi54bWxEj0FrwkAUhO+C/2F5gjezMS3SRlcRUezF g6ZSvD2yr0lo9m3IbpP4791CweMwM98wq81gatFR6yrLCuZRDII4t7riQsFndpi9gXAeWWNtmRTc ycFmPR6tMNW25zN1F1+IAGGXooLS+yaV0uUlGXSRbYiD921bgz7ItpC6xT7ATS2TOF5IgxWHhRIb 2pWU/1x+jYLTcW9kTYfMZ8n16357Lzp57ZWaTobtEoSnwT/D/+0PreDlNYG/M+EIyP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HnwU3EAAAA3AAAAA8AAAAAAAAAAAAAAAAA nwIAAGRycy9kb3ducmV2LnhtbFBLBQYAAAAABAAEAPcAAACQAwAAAAA= " strokeweight="0">
                  <v:imagedata r:id="rId226" o:title=""/>
                </v:shape>
                <v:shape id="Picture 343" o:spid="_x0000_s1037" type="#_x0000_t75" style="position:absolute;left:7390;top:122;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4cgGLFAAAA3AAAAA8AAABkcnMvZG93bnJldi54bWxEj9FqwkAURN8L/YflFvpSmo1VbEldgwQE ofhgzAfcZm+TtNm7IbsmsV/vCoKPw8ycYVbpZFoxUO8aywpmUQyCuLS64UpBcdy+foBwHllja5kU nMlBun58WGGi7cgHGnJfiQBhl6CC2vsukdKVNRl0ke2Ig/dje4M+yL6SuscxwE0r3+J4KQ02HBZq 7CirqfzLT0aBHrP/fcEL/JXfpno5vA9fuR+Uen6aNp8gPE3+Hr61d1rBfDGH65lwBOT6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B+HIBixQAAANwAAAAPAAAAAAAAAAAAAAAA AJ8CAABkcnMvZG93bnJldi54bWxQSwUGAAAAAAQABAD3AAAAkQMAAAAA " strokeweight="0">
                  <v:imagedata r:id="rId227" o:title=""/>
                </v:shape>
                <v:shape id="Picture 344" o:spid="_x0000_s1038" type="#_x0000_t75" style="position:absolute;left:1357;top:11703;width:2030;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F4bTGAAAA3AAAAA8AAABkcnMvZG93bnJldi54bWxEj91qAjEUhO8F3yGcgnea9QeRrVGK0FJK sWirvT1sTpOlm5PtJurq0xuh4OUwM98w82XrKnGkJpSeFQwHGQjiwuuSjYKvz+f+DESIyBorz6Tg TAGWi25njrn2J97QcRuNSBAOOSqwMda5lKGw5DAMfE2cvB/fOIxJNkbqBk8J7io5yrKpdFhyWrBY 08pS8bs9OAWVs2+jzf7PvJsdrl8u0+8PPRwr1Xtonx5BRGrjPfzfftUKxpMJ3M6kIyAX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v4XhtMYAAADcAAAADwAAAAAAAAAAAAAA AACfAgAAZHJzL2Rvd25yZXYueG1sUEsFBgAAAAAEAAQA9wAAAJIDAAAAAA== " strokeweight="0">
                  <v:imagedata r:id="rId228" o:title=""/>
                </v:shape>
                <v:shape id="Picture 345" o:spid="_x0000_s1039" type="#_x0000_t75" style="position:absolute;left:7264;top:3492;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w84fvFAAAA3AAAAA8AAABkcnMvZG93bnJldi54bWxEj0Frg0AUhO+B/oflFXpL1tomLSabUAJC oM1BzcHjw31RqftW3I3af98tFHIcZuYbZneYTSdGGlxrWcHzKgJBXFndcq3gUqTLdxDOI2vsLJOC H3Jw2D8sdphoO3FGY+5rESDsElTQeN8nUrqqIYNuZXvi4F3tYNAHOdRSDzgFuOlkHEUbabDlsNBg T8eGqu/8ZhSMb64s5fHLlufsRmlbxKfzZ6zU0+P8sQXhafb38H/7pBW8vK7h70w4AnL/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sPOH7xQAAANwAAAAPAAAAAAAAAAAAAAAA AJ8CAABkcnMvZG93bnJldi54bWxQSwUGAAAAAAQABAD3AAAAkQMAAAAA " strokeweight="0">
                  <v:imagedata r:id="rId229" o:title=""/>
                </v:shape>
                <w10:anchorlock/>
              </v:group>
            </w:pict>
          </mc:Fallback>
        </mc:AlternateConten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rPr>
        <w:t>C.</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b/>
          <w:noProof/>
          <w:color w:val="0000FF"/>
          <w:szCs w:val="24"/>
        </w:rPr>
        <mc:AlternateContent>
          <mc:Choice Requires="wpg">
            <w:drawing>
              <wp:inline distT="0" distB="0" distL="0" distR="0" wp14:anchorId="4C55B074" wp14:editId="0E5F24B7">
                <wp:extent cx="2065020" cy="2223135"/>
                <wp:effectExtent l="0" t="0" r="0" b="0"/>
                <wp:docPr id="346" name="Group 346"/>
                <wp:cNvGraphicFramePr/>
                <a:graphic xmlns:a="http://schemas.openxmlformats.org/drawingml/2006/main">
                  <a:graphicData uri="http://schemas.microsoft.com/office/word/2010/wordprocessingGroup">
                    <wpg:wgp>
                      <wpg:cNvGrpSpPr/>
                      <wpg:grpSpPr>
                        <a:xfrm>
                          <a:off x="0" y="0"/>
                          <a:ext cx="2064960" cy="2223000"/>
                          <a:chOff x="0" y="0"/>
                          <a:chExt cx="2064960" cy="2223000"/>
                        </a:xfrm>
                      </wpg:grpSpPr>
                      <wps:wsp>
                        <wps:cNvPr id="347" name="Freeform 347"/>
                        <wps:cNvSpPr/>
                        <wps:spPr>
                          <a:xfrm>
                            <a:off x="72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a:effectLst/>
                        </wps:spPr>
                        <wps:bodyPr/>
                      </wps:wsp>
                      <wps:wsp>
                        <wps:cNvPr id="348" name="Straight Arrow Connector 348"/>
                        <wps:cNvCnPr/>
                        <wps:spPr>
                          <a:xfrm>
                            <a:off x="0" y="1513080"/>
                            <a:ext cx="2063520" cy="1800"/>
                          </a:xfrm>
                          <a:prstGeom prst="straightConnector1">
                            <a:avLst/>
                          </a:prstGeom>
                          <a:ln w="9360">
                            <a:solidFill>
                              <a:srgbClr val="000000"/>
                            </a:solidFill>
                            <a:miter/>
                            <a:tailEnd type="stealth" w="sm" len="med"/>
                          </a:ln>
                        </wps:spPr>
                        <wps:bodyPr/>
                      </wps:wsp>
                      <wps:wsp>
                        <wps:cNvPr id="349" name="Straight Arrow Connector 349"/>
                        <wps:cNvCnPr/>
                        <wps:spPr>
                          <a:xfrm flipV="1">
                            <a:off x="1463760" y="167040"/>
                            <a:ext cx="1440" cy="2056320"/>
                          </a:xfrm>
                          <a:prstGeom prst="straightConnector1">
                            <a:avLst/>
                          </a:prstGeom>
                          <a:ln w="9360">
                            <a:solidFill>
                              <a:srgbClr val="000000"/>
                            </a:solidFill>
                            <a:miter/>
                            <a:tailEnd type="stealth" w="sm" len="med"/>
                          </a:ln>
                        </wps:spPr>
                        <wps:bodyPr/>
                      </wps:wsp>
                      <wps:wsp>
                        <wps:cNvPr id="350" name="Oval 350"/>
                        <wps:cNvSpPr/>
                        <wps:spPr>
                          <a:xfrm>
                            <a:off x="1445760" y="149544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351" name="Picture 351"/>
                          <pic:cNvPicPr/>
                        </pic:nvPicPr>
                        <pic:blipFill>
                          <a:blip r:embed="rId220"/>
                          <a:stretch/>
                        </pic:blipFill>
                        <pic:spPr>
                          <a:xfrm>
                            <a:off x="1290240" y="1531800"/>
                            <a:ext cx="152280" cy="176400"/>
                          </a:xfrm>
                          <a:prstGeom prst="rect">
                            <a:avLst/>
                          </a:prstGeom>
                          <a:ln w="0">
                            <a:noFill/>
                          </a:ln>
                        </pic:spPr>
                      </pic:pic>
                      <pic:pic xmlns:pic="http://schemas.openxmlformats.org/drawingml/2006/picture">
                        <pic:nvPicPr>
                          <pic:cNvPr id="352" name="Picture 352"/>
                          <pic:cNvPicPr/>
                        </pic:nvPicPr>
                        <pic:blipFill>
                          <a:blip r:embed="rId221"/>
                          <a:stretch/>
                        </pic:blipFill>
                        <pic:spPr>
                          <a:xfrm>
                            <a:off x="1937880" y="1531800"/>
                            <a:ext cx="127080" cy="138960"/>
                          </a:xfrm>
                          <a:prstGeom prst="rect">
                            <a:avLst/>
                          </a:prstGeom>
                          <a:ln w="0">
                            <a:noFill/>
                          </a:ln>
                        </pic:spPr>
                      </pic:pic>
                      <pic:pic xmlns:pic="http://schemas.openxmlformats.org/drawingml/2006/picture">
                        <pic:nvPicPr>
                          <pic:cNvPr id="353" name="Picture 353"/>
                          <pic:cNvPicPr/>
                        </pic:nvPicPr>
                        <pic:blipFill>
                          <a:blip r:embed="rId222"/>
                          <a:stretch/>
                        </pic:blipFill>
                        <pic:spPr>
                          <a:xfrm>
                            <a:off x="1507320" y="56520"/>
                            <a:ext cx="139680" cy="164520"/>
                          </a:xfrm>
                          <a:prstGeom prst="rect">
                            <a:avLst/>
                          </a:prstGeom>
                          <a:ln w="0">
                            <a:noFill/>
                          </a:ln>
                        </pic:spPr>
                      </pic:pic>
                      <pic:pic xmlns:pic="http://schemas.openxmlformats.org/drawingml/2006/picture">
                        <pic:nvPicPr>
                          <pic:cNvPr id="354" name="Picture 354"/>
                          <pic:cNvPicPr/>
                        </pic:nvPicPr>
                        <pic:blipFill>
                          <a:blip r:embed="rId223"/>
                          <a:stretch/>
                        </pic:blipFill>
                        <pic:spPr>
                          <a:xfrm>
                            <a:off x="872640" y="1543680"/>
                            <a:ext cx="203040" cy="164520"/>
                          </a:xfrm>
                          <a:prstGeom prst="rect">
                            <a:avLst/>
                          </a:prstGeom>
                          <a:ln w="0">
                            <a:noFill/>
                          </a:ln>
                        </pic:spPr>
                      </pic:pic>
                      <pic:pic xmlns:pic="http://schemas.openxmlformats.org/drawingml/2006/picture">
                        <pic:nvPicPr>
                          <pic:cNvPr id="355" name="Picture 355"/>
                          <pic:cNvPicPr/>
                        </pic:nvPicPr>
                        <pic:blipFill>
                          <a:blip r:embed="rId224"/>
                          <a:stretch/>
                        </pic:blipFill>
                        <pic:spPr>
                          <a:xfrm>
                            <a:off x="1507320" y="568800"/>
                            <a:ext cx="114480" cy="176400"/>
                          </a:xfrm>
                          <a:prstGeom prst="rect">
                            <a:avLst/>
                          </a:prstGeom>
                          <a:ln w="0">
                            <a:noFill/>
                          </a:ln>
                        </pic:spPr>
                      </pic:pic>
                      <wps:wsp>
                        <wps:cNvPr id="356" name="Straight Arrow Connector 356"/>
                        <wps:cNvCnPr/>
                        <wps:spPr>
                          <a:xfrm flipV="1">
                            <a:off x="572760" y="313200"/>
                            <a:ext cx="1112400" cy="1711440"/>
                          </a:xfrm>
                          <a:prstGeom prst="straightConnector1">
                            <a:avLst/>
                          </a:prstGeom>
                          <a:ln w="19080">
                            <a:solidFill>
                              <a:srgbClr val="0000CC"/>
                            </a:solidFill>
                            <a:miter/>
                          </a:ln>
                        </wps:spPr>
                        <wps:bodyPr/>
                      </wps:wsp>
                      <wps:wsp>
                        <wps:cNvPr id="357" name="Oval 357"/>
                        <wps:cNvSpPr/>
                        <wps:spPr>
                          <a:xfrm>
                            <a:off x="1445760" y="633600"/>
                            <a:ext cx="36360" cy="36360"/>
                          </a:xfrm>
                          <a:prstGeom prst="ellipse">
                            <a:avLst/>
                          </a:prstGeom>
                          <a:solidFill>
                            <a:srgbClr val="FF0000"/>
                          </a:solidFill>
                          <a:ln w="9360">
                            <a:solidFill>
                              <a:srgbClr val="000000"/>
                            </a:solidFill>
                            <a:miter/>
                          </a:ln>
                          <a:effectLst/>
                        </wps:spPr>
                        <wps:bodyPr/>
                      </wps:wsp>
                      <wps:wsp>
                        <wps:cNvPr id="358" name="Oval 358"/>
                        <wps:cNvSpPr/>
                        <wps:spPr>
                          <a:xfrm>
                            <a:off x="885960" y="1495440"/>
                            <a:ext cx="36360" cy="36360"/>
                          </a:xfrm>
                          <a:prstGeom prst="ellipse">
                            <a:avLst/>
                          </a:prstGeom>
                          <a:solidFill>
                            <a:srgbClr val="FF0000"/>
                          </a:solidFill>
                          <a:ln w="9360">
                            <a:solidFill>
                              <a:srgbClr val="000000"/>
                            </a:solidFill>
                            <a:miter/>
                          </a:ln>
                          <a:effectLst/>
                        </wps:spPr>
                        <wps:bodyPr/>
                      </wps:wsp>
                    </wpg:wgp>
                  </a:graphicData>
                </a:graphic>
              </wp:inline>
            </w:drawing>
          </mc:Choice>
          <mc:Fallback>
            <w:pict>
              <v:group id="Group 346" o:spid="_x0000_s1026" style="width:162.6pt;height:175.05pt;mso-position-horizontal-relative:char;mso-position-vertical-relative:line" coordsize="20649,2223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jeGckgwUAAMgbAAAOAAAAZHJzL2Uyb0RvYy54bWzs Wdtu4zYQfS/QfyD0vrEulmwJcRZFsgkKFN0A2W2faYm2hEqiQNJ28ved4UWR7TjOJm3qAgkQixRH 1PDMmQup88/3TU3WTMiKtzMvOPM9wtqcF1W7nHnfv11/mnpEKtoWtOYtm3kPTHqfL37+6XzTZSzk Ja8LJghM0sps0828UqkuG41kXrKGyjPesRYGF1w0VEFXLEeFoBuYvalHoe8now0XRSd4zqSEu1dm 0LvQ8y8WLFdfFwvJFKlnHuim9K/Qv3P8HV2c02wpaFdWuVWDvkKLhlYtvLSf6ooqSlai2puqqXLB JV+os5w3I75YVDnTa4DVBP7Oam4EX3V6Lctss+x6mADaHZxePW3++/pWkKqYedE48UhLGzCSfi/B GwDPpltmIHUjurvuVtgbS9PDFd8vRINXWAu518A+9MCye0VyuBn6yThNAP8cxsIwjHzfQp+XYJ+9 5/Lyy5EnR+7FI9SvV2fTAY3kI1LybUjdlbRj2gASMeiRmjikrgVjSE4Aa2LA0oI9UjKTANoTME1C QGMfqCBJ/RSHNFB+mEbQAcz75dIsX0l1w7jGnK5/k8pQuHAtWrpWft+6pgBHQBeotQsoj4ALCI+A C8xxepp1VOFzrkk2YKckiTxSAjOCNNHkbviafeNaRqHNjASsYjzVqwctH0XqdigaxEn8uGAQdMPu 2ukZDShh7Lv53LC7GrFpagS1ZgYeJ+CuRvAJDZ1AXnPJzLO4eI1xjwIoOMR5XlfddVXXRHD1Z6VK zQtkOWKBg9Y1AdUdx3wigBmnv+L5qmGtMlFMsJoqCKGyrDoJ1slYM2fglOLXIjAGUlVttXXK4Lvr Fi1l9Gg5qujQwFGmA6DhAPiJIyO25rx40N6s74PLoKO/i+9AQjBR5k4JWi1LRX4Rgm/IJW9bYCkX 4EvTgS9dtjbqOPWd5++EnCAOIn9qw8og8ESx86dgaqLOwJk6YZyJYGPmSatSr0ugLezcDB50DzyC n0YQ2LAreV0VaALdEcv5ZS3ImmLi0X/Wj7fEmkoxASajmaJV/aUtiHroIAJLxWitSg+tKxuP1Ayy a8MKO0fdAl1PxaDpCwyaHjcoWYAf/QE1hAbTZpNgnEQTTBwQZIJk4o937BuM4Y4NlnGyHyyduT7s e7zaOJDsYgDYOOxXIDOJoA+ERfJBRjye6MBCcW/BcRqjwTThnYtGCTqQtqFpmgjmyoodC7IaWCIx J9PsgFtuOZgc+uH1NTqi9aEtMRNH/xFX1rkN1fux6NtVeQb/NpFA6yWpZKcWhqfUSjDPTtK8aI6G ir9W3ScoRyH7VfOqrtSDTkqAMSrVrm+rHGsY7AyKoDhwvIBxfC1QQ+cqJ4dPoS2xvzXJMIH9y8kz NFyDuM5UXjptHhVA3Q5UaEGY+iFGFww9ceSSB9jVlqZBHIaQbzRzg0ky7pl1gLpYgz3H2+dyuQbR KKqboLcxCDT+R5QJ9ymjLYRmQGqdAmWiN1AmjSZTpMRByoQTLFEMZaIpbomejXYflIlhC2KyD5DD RhltoVOizPgNlIGtDpYtSBnYIkELCDGIMVGa9IRJxnb8cAH7QZh4vE8YbZ9TIkz8esJMJyGkGhti xhGyY4sxoR9hlWxCzAdj8IzwWCEDBxO7IUYb6JQYo4/iYI/5mkJmK8RAftphTAAleh9j/os65n0O HuL+ePPwwQPIgDPZvc2Bg4cn96nxJHSbnCiAeL4HcQClpPPKCSKuJQ4H8tecRAQpFheYPrb2Nltb INwAXV7iKuHdW2LuKMLuX07leCHuz1rt9vPHzlmH288kgp3mjmU+dp/vePYX92d/1pbDc77jRwnT aaw/ImB1/XGSYOLUE+e44Ln6c5F2cftpC79HDfvQHn6Au/gbAAD//wMAUEsDBBQABgAIAAAAIQBZ NkkK3AAAAAUBAAAPAAAAZHJzL2Rvd25yZXYueG1sTI9BS8NAEIXvgv9hGcGb3SQlIjGbUop6KoKt IN6myTQJzc6G7DZJ/72jF3sZ3vCG977JV7Pt1EiDbx0biBcRKOLSVS3XBj73rw9PoHxArrBzTAYu 5GFV3N7kmFVu4g8ad6FWEsI+QwNNCH2mtS8bsugXricW7+gGi0HWodbVgJOE204nUfSoLbYsDQ32 tGmoPO3O1sDbhNN6Gb+M29Nxc/nep+9f25iMub+b18+gAs3h/xh+8QUdCmE6uDNXXnUG5JHwN8Vb JmkC6iAijWLQRa6v6YsfAAAA//8DAFBLAwQUAAYACAAAACEAEph0GbABAABAAgAAFAAAAGRycy9t ZWRpYS9pbWFnZTYud21mXFHBbtNAEH27bgpxI9kpIFGEwCABUkVTRCXOuI4hHIICicTRmHQplhIn ioMgBwQnhLikZ34FDj0h8QcckfiBCvmGVPNm2xNr786bN7uzM28V6oATKEDjHWTUOLUiYZHSVVVZ 1FIbp9yaJrBcQx+qQK3Ru7nqoYFuOn81WEwNcAfrp+wlMEMF+PQPib5z/iL+yCvkrrpk04LO6+eq hctEf/WHYxqOAylEivMH2dgUwWPzJng6Gac5jpnn6y33CeDaLStct7ib/eCupeTozgKO9CX1HSGc TovugyhS+EFOZtsU2X4e9IeZyYfmdvAoH7ZQU1itt/vdwT2oc8+yPByNdtMiG0aTPdNL902BZu3/ cppOfzF+MRkxFE1ezzIzk1rRXOkOgvjtfJZSkLPXtuNlezvslb73MAl7f65eIb7ghSjj8ka53E2I fC8Ss4zLzaRTLi1zn/Z9h6FwM2kncSl/6DUU+GkO6qP4ZA59yuAq+p922J3IIJ279g1OpDzR18cZ xoBv9i2Z5Hp/UczNGOjgM3kXXy6+/C2YMlcHPzckMfW1F+CIqRw5jn8AAAD//wMAUEsDBBQABgAI AAAAIQAtmtJt5QAAALUDAAAZAAAAZHJzL19yZWxzL2Uyb0RvYy54bWwucmVsc7yTz2rDMAyH74O9 g9F9cZK2YYw6vYxBr6N7AGMrjlksG9v707efYQxW6LKbj5LQ9/sQaH/4dAt7x5isJwFd0wJDUl5b MgJeTk9398BSlqTl4gkFnDHBYby92T/jInNZSrMNiRUKJQFzzuGB86RmdDI1PiCVyeSjk7mU0fAg 1as0yPu2HXj8zYDxgsmOWkA86g2w0zmU5P/Zfpqswkev3hxSvhLBrSvZBSijwSzAobbyu7lpPtwE /LpDX8ehX3Po6jh0TSDz1x2GOg7D2h12dRx2aw7bOg7bHwd+8WzjFwAAAP//AwBQSwMEFAAGAAgA AAAhADzwUeXfAQAAqgIAABQAAABkcnMvbWVkaWEvaW1hZ2U1LndtZmxSz4vTQBT+Ztru2mwh6a4e VkTjgu6y2F3oQVAQzKbReqgUW9FbjHV2DbRpaSpaL/Yk4qX+Cd4F8a6HPenRq+A/IRK8CFu/mdaD P17yMt+8mXzvvW9GoAjkbgtAYgJtBboUDBgk5Gw2M2hHrC9iK5LAxErytYBc4ez8ko0SGtHoYXs8 UICL1UX0JMgwAxzOD4k+0g9Jv0/XuYqaTWp0XN4TJXGK6KecHHGgvdKF6OKcdtxTqXtTPXZv9XtR giPyRJvWFcAyW/L8Vrib/aBqQvrX6jvkfnNfxn+4WT+c1rh3v99l1V8+je6+f3NJc1c3rbd/cgvo HN/+yVFhjglXtAY/4A0GaeOa7wt8Zkx7TaXxQeK2OrFKOuqCeyPp7KAgsFSstRrtixBrd+LE63b3 ojTu+P0HqhkdqBTlwt8tl3OLQssFv/9oGKuh1gPlfKPtBk9Gw4iiHzu7G0xru14zc+zrodf8fuY0 8QnbQxZk57LpXkjk2L4epkG2HdazqYlc5fisziVvO6yFQaZfzy4J8JE06iR4LXKcUwaLuuWfr25U JF5U2aMWXPdvmdOeH9pcbQfLXAM+mFtDqo3WOB2pHp7W8ZJxC1tb+wvMG/J13ahcIcVcbZ1S2y8A AAD//wMAUEsDBBQABgAIAAAAIQA5m5CTqwEAAEACAAAUAAAAZHJzL21lZGlhL2ltYWdlMy53bWZc UU1v00AUnF03hbiR7PAhUcSHQaKqKmgRh57rOi5BIigikTgak26LpcSJ4iCSQwUSEgcu6Znf0kOv /Qf8jKryDalh3ionVl6/ebP27HvzFKqAEyhA4wSyKtxakbBI6cViYdG2Wl9ya5rAcjX9Ue2pNWYb qx5qaKWTz93ZyAAvcWvJ3gcVFoDP/JxogxGU/8ktd1VFTQu6o6He4gHRX/39moHr1FbC4vxuNjBF 8M58Dd4PB2mOa2q1N92HgGu/XOH7BTXZD15ZSnqYzuBIX1LfJcLRqGgdRJHCBTnZDVNkx3nQ6WUm 75nnwZu8t42Kwmq10Wl1d6Fuf8jysN/fT4usFw0PTTs9NgXqlf/LqTud2eDTsM+jaPhlnJmx1Ir6 SqsbxNPJOKUhN5/sxPPGTtgufe91EravHj8ivuuFKOPyWTnfT4h8L5Iwj8utpFnOLbPH+K3Jo3Ar aSRxKU/o1RR9VJqL/iga5TCnDa5i/mPK7sQG6dy1MxA/sPTXxw2bndlZUuRpZ1ZMzABo4hdPXPy+ d3QhWKZ3+mddhOmvvQCXlHLs//8AAAD//wMAUEsDBBQABgAIAAAAIQB2vlE0rAEAAEACAAAUAAAA ZHJzL21lZGlhL2ltYWdlMi53bWZcUUFrE0EYfTPbpGYb2E3VQ4vYtWApxabFg+duN6vxkDY0AU9l 3abTupBsQjaiOYgFwYOX+IM89FTwxwhFFjxIu30z5NTZ/Xbe92b2zfe9EagAlicAiS/Qo8SQgoRB QhZFYVBdrMy5JUlguKq8FBdiidlG2UEVrXjyoTsdKWAXy3N2FVQoAJf5JdEVY4/y3xn6rIpWkxo9 ku9FHU+I/suLW04cP00lLM7tJgOVeQfqk3c0HMQpbqlzvGn/A2yzc4HfbWqyH7w0lO7h0IOl+9L1 XcMfjbLW6yAQ+E1OR0NlyXnqdXqJSnvqhfc27dVREihXGp1W9xXEw3dJ6vf7+3GW9ILhqWrH5ypD rXS/nJrVmQ5Ohn0uBcOP40SNda2oLbS6Xvh5Mo5pyINnO+GsseO3c9d5E/ntv2tPiR87PvIwf57P 9iMi1wn0NAvzraiZzwyzx/lrk0v+VtSIwly/vlMV4CM56I+gURZz2mAL5t8O2Z22QXdumzvQfmDu r4tFk/0yd0mR9c40m6gB0MQPrtgob57daEybi+afFS1Mf80BuKaUZf6/AwAA//8DAFBLAwQKAAAA AAAAACEA5z1Jk28AAABvAAAAFAAAAGRycy9tZWRpYS9pbWFnZTEucG5niVBORw0KGgoAAAANSUhE UgAAAAgAAAAICAIAAABLbSncAAAANklEQVR4nGXOAQoAQAREUerf/8pWq5hQavIi2K+IMCl3p5Na ZrJzeo3ya/TuMvSu2sAy7j9lDyIkKiGrIE2nAAAAAElFTkSuQmCCUEsDBBQABgAIAAAAIQBxOZfp qwEAAEACAAAUAAAAZHJzL21lZGlhL2ltYWdlNC53bWZcUU2L01AUPe/1Q5spJB11URGNgnUYnBmY hWszabQuKsUWXAjGWJ9joE1L00G7EAV3btqf4Nrf4MKV4D8Q/BNFshOmnvvoype83HPPeznv3vMU akDJV4DGe8iocGpFwiKlN5uNRYequeV2NIHl6vqLeqF2mLWqLuroJvM3g8XUAD3sbtmroMIG8Jh/ J2oxynk/OOWsmqhpQZc11HNcI/qrP54zcKxsJSzOG6Rjk/uPzVv/yWScZDin1t6e8wxw7M4yvwfU ZD84tpT0sGB30pfUt0YwnebdB2Go8JOczLbJ09PM7w9Tkw3NXf9RNjxERaFaa/e7g3tQl56mWTAa nSR5Ogwnr0wvOTU5GpX/y2mU+ovxy8mIS+HkbJaamdSKRrk78KN381lCQy7ePIqW7aOgV3juwzjo /blxnfiKG6CIitvF8iQm8txQwjIq9uNOsbTMfcYPHS4F+3E7jgp5A7euwEdz0B9Fo0rMaYOjmH9i 59YZ6dyxdyB+YOuvhws2+2bvkiK3+ot8bsZAB5+54uD3nddfBcvtrX41RZj+2gOwplTJ/v8PAAD/ /wMAUEsBAi0AFAAGAAgAAAAhAAi+DRUWAQAARwIAABMAAAAAAAAAAAAAAAAAAAAAAFtDb250ZW50 X1R5cGVzXS54bWxQSwECLQAUAAYACAAAACEAOP0h/9YAAACUAQAACwAAAAAAAAAAAAAAAABHAQAA X3JlbHMvLnJlbHNQSwECLQAUAAYACAAAACEAY3hnJIMFAADIGwAADgAAAAAAAAAAAAAAAABGAgAA ZHJzL2Uyb0RvYy54bWxQSwECLQAUAAYACAAAACEAWTZJCtwAAAAFAQAADwAAAAAAAAAAAAAAAAD1 BwAAZHJzL2Rvd25yZXYueG1sUEsBAi0AFAAGAAgAAAAhABKYdBmwAQAAQAIAABQAAAAAAAAAAAAA AAAA/ggAAGRycy9tZWRpYS9pbWFnZTYud21mUEsBAi0AFAAGAAgAAAAhAC2a0m3lAAAAtQMAABkA AAAAAAAAAAAAAAAA4AoAAGRycy9fcmVscy9lMm9Eb2MueG1sLnJlbHNQSwECLQAUAAYACAAAACEA PPBR5d8BAACqAgAAFAAAAAAAAAAAAAAAAAD8CwAAZHJzL21lZGlhL2ltYWdlNS53bWZQSwECLQAU AAYACAAAACEAOZuQk6sBAABAAgAAFAAAAAAAAAAAAAAAAAANDgAAZHJzL21lZGlhL2ltYWdlMy53 bWZQSwECLQAUAAYACAAAACEAdr5RNKwBAABAAgAAFAAAAAAAAAAAAAAAAADqDwAAZHJzL21lZGlh L2ltYWdlMi53bWZQSwECLQAKAAAAAAAAACEA5z1Jk28AAABvAAAAFAAAAAAAAAAAAAAAAADIEQAA ZHJzL21lZGlhL2ltYWdlMS5wbmdQSwECLQAUAAYACAAAACEAcTmX6asBAABAAgAAFAAAAAAAAAAA AAAAAABpEgAAZHJzL21lZGlhL2ltYWdlNC53bWZQSwUGAAAAAAsACwDGAgAARhQAAAAA ">
                <v:shape id="Freeform 347" o:spid="_x0000_s1027" style="position:absolute;left:7;width:16909;height:20293;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RGWckA AADcAAAADwAAAGRycy9kb3ducmV2LnhtbESPT0vDQBTE7wW/w/IEL9Js/FNtYrdFIqIHKTa2FG/P 7GsSzL4N2TWJfnpXEHocZuY3zGI1mkb01LnasoKLKAZBXFhdc6lg+/Y4nYNwHlljY5kUfJOD1fJk ssBU24E31Oe+FAHCLkUFlfdtKqUrKjLoItsSB+9gO4M+yK6UusMhwE0jL+P4RhqsOSxU2FJWUfGZ fxkF5z879xqvX/Lkof/I+jzZv88OT0qdnY73dyA8jf4Y/m8/awVX17fwdyYcAbn8BQAA//8DAFBL AQItABQABgAIAAAAIQDw94q7/QAAAOIBAAATAAAAAAAAAAAAAAAAAAAAAABbQ29udGVudF9UeXBl c10ueG1sUEsBAi0AFAAGAAgAAAAhADHdX2HSAAAAjwEAAAsAAAAAAAAAAAAAAAAALgEAAF9yZWxz Ly5yZWxzUEsBAi0AFAAGAAgAAAAhADMvBZ5BAAAAOQAAABAAAAAAAAAAAAAAAAAAKQIAAGRycy9z aGFwZXhtbC54bWxQSwECLQAUAAYACAAAACEAGfRGWckAAADcAAAADwAAAAAAAAAAAAAAAACYAgAA ZHJzL2Rvd25yZXYueG1sUEsFBgAAAAAEAAQA9QAAAI4DAAAAAA== " path="m2663,487l1565,,,2507r890,689l2663,487xe" stroked="f" strokeweight="0">
                  <v:fill r:id="rId231" o:title="" recolor="t" type="tile"/>
                  <v:path arrowok="t"/>
                </v:shape>
                <v:shape id="Straight Arrow Connector 348" o:spid="_x0000_s1028" type="#_x0000_t32" style="position:absolute;top:1513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D3acEAAADcAAAADwAAAGRycy9kb3ducmV2LnhtbERPy4rCMBTdD/gP4QqzG1MfiFajiDLM uBF8gNtLc22rzU1JMm3n781CcHk47+W6M5VoyPnSsoLhIAFBnFldcq7gcv7+moHwAVljZZkU/JOH 9ar3scRU25aP1JxCLmII+xQVFCHUqZQ+K8igH9iaOHI36wyGCF0utcM2hptKjpJkKg2WHBsKrGlb UPY4/RkFu/3dYX4/mP31vBs3m3Y+3P7Mlfrsd5sFiEBdeItf7l+tYDyJa+OZeATk6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94PdpwQAAANwAAAAPAAAAAAAAAAAAAAAA AKECAABkcnMvZG93bnJldi54bWxQSwUGAAAAAAQABAD5AAAAjwMAAAAA " strokeweight=".26mm">
                  <v:stroke endarrow="classic" endarrowwidth="narrow" joinstyle="miter"/>
                </v:shape>
                <v:shape id="Straight Arrow Connector 349" o:spid="_x0000_s1029" type="#_x0000_t32" style="position:absolute;left:14637;top:1670;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2lNcQAAADcAAAADwAAAGRycy9kb3ducmV2LnhtbESPQWvCQBSE7wX/w/IEb3XXKkWjq4hQ CPRgG3Pw+Mg+k2D2bciuJvn33UKhx2FmvmF2h8E24kmdrx1rWMwVCOLCmZpLDfnl43UNwgdkg41j 0jCSh8N+8rLDxLiev+mZhVJECPsENVQhtImUvqjIop+7ljh6N9dZDFF2pTQd9hFuG/mm1Lu0WHNc qLClU0XFPXtYDelpGB+fX1mfXzm9qbPCehxR69l0OG5BBBrCf/ivnRoNy9UGfs/EIyD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jaU1xAAAANwAAAAPAAAAAAAAAAAA AAAAAKECAABkcnMvZG93bnJldi54bWxQSwUGAAAAAAQABAD5AAAAkgMAAAAA " strokeweight=".26mm">
                  <v:stroke endarrow="classic" endarrowwidth="narrow" joinstyle="miter"/>
                </v:shape>
                <v:oval id="Oval 350" o:spid="_x0000_s1030" style="position:absolute;left:14457;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pltsEA AADcAAAADwAAAGRycy9kb3ducmV2LnhtbERPW2vCMBR+H+w/hDPwbabbrJeuqYyBID45J/h6aI5N WHNSmszWf28eBB8/vnu5Hl0rLtQH61nB2zQDQVx7bblRcPzdvC5BhIissfVMCq4UYF09P5VYaD/w D10OsREphEOBCkyMXSFlqA05DFPfESfu7HuHMcG+kbrHIYW7Vr5n2Vw6tJwaDHb0baj+O/w7BavF 7hqttH5vxlnutvPh5PJGqcnL+PUJItIYH+K7e6sVfORpfjqTjoCsbgAAAP//AwBQSwECLQAUAAYA CAAAACEA8PeKu/0AAADiAQAAEwAAAAAAAAAAAAAAAAAAAAAAW0NvbnRlbnRfVHlwZXNdLnhtbFBL AQItABQABgAIAAAAIQAx3V9h0gAAAI8BAAALAAAAAAAAAAAAAAAAAC4BAABfcmVscy8ucmVsc1BL AQItABQABgAIAAAAIQAzLwWeQQAAADkAAAAQAAAAAAAAAAAAAAAAACkCAABkcnMvc2hhcGV4bWwu eG1sUEsBAi0AFAAGAAgAAAAhAMkKZbbBAAAA3AAAAA8AAAAAAAAAAAAAAAAAmAIAAGRycy9kb3du cmV2LnhtbFBLBQYAAAAABAAEAPUAAACGAwAAAAA= " fillcolor="red" strokeweight=".26mm">
                  <v:stroke joinstyle="miter"/>
                </v:oval>
                <v:shape id="Picture 351" o:spid="_x0000_s1031" type="#_x0000_t75" style="position:absolute;left:12902;top:15318;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OULK3DAAAA3AAAAA8AAABkcnMvZG93bnJldi54bWxEj0FrwkAUhO+F/oflFbzVjZWEEl1FhJYe u9F6fmSfSTD7Nt3davz3XUHwOMzMN8xyPdpenMmHzrGC2TQDQVw703GjYL/7eH0HESKywd4xKbhS gPXq+WmJpXEX1nSuYiMShEOJCtoYh1LKULdkMUzdQJy8o/MWY5K+kcbjJcFtL9+yrJAWO04LLQ60 bak+VX9WQVX8fGr9fT3o3yLT+YFzH7e5UpOXcbMAEWmMj/C9/WUUzPMZ3M6kIyB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5QsrcMAAADcAAAADwAAAAAAAAAAAAAAAACf AgAAZHJzL2Rvd25yZXYueG1sUEsFBgAAAAAEAAQA9wAAAI8DAAAAAA== " strokeweight="0">
                  <v:imagedata r:id="rId225" o:title=""/>
                </v:shape>
                <v:shape id="Picture 352" o:spid="_x0000_s1032" type="#_x0000_t75" style="position:absolute;left:19378;top:15318;width:1271;height:13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V5DEAAAA3AAAAA8AAABkcnMvZG93bnJldi54bWxEj0FrwkAUhO+C/2F5gjezMaXSRlcRUezF g6ZSvD2yr0lo9m3IbpP4791CweMwM98wq81gatFR6yrLCuZRDII4t7riQsFndpi9gXAeWWNtmRTc ycFmPR6tMNW25zN1F1+IAGGXooLS+yaV0uUlGXSRbYiD921bgz7ItpC6xT7ATS2TOF5IgxWHhRIb 2pWU/1x+jYLTcW9kTYfMZ8n16357Lzp57ZWaTobtEoSnwT/D/+0PreDlNYG/M+EIyP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Q+V5DEAAAA3AAAAA8AAAAAAAAAAAAAAAAA nwIAAGRycy9kb3ducmV2LnhtbFBLBQYAAAAABAAEAPcAAACQAwAAAAA= " strokeweight="0">
                  <v:imagedata r:id="rId226" o:title=""/>
                </v:shape>
                <v:shape id="Picture 353" o:spid="_x0000_s1033" type="#_x0000_t75" style="position:absolute;left:15073;top:565;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vFFr/FAAAA3AAAAA8AAABkcnMvZG93bnJldi54bWxEj91qwkAUhO8F32E5Qm+kbqz2h9RNKIIg FC9M8wCn2dMkNXs2ZLdJ9Om7guDlMDPfMJt0NI3oqXO1ZQXLRQSCuLC65lJB/rV7fAPhPLLGxjIp OJODNJlONhhrO/CR+syXIkDYxaig8r6NpXRFRQbdwrbEwfuxnUEfZFdK3eEQ4KaRT1H0Ig3WHBYq bGlbUXHK/owCPWwvh5zX+Cu/TTk/vvafme+VepiNH+8gPI3+Hr6191rB6nkF1zPhCMjkH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7xRa/xQAAANwAAAAPAAAAAAAAAAAAAAAA AJ8CAABkcnMvZG93bnJldi54bWxQSwUGAAAAAAQABAD3AAAAkQMAAAAA " strokeweight="0">
                  <v:imagedata r:id="rId227" o:title=""/>
                </v:shape>
                <v:shape id="Picture 354" o:spid="_x0000_s1034" type="#_x0000_t75" style="position:absolute;left:8726;top:15436;width:2030;height:164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pcd2nFAAAA3AAAAA8AAABkcnMvZG93bnJldi54bWxEj91qAjEUhO8LvkM4Be9qVm1FVqOUglJK qfh/e9icJoubk3WT6rZP3xQKXg4z8w0znbeuEhdqQulZQb+XgSAuvC7ZKNhtFw9jECEia6w8k4Jv CjCfde6mmGt/5TVdNtGIBOGQowIbY51LGQpLDkPP18TJ+/SNw5hkY6Ru8JrgrpKDLBtJhyWnBYs1 vVgqTpsvp6By9m2wPpzNu9njx/JndFzp/lCp7n37PAERqY238H/7VSsYPj3C35l0BOTsF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6XHdpxQAAANwAAAAPAAAAAAAAAAAAAAAA AJ8CAABkcnMvZG93bnJldi54bWxQSwUGAAAAAAQABAD3AAAAkQMAAAAA " strokeweight="0">
                  <v:imagedata r:id="rId228" o:title=""/>
                </v:shape>
                <v:shape id="Picture 355" o:spid="_x0000_s1035" type="#_x0000_t75" style="position:absolute;left:15073;top:568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nldybEAAAA3AAAAA8AAABkcnMvZG93bnJldi54bWxEj0+LwjAUxO/CfofwFrxpuhV16TaVRRCE 1YN/Dj0+mmdbbF5KE2v32xtB8DjMzG+YdDWYRvTUudqygq9pBIK4sLrmUsH5tJl8g3AeWWNjmRT8 k4NV9jFKMdH2zgfqj74UAcIuQQWV920ipSsqMuimtiUO3sV2Bn2QXSl1h/cAN42Mo2ghDdYcFips aV1RcT3ejIJ+6fJcrnc23x9utKlP8Xb/Fys1/hx+f0B4Gvw7/GpvtYLZfA7PM+EIyOw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nldybEAAAA3AAAAA8AAAAAAAAAAAAAAAAA nwIAAGRycy9kb3ducmV2LnhtbFBLBQYAAAAABAAEAPcAAACQAwAAAAA= " strokeweight="0">
                  <v:imagedata r:id="rId229" o:title=""/>
                </v:shape>
                <v:shape id="Straight Arrow Connector 356" o:spid="_x0000_s1036" type="#_x0000_t32" style="position:absolute;left:5727;top:3132;width:11124;height:171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v/r8YAAADcAAAADwAAAGRycy9kb3ducmV2LnhtbESP3WoCMRSE7wt9h3AKvSmabcVFV6NI sSgIQv3B2+PmuLuYnCybVNe3N4LQy2FmvmHG09YacaHGV44VfHYTEMS50xUXCnbbn84AhA/IGo1j UnAjD9PJ68sYM+2u/EuXTShEhLDPUEEZQp1J6fOSLPquq4mjd3KNxRBlU0jd4DXCrZFfSZJKixXH hRJr+i4pP2/+rIL5LDErcxouzos07I/Lj8N8ve8p9f7WzkYgArXhP/xsL7WCXj+Fx5l4BOTk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Tb/6/GAAAA3AAAAA8AAAAAAAAA AAAAAAAAoQIAAGRycy9kb3ducmV2LnhtbFBLBQYAAAAABAAEAPkAAACUAwAAAAA= " strokecolor="#00c" strokeweight=".53mm">
                  <v:stroke joinstyle="miter"/>
                </v:shape>
                <v:oval id="Oval 357" o:spid="_x0000_s1037" style="position:absolute;left:14457;top:6336;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P9wsMA AADcAAAADwAAAGRycy9kb3ducmV2LnhtbESPT2sCMRTE70K/Q3gFb5q1utpujVKEgnjyT6HXx+Z1 E9y8LJvort++EQSPw8z8hlmue1eLK7XBelYwGWcgiEuvLVcKfk7fo3cQISJrrD2TghsFWK9eBkss tO/4QNdjrESCcChQgYmxKaQMpSGHYewb4uT9+dZhTLKtpG6xS3BXy7csm0uHltOCwYY2hsrz8eIU fCx2t2il9XvTz3K3nXe/Lq+UGr72X58gIvXxGX60t1rBNF/A/Uw6AnL1DwAA//8DAFBLAQItABQA BgAIAAAAIQDw94q7/QAAAOIBAAATAAAAAAAAAAAAAAAAAAAAAABbQ29udGVudF9UeXBlc10ueG1s UEsBAi0AFAAGAAgAAAAhADHdX2HSAAAAjwEAAAsAAAAAAAAAAAAAAAAALgEAAF9yZWxzLy5yZWxz UEsBAi0AFAAGAAgAAAAhADMvBZ5BAAAAOQAAABAAAAAAAAAAAAAAAAAAKQIAAGRycy9zaGFwZXht bC54bWxQSwECLQAUAAYACAAAACEARuP9wsMAAADcAAAADwAAAAAAAAAAAAAAAACYAgAAZHJzL2Rv d25yZXYueG1sUEsFBgAAAAAEAAQA9QAAAIgDAAAAAA== " fillcolor="red" strokeweight=".26mm">
                  <v:stroke joinstyle="miter"/>
                </v:oval>
                <v:oval id="Oval 358" o:spid="_x0000_s1038" style="position:absolute;left:8859;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xpsMEA AADcAAAADwAAAGRycy9kb3ducmV2LnhtbERPW2vCMBR+H+w/hDPwbabbrJeuqYyBID45J/h6aI5N WHNSmszWf28eBB8/vnu5Hl0rLtQH61nB2zQDQVx7bblRcPzdvC5BhIissfVMCq4UYF09P5VYaD/w D10OsREphEOBCkyMXSFlqA05DFPfESfu7HuHMcG+kbrHIYW7Vr5n2Vw6tJwaDHb0baj+O/w7BavF 7hqttH5vxlnutvPh5PJGqcnL+PUJItIYH+K7e6sVfORpbTqTjoCsbgAAAP//AwBQSwECLQAUAAYA CAAAACEA8PeKu/0AAADiAQAAEwAAAAAAAAAAAAAAAAAAAAAAW0NvbnRlbnRfVHlwZXNdLnhtbFBL AQItABQABgAIAAAAIQAx3V9h0gAAAI8BAAALAAAAAAAAAAAAAAAAAC4BAABfcmVscy8ucmVsc1BL AQItABQABgAIAAAAIQAzLwWeQQAAADkAAAAQAAAAAAAAAAAAAAAAACkCAABkcnMvc2hhcGV4bWwu eG1sUEsBAi0AFAAGAAgAAAAhADd8abDBAAAA3AAAAA8AAAAAAAAAAAAAAAAAmAIAAGRycy9kb3du cmV2LnhtbFBLBQYAAAAABAAEAPUAAACGAwAAAAA= " fillcolor="red" strokeweight=".26mm">
                  <v:stroke joinstyle="miter"/>
                </v:oval>
                <w10:anchorlock/>
              </v:group>
            </w:pict>
          </mc:Fallback>
        </mc:AlternateContent>
      </w:r>
      <w:r w:rsidRPr="000A5708">
        <w:rPr>
          <w:rFonts w:ascii="Times New Roman" w:hAnsi="Times New Roman" w:cs="Times New Roman"/>
          <w:color w:val="0000FF"/>
          <w:szCs w:val="24"/>
        </w:rPr>
        <w:tab/>
      </w:r>
      <w:r w:rsidRPr="000A5708">
        <w:rPr>
          <w:rFonts w:ascii="Times New Roman" w:hAnsi="Times New Roman" w:cs="Times New Roman"/>
          <w:b/>
          <w:color w:val="0000FF"/>
          <w:position w:val="160"/>
          <w:szCs w:val="24"/>
        </w:rPr>
        <w:t>D.</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noProof/>
          <w:color w:val="0000FF"/>
          <w:szCs w:val="24"/>
        </w:rPr>
        <mc:AlternateContent>
          <mc:Choice Requires="wpg">
            <w:drawing>
              <wp:inline distT="0" distB="0" distL="0" distR="0" wp14:anchorId="73103A66" wp14:editId="509D448E">
                <wp:extent cx="2065020" cy="2372360"/>
                <wp:effectExtent l="0" t="0" r="0" b="0"/>
                <wp:docPr id="359" name="Group 359"/>
                <wp:cNvGraphicFramePr/>
                <a:graphic xmlns:a="http://schemas.openxmlformats.org/drawingml/2006/main">
                  <a:graphicData uri="http://schemas.microsoft.com/office/word/2010/wordprocessingGroup">
                    <wpg:wgp>
                      <wpg:cNvGrpSpPr/>
                      <wpg:grpSpPr>
                        <a:xfrm>
                          <a:off x="0" y="0"/>
                          <a:ext cx="2064960" cy="2372400"/>
                          <a:chOff x="0" y="0"/>
                          <a:chExt cx="2064960" cy="2372400"/>
                        </a:xfrm>
                      </wpg:grpSpPr>
                      <wps:wsp>
                        <wps:cNvPr id="360" name="Oval 360"/>
                        <wps:cNvSpPr/>
                        <wps:spPr>
                          <a:xfrm>
                            <a:off x="1445760" y="169668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361" name="Picture 361"/>
                          <pic:cNvPicPr/>
                        </pic:nvPicPr>
                        <pic:blipFill>
                          <a:blip r:embed="rId220"/>
                          <a:stretch/>
                        </pic:blipFill>
                        <pic:spPr>
                          <a:xfrm>
                            <a:off x="1290240" y="874440"/>
                            <a:ext cx="152280" cy="176400"/>
                          </a:xfrm>
                          <a:prstGeom prst="rect">
                            <a:avLst/>
                          </a:prstGeom>
                          <a:ln w="0">
                            <a:noFill/>
                          </a:ln>
                        </pic:spPr>
                      </pic:pic>
                      <pic:pic xmlns:pic="http://schemas.openxmlformats.org/drawingml/2006/picture">
                        <pic:nvPicPr>
                          <pic:cNvPr id="362" name="Picture 362"/>
                          <pic:cNvPicPr/>
                        </pic:nvPicPr>
                        <pic:blipFill>
                          <a:blip r:embed="rId221"/>
                          <a:stretch/>
                        </pic:blipFill>
                        <pic:spPr>
                          <a:xfrm>
                            <a:off x="1937880" y="874440"/>
                            <a:ext cx="127080" cy="138960"/>
                          </a:xfrm>
                          <a:prstGeom prst="rect">
                            <a:avLst/>
                          </a:prstGeom>
                          <a:ln w="0">
                            <a:noFill/>
                          </a:ln>
                        </pic:spPr>
                      </pic:pic>
                      <pic:pic xmlns:pic="http://schemas.openxmlformats.org/drawingml/2006/picture">
                        <pic:nvPicPr>
                          <pic:cNvPr id="363" name="Picture 363"/>
                          <pic:cNvPicPr/>
                        </pic:nvPicPr>
                        <pic:blipFill>
                          <a:blip r:embed="rId223"/>
                          <a:stretch/>
                        </pic:blipFill>
                        <pic:spPr>
                          <a:xfrm>
                            <a:off x="907560" y="673560"/>
                            <a:ext cx="203040" cy="164520"/>
                          </a:xfrm>
                          <a:prstGeom prst="rect">
                            <a:avLst/>
                          </a:prstGeom>
                          <a:ln w="0">
                            <a:noFill/>
                          </a:ln>
                        </pic:spPr>
                      </pic:pic>
                      <pic:pic xmlns:pic="http://schemas.openxmlformats.org/drawingml/2006/picture">
                        <pic:nvPicPr>
                          <pic:cNvPr id="364" name="Picture 364"/>
                          <pic:cNvPicPr/>
                        </pic:nvPicPr>
                        <pic:blipFill>
                          <a:blip r:embed="rId224"/>
                          <a:stretch/>
                        </pic:blipFill>
                        <pic:spPr>
                          <a:xfrm>
                            <a:off x="1507320" y="1631880"/>
                            <a:ext cx="114480" cy="176400"/>
                          </a:xfrm>
                          <a:prstGeom prst="rect">
                            <a:avLst/>
                          </a:prstGeom>
                          <a:ln w="0">
                            <a:noFill/>
                          </a:ln>
                        </pic:spPr>
                      </pic:pic>
                      <wpg:grpSp>
                        <wpg:cNvPr id="365" name="Group 365"/>
                        <wpg:cNvGrpSpPr/>
                        <wpg:grpSpPr>
                          <a:xfrm>
                            <a:off x="720" y="343080"/>
                            <a:ext cx="1690920" cy="2029320"/>
                            <a:chOff x="0" y="0"/>
                            <a:chExt cx="0" cy="0"/>
                          </a:xfrm>
                        </wpg:grpSpPr>
                        <wps:wsp>
                          <wps:cNvPr id="366" name="Freeform 366"/>
                          <wps:cNvSpPr/>
                          <wps:spPr>
                            <a:xfrm flipV="1">
                              <a:off x="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a:effectLst/>
                          </wps:spPr>
                          <wps:bodyPr/>
                        </wps:wsp>
                        <wps:wsp>
                          <wps:cNvPr id="367" name="Straight Arrow Connector 367"/>
                          <wps:cNvCnPr/>
                          <wps:spPr>
                            <a:xfrm>
                              <a:off x="572040" y="5040"/>
                              <a:ext cx="1112400" cy="1711440"/>
                            </a:xfrm>
                            <a:prstGeom prst="straightConnector1">
                              <a:avLst/>
                            </a:prstGeom>
                            <a:ln w="19080">
                              <a:solidFill>
                                <a:srgbClr val="0000CC"/>
                              </a:solidFill>
                              <a:miter/>
                            </a:ln>
                          </wps:spPr>
                          <wps:bodyPr/>
                        </wps:wsp>
                      </wpg:grpSp>
                      <wps:wsp>
                        <wps:cNvPr id="368" name="Straight Arrow Connector 368"/>
                        <wps:cNvCnPr/>
                        <wps:spPr>
                          <a:xfrm flipV="1">
                            <a:off x="1463760" y="111240"/>
                            <a:ext cx="1440" cy="2056320"/>
                          </a:xfrm>
                          <a:prstGeom prst="straightConnector1">
                            <a:avLst/>
                          </a:prstGeom>
                          <a:ln w="9360">
                            <a:solidFill>
                              <a:srgbClr val="000000"/>
                            </a:solidFill>
                            <a:miter/>
                            <a:tailEnd type="stealth" w="sm" len="med"/>
                          </a:ln>
                        </wps:spPr>
                        <wps:bodyPr/>
                      </wps:wsp>
                      <pic:pic xmlns:pic="http://schemas.openxmlformats.org/drawingml/2006/picture">
                        <pic:nvPicPr>
                          <pic:cNvPr id="369" name="Picture 369"/>
                          <pic:cNvPicPr/>
                        </pic:nvPicPr>
                        <pic:blipFill>
                          <a:blip r:embed="rId222"/>
                          <a:stretch/>
                        </pic:blipFill>
                        <pic:spPr>
                          <a:xfrm>
                            <a:off x="1507320" y="0"/>
                            <a:ext cx="139680" cy="164520"/>
                          </a:xfrm>
                          <a:prstGeom prst="rect">
                            <a:avLst/>
                          </a:prstGeom>
                          <a:ln w="0">
                            <a:noFill/>
                          </a:ln>
                        </pic:spPr>
                      </pic:pic>
                      <wps:wsp>
                        <wps:cNvPr id="370" name="Straight Arrow Connector 370"/>
                        <wps:cNvCnPr/>
                        <wps:spPr>
                          <a:xfrm>
                            <a:off x="0" y="856080"/>
                            <a:ext cx="2063520" cy="1440"/>
                          </a:xfrm>
                          <a:prstGeom prst="straightConnector1">
                            <a:avLst/>
                          </a:prstGeom>
                          <a:ln w="9360">
                            <a:solidFill>
                              <a:srgbClr val="000000"/>
                            </a:solidFill>
                            <a:miter/>
                            <a:tailEnd type="stealth" w="sm" len="med"/>
                          </a:ln>
                        </wps:spPr>
                        <wps:bodyPr/>
                      </wps:wsp>
                      <wps:wsp>
                        <wps:cNvPr id="371" name="Oval 371"/>
                        <wps:cNvSpPr/>
                        <wps:spPr>
                          <a:xfrm>
                            <a:off x="1445760" y="838080"/>
                            <a:ext cx="36360" cy="36360"/>
                          </a:xfrm>
                          <a:prstGeom prst="ellipse">
                            <a:avLst/>
                          </a:prstGeom>
                          <a:solidFill>
                            <a:srgbClr val="FF0000"/>
                          </a:solidFill>
                          <a:ln w="9360">
                            <a:solidFill>
                              <a:srgbClr val="000000"/>
                            </a:solidFill>
                            <a:miter/>
                          </a:ln>
                          <a:effectLst/>
                        </wps:spPr>
                        <wps:bodyPr/>
                      </wps:wsp>
                      <wps:wsp>
                        <wps:cNvPr id="372" name="Oval 372"/>
                        <wps:cNvSpPr/>
                        <wps:spPr>
                          <a:xfrm>
                            <a:off x="885960" y="838080"/>
                            <a:ext cx="36360" cy="36360"/>
                          </a:xfrm>
                          <a:prstGeom prst="ellipse">
                            <a:avLst/>
                          </a:prstGeom>
                          <a:solidFill>
                            <a:srgbClr val="FF0000"/>
                          </a:solidFill>
                          <a:ln w="9360">
                            <a:solidFill>
                              <a:srgbClr val="000000"/>
                            </a:solidFill>
                            <a:miter/>
                          </a:ln>
                          <a:effectLst/>
                        </wps:spPr>
                        <wps:bodyPr/>
                      </wps:wsp>
                    </wpg:wgp>
                  </a:graphicData>
                </a:graphic>
              </wp:inline>
            </w:drawing>
          </mc:Choice>
          <mc:Fallback>
            <w:pict>
              <v:group id="Group 359" o:spid="_x0000_s1026" style="width:162.6pt;height:186.8pt;mso-position-horizontal-relative:char;mso-position-vertical-relative:line" coordsize="20649,2372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feMOouAUAAKEcAAAOAAAAZHJzL2Uyb0RvYy54bWzs WW1v4zYM/j5g/8Hw92v8Er+i6WFor8WAYVegt+2zYyuxMdsyZCVp//1ISnJem9zldm0PaIHGsk3T FPmIekhffnxsamvJRF/xdmK7F45tsTbnRdXOJ/ZfX24/xLbVy6wtspq3bGI/sd7+ePXrL5erLmUe L3ldMGGBkrZPV93ELqXs0tGoz0vWZP0F71gLN2dcNJmEUzEfFSJbgfamHnmOE45WXBSd4Dnre7h6 o27aV6R/NmO5/Dyb9Uxa9cQG2yT9Cvqd4u/o6jJL5yLryirXZmRnWNFkVQsvHVTdZDKzFqLaU9VU ueA9n8mLnDcjPptVOaM5wGxcZ2c2d4IvOprLPF3Nu8FN4NodP52tNv9zeS+sqpjYfpDYVps1ECR6 r4UXwD2rbp6C1J3oHrp7oS/M1RnO+HEmGjzCXKxHcuzT4Fj2KK0cLnpOOE5C8H8O9zw/8saOdn1e Qnz2nsvLTyeeHJkXj9C+wZxVBzDq157qv89TD2XWMQpAjz4wnsKZKE99Xma15cM5+YWEBi/1aQ8O O+AidzwOItQBznDDJAxj7QzjLj9EleQsNQTtw4SztBO9vGO8sXAwsVldV12PZmZptvyjl0raSOHl ntdVcVvVNZ2I+fS6FhaYPrFvbx34Q/PhBVtidWutJnaClhxXgQoOq2gqyRAxoLpuUQmjFalNxFgp D+FoyosnghcElGJ4ddlVeQr/GvYw2gvm6fQAT8mFYLZW0nyVjiYT/y66D7BCu0xW06qu5BNlG/AE GtUu76scQ4snm7hwDS7gPr4WoOGib40cPoX+wPMtJVMIoYkPjrW5kKh2FvqBGaskcsPzRcNaqbKi YDVYztu+BGjYlkhZM2WwyMXvBRkEsZaCybw01qwNQNueA66XOLB0CbhxNB7DEJ6HsOrF6gaeB1gm 4LpRqBf588gVkJ6PwVZBUOGv5egfNFeBiXyo7KQhmP0zIsbbR4z31hBDBp2JmMSPYoQEpLqDiPEi Z0CMH+MeoUJsdhWTxXSue0dM6O8jxn9riCGDzkNM4kSB3hvDyMfhVorxHN/BDIREwg3HgfcOmFOb 0ngfMOO3Bhgy6DzAuIET+QADxaZ8F9PNFmRc4FtDjnmNXWlgqAOZHohkYGKjKXcYoO3fSLkjPXt/ 7GMy3Z58mDgJ3ifm7XgJuookTjFv/cz2+noVth0aJ90KxrAUBFoVKj8dY9zWDIjU35AmiGIcK0+A hB900gZzyReKcyPdMSQbqr1CcVm4VppR/tiaIe5WWHjWVHhK4GHAwGwLCs+pigHQS3wOleIQCbcX YoYvoR5zk5Asb/iSfeEkI7FSUhKQ/8ZxhGrAyrVI3W6KugEACheGiaK5bY4daVSLx4OFpPWZ2+ao xOJECZJl6sVGwByV4AELjUBe856pZ3HGZP3gBZjJpp8NJ7UEl/9UsqRqDOeCvvjBLJnWYZbKqtbW GmPw3cd46bcWOS9UsUZmDT1IkVXzUlq/CcFX1jVvW0ApF7CmKPpoD5Q0162u9U2NZurtodAPIO3o WiDAAQR1oxJwXarxdSmAKdhA8BlmB/UI2TUYpJatWWsADUMF1xFwE8x3eL5VufabBS7WptfXGtdb YjvVKdWdR+vRdfLDFP0ijQbonqlGw5GwxTi542E7mArdcegPbQiK104MMWZ63whCvW9spEQTD03N zwng/9JdgFWaVfWntrDkUwfdq16yrJaljdm0b2yrZtCZbFihMYCdiNOxxioY/n+i3sPQvbsfeg/U v8OZYI/iLfQeaNf+fpq3m2z8BFtor1cTvEwyiGCKp5IByJxMBpgvt9hQDFXWLm+Ejq2PxZVy6g/J 3m938b9QPIduoeoiR9SZ04n8wfTan91/N7vIsR/vRfC9iQwfAl5qo46GPp6OJfXMvjqWcRzQ5xHs kr2HksjMge8BxL/gOxgVDfqbHX5o2zynvX39ZfHqPwAAAP//AwBQSwMEFAAGAAgAAAAhAKXxGgvd AAAABQEAAA8AAABkcnMvZG93bnJldi54bWxMj09Lw0AQxe+C32EZwZvd/KFV0mxKKeqpCLaC9LbN TpPQ7GzIbpP02zt6sZfhDW947zf5arKtGLD3jSMF8SwCgVQ601Cl4Gv/9vQCwgdNRreOUMEVPayK +7tcZ8aN9InDLlSCQ8hnWkEdQpdJ6csarfYz1yGxd3K91YHXvpKm1yOH21YmUbSQVjfEDbXucFNj ed5drIL3UY/rNH4dtufT5nrYzz++tzEq9fgwrZcgAk7h/xh+8RkdCmY6ugsZL1oF/Ej4m+ylyTwB cWTxnC5AFrm8pS9+AAAA//8DAFBLAwQUAAYACAAAACEAcTmX6asBAABAAgAAFAAAAGRycy9tZWRp YS9pbWFnZTYud21mXFFNi9NQFD3v9UObKSQddVERjYJ1GJwZmIVrM2m0LirFFlwIxlifY6BNS9NB uxAFd27an+Da3+DCleA/EPwTRbITpp776MqXvNxzz3s5797zFGpAyVeAxnvIqHBqRcIipTebjUWH qrnldjSB5er6i3qhdpi1qi7q6CbzN4PF1AA97G7Zq6DCBvCYfydqMcp5PzjlrJqoaUGXNdRzXCP6 qz+eM3CsbCUszhukY5P7j81b/8lknGQ4p9benvMMcOzOMr8H1GQ/OLaU9LBgd9KX1LdGMJ3m3Qdh qPCTnMy2ydPTzO8PU5MNzV3/UTY8REWhWmv3u4N7UJeeplkwGp0keToMJ69MLzk1ORqV/8tplPqL 8cvJiEvh5GyWmpnUika5O/Cjd/NZQkMu3jyKlu2joFd47sM46P25cZ34ihugiIrbxfIkJvLcUMIy KvbjTrG0zH3GDx0uBftxO44KeQO3rsBHc9AfRaNKzGmDo5h/YufWGencsXcgfmDrr4cLNvtm75Ii t/qLfG7GQAefueLg953XXwXL7a1+NUWY/toDsKZUyf7/DwAA//8DAFBLAwQUAAYACAAAACEApniw D+UAAAC1AwAAGQAAAGRycy9fcmVscy9lMm9Eb2MueG1sLnJlbHO8k89qwzAMh++DvYPRfXGStmGM Or2MQa+jewBjK45ZLBvb+9O3n2EMVuiym4+S8Pf7EPL+8OkW9o4xWU8CuqYFhqS8tmQEvJye7u6B pSxJy8UTCjhjgsN4e7N/xkXm8ijNNiRWKJQEzDmHB86TmtHJ1PiAVCaTj07mUkbDg1Sv0iDv23bg 8TcDxgsmO2oB8ag3wE7nUJL/Z/tpsgofvXpzSPlKBLeuZBegjAazAIfayu/mpvlwE/DrDn0dh37N oavj0K05DHUchjWHXR2HXRPI/HUP2zoO25898IvPNn4BAAD//wMAUEsDBAoAAAAAAAAAIQDnPUmT bwAAAG8AAAAUAAAAZHJzL21lZGlhL2ltYWdlNS5wbmeJUE5HDQoaCgAAAA1JSERSAAAACAAAAAgI AgAAAEttKdwAAAA2SURBVHicZc4BCgBABERR6t//ylarmFBq8iLYr4gwKXenk1pmsnN6jfJr9O4y 9K7awDLuP2UPIiQqIasgTacAAAAASUVORK5CYIJQSwMEFAAGAAgAAAAhADzwUeXfAQAAqgIAABQA AABkcnMvbWVkaWEvaW1hZ2UzLndtZmxSz4vTQBT+Ztru2mwh6a4eVkTjgu6y2F3oQVAQzKbReqgU W9FbjHV2DbRpaSpaL/Yk4qX+Cd4F8a6HPenRq+A/IRK8CFu/mdaDP17yMt+8mXzvvW9GoAjkbgtA YgJtBboUDBgk5Gw2M2hHrC9iK5LAxErytYBc4ez8ko0SGtHoYXs8UICL1UX0JMgwAxzOD4k+0g9J v0/XuYqaTWp0XN4TJXGK6KecHHGgvdKF6OKcdtxTqXtTPXZv9XtRgiPyRJvWFcAyW/L8Vrib/aBq QvrX6jvkfnNfxn+4WT+c1rh3v99l1V8+je6+f3NJc1c3rbd/cgvoHN/+yVFhjglXtAY/4A0GaeOa 7wt8Zkx7TaXxQeK2OrFKOuqCeyPp7KAgsFSstRrtixBrd+LE63b3ojTu+P0HqhkdqBTlwt8tl3OL QssFv/9oGKuh1gPlfKPtBk9Gw4iiHzu7G0xru14zc+zrodf8fuY08QnbQxZk57LpXkjk2L4epkG2 HdazqYlc5fisziVvO6yFQaZfzy4J8JE06iR4LXKcUwaLuuWfr25UJF5U2aMWXPdvmdOeH9pcbQfL XAM+mFtDqo3WOB2pHp7W8ZJxC1tb+wvMG/J13ahcIcVcbZ1S2y8AAAD//wMAUEsDBBQABgAIAAAA IQA5m5CTqwEAAEACAAAUAAAAZHJzL21lZGlhL2ltYWdlMi53bWZcUU1v00AUnF03hbiR7PAhUcSH QaKqKmgRh57rOi5BIigikTgak26LpcSJ4iCSQwUSEgcu6Znf0kOv/Qf8jKryDalh3ionVl6/ebP2 7HvzFKqAEyhA4wSyKtxakbBI6cViYdG2Wl9ya5rAcjX9Ue2pNWYbqx5qaKWTz93ZyAAvcWvJ3gcV FoDP/JxogxGU/8ktd1VFTQu6o6He4gHRX/39moHr1FbC4vxuNjBF8M58Dd4PB2mOa2q1N92HgGu/ XOH7BTXZD15ZSnqYzuBIX1LfJcLRqGgdRJHCBTnZDVNkx3nQ6WUm75nnwZu8t42Kwmq10Wl1d6Fu f8jysN/fT4usFw0PTTs9NgXqlf/LqTud2eDTsM+jaPhlnJmx1Ir6SqsbxNPJOKUhN5/sxPPGTtgu fe91EravHj8ivuuFKOPyWTnfT4h8L5Iwj8utpFnOLbPH+K3Jo3AraSRxKU/o1RR9VJqL/iga5TCn Da5i/mPK7sQG6dy1MxA/sPTXxw2bndlZUuRpZ1ZMzABo4hdPXPy+d3QhWKZ3+mddhOmvvQCXlHLs //8AAAD//wMAUEsDBBQABgAIAAAAIQB2vlE0rAEAAEACAAAUAAAAZHJzL21lZGlhL2ltYWdlMS53 bWZcUUFrE0EYfTPbpGYb2E3VQ4vYtWApxabFg+duN6vxkDY0AU9l3abTupBsQjaiOYgFwYOX+IM8 9FTwxwhFFjxIu30z5NTZ/Xbe92b2zfe9EagAlicAiS/Qo8SQgoRBQhZFYVBdrMy5JUlguKq8FBdi idlG2UEVrXjyoTsdKWAXy3N2FVQoAJf5JdEVY4/y3xn6rIpWkxo9ku9FHU+I/suLW04cP00lLM7t JgOVeQfqk3c0HMQpbqlzvGn/A2yzc4HfbWqyH7w0lO7h0IOl+9L1XcMfjbLW6yAQ+E1OR0NlyXnq dXqJSnvqhfc27dVREihXGp1W9xXEw3dJ6vf7+3GW9ILhqWrH5ypDrXS/nJrVmQ5Ohn0uBcOP40SN da2oLbS6Xvh5Mo5pyINnO+GsseO3c9d5E/ntv2tPiR87PvIwf57P9iMi1wn0NAvzraiZzwyzx/lr k0v+VtSIwly/vlMV4CM56I+gURZz2mAL5t8O2Z22QXdumzvQfmDur4tFk/0yd0mR9c40m6gB0MQP rtgob57daEybi+afFS1Mf80BuKaUZf6/AwAA//8DAFBLAwQUAAYACAAAACEAEph0GbABAABAAgAA FAAAAGRycy9tZWRpYS9pbWFnZTQud21mXFHBbtNAEH27bgpxI9kpIFGEwCABUkVTRCXOuI4hHIIC icTRmHQplhInioMgBwQnhLikZ34FDj0h8QcckfiBCvmGVPNm2xNr786bN7uzM28V6oATKEDjHWTU OLUiYZHSVVVZ1FIbp9yaJrBcQx+qQK3Ru7nqoYFuOn81WEwNcAfrp+wlMEMF+PQPib5z/iL+yCvk rrpk04LO6+eqhctEf/WHYxqOAylEivMH2dgUwWPzJng6Gac5jpnn6y33CeDaLStct7ib/eCupeTo zgKO9CX1HSGcTovugyhS+EFOZtsU2X4e9IeZyYfmdvAoH7ZQU1itt/vdwT2oc8+yPByNdtMiG0aT PdNL902BZu3/cppOfzF+MRkxFE1ezzIzk1rRXOkOgvjtfJZSkLPXtuNlezvslb73MAl7f65eIb7g hSjj8ka53E2IfC8Ss4zLzaRTLi1zn/Z9h6FwM2kncSl/6DUU+GkO6qP4ZA59yuAq+p922J3IIJ27 9g1OpDzR18cZxoBv9i2Z5Hp/UczNGOjgM3kXXy6+/C2YMlcHPzckMfW1F+CIqRw5jn8AAAD//wMA UEsBAi0AFAAGAAgAAAAhAAi+DRUWAQAARwIAABMAAAAAAAAAAAAAAAAAAAAAAFtDb250ZW50X1R5 cGVzXS54bWxQSwECLQAUAAYACAAAACEAOP0h/9YAAACUAQAACwAAAAAAAAAAAAAAAABHAQAAX3Jl bHMvLnJlbHNQSwECLQAUAAYACAAAACEAH3jDqLgFAAChHAAADgAAAAAAAAAAAAAAAABGAgAAZHJz L2Uyb0RvYy54bWxQSwECLQAUAAYACAAAACEApfEaC90AAAAFAQAADwAAAAAAAAAAAAAAAAAqCAAA ZHJzL2Rvd25yZXYueG1sUEsBAi0AFAAGAAgAAAAhAHE5l+mrAQAAQAIAABQAAAAAAAAAAAAAAAAA NAkAAGRycy9tZWRpYS9pbWFnZTYud21mUEsBAi0AFAAGAAgAAAAhAKZ4sA/lAAAAtQMAABkAAAAA AAAAAAAAAAAAEQsAAGRycy9fcmVscy9lMm9Eb2MueG1sLnJlbHNQSwECLQAKAAAAAAAAACEA5z1J k28AAABvAAAAFAAAAAAAAAAAAAAAAAAtDAAAZHJzL21lZGlhL2ltYWdlNS5wbmdQSwECLQAUAAYA CAAAACEAPPBR5d8BAACqAgAAFAAAAAAAAAAAAAAAAADODAAAZHJzL21lZGlhL2ltYWdlMy53bWZQ SwECLQAUAAYACAAAACEAOZuQk6sBAABAAgAAFAAAAAAAAAAAAAAAAADfDgAAZHJzL21lZGlhL2lt YWdlMi53bWZQSwECLQAUAAYACAAAACEAdr5RNKwBAABAAgAAFAAAAAAAAAAAAAAAAAC8EAAAZHJz L21lZGlhL2ltYWdlMS53bWZQSwECLQAUAAYACAAAACEAEph0GbABAABAAgAAFAAAAAAAAAAAAAAA AACaEgAAZHJzL21lZGlhL2ltYWdlNC53bWZQSwUGAAAAAAsACwDGAgAAfBQAAAAA ">
                <v:oval id="Oval 360" o:spid="_x0000_s1027" style="position:absolute;left:14457;top:16966;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avC8EA AADcAAAADwAAAGRycy9kb3ducmV2LnhtbERPW2vCMBR+H/gfwhF8m6m3zlXTMgRB9rS5ga+H5qwJ NielyWz99+ZhsMeP776vRteKG/XBelawmGcgiGuvLTcKvr+Oz1sQISJrbD2TgjsFqMrJ0x4L7Qf+ pNs5NiKFcChQgYmxK6QMtSGHYe474sT9+N5hTLBvpO5xSOGulcssy6VDy6nBYEcHQ/X1/OsUvL68 36OV1n+Ycb1xp3y4uE2j1Gw6vu1ARBrjv/jPfdIKVnman86kIyDLBwAAAP//AwBQSwECLQAUAAYA CAAAACEA8PeKu/0AAADiAQAAEwAAAAAAAAAAAAAAAAAAAAAAW0NvbnRlbnRfVHlwZXNdLnhtbFBL AQItABQABgAIAAAAIQAx3V9h0gAAAI8BAAALAAAAAAAAAAAAAAAAAC4BAABfcmVscy8ucmVsc1BL AQItABQABgAIAAAAIQAzLwWeQQAAADkAAAAQAAAAAAAAAAAAAAAAACkCAABkcnMvc2hhcGV4bWwu eG1sUEsBAi0AFAAGAAgAAAAhAAdmrwvBAAAA3AAAAA8AAAAAAAAAAAAAAAAAmAIAAGRycy9kb3du cmV2LnhtbFBLBQYAAAAABAAEAPUAAACGAwAAAAA= " fillcolor="red" strokeweight=".26mm">
                  <v:stroke joinstyle="miter"/>
                </v:oval>
                <v:shape id="Picture 361" o:spid="_x0000_s1028" type="#_x0000_t75" style="position:absolute;left:12902;top:8744;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345hDDAAAA3AAAAA8AAABkcnMvZG93bnJldi54bWxEj0FrwkAUhO+F/oflFbzVjZWEEl1FhJYe u9F6fmSfSTD7Nt3davz3XUHwOMzMN8xyPdpenMmHzrGC2TQDQVw703GjYL/7eH0HESKywd4xKbhS gPXq+WmJpXEX1nSuYiMShEOJCtoYh1LKULdkMUzdQJy8o/MWY5K+kcbjJcFtL9+yrJAWO04LLQ60 bak+VX9WQVX8fGr9fT3o3yLT+YFzH7e5UpOXcbMAEWmMj/C9/WUUzIsZ3M6kIyB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fjmEMMAAADcAAAADwAAAAAAAAAAAAAAAACf AgAAZHJzL2Rvd25yZXYueG1sUEsFBgAAAAAEAAQA9wAAAI8DAAAAAA== " strokeweight="0">
                  <v:imagedata r:id="rId225" o:title=""/>
                </v:shape>
                <v:shape id="Picture 362" o:spid="_x0000_s1029" type="#_x0000_t75" style="position:absolute;left:19378;top:8744;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pSnS3DAAAA3AAAAA8AAABkcnMvZG93bnJldi54bWxEj0GLwjAUhO+C/yE8wZumVpC1GkVE2b3s QauIt0fzbIvNS2mybf33mwVhj8PMfMOst72pREuNKy0rmE0jEMSZ1SXnCi7pcfIBwnlkjZVlUvAi B9vNcLDGRNuOT9SefS4ChF2CCgrv60RKlxVk0E1tTRy8h20M+iCbXOoGuwA3lYyjaCENlhwWCqxp X1D2PP8YBd+fByMrOqY+ja+3132Zt/LaKTUe9bsVCE+9/w+/219awXwRw9+ZcATk5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lKdLcMAAADcAAAADwAAAAAAAAAAAAAAAACf AgAAZHJzL2Rvd25yZXYueG1sUEsFBgAAAAAEAAQA9wAAAI8DAAAAAA== " strokeweight="0">
                  <v:imagedata r:id="rId226" o:title=""/>
                </v:shape>
                <v:shape id="Picture 363" o:spid="_x0000_s1030" type="#_x0000_t75" style="position:absolute;left:9075;top:6735;width:2031;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vZJaDFAAAA3AAAAA8AAABkcnMvZG93bnJldi54bWxEj0FrAjEUhO8F/0N4Qm81qwtLWY1SBEsp paK2en1snsnSzct2k+q2v74RBI/DzHzDzBa9a8SJulB7VjAeZSCIK69rNgo+dquHRxAhImtsPJOC XwqwmA/uZlhqf+YNnbbRiAThUKICG2NbShkqSw7DyLfEyTv6zmFMsjNSd3hOcNfISZYV0mHNacFi S0tL1df2xylonH2dbPbf5s184vvzX3FY63Gu1P2wf5qCiNTHW/jaftEK8iKHy5l0BOT8H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72SWgxQAAANwAAAAPAAAAAAAAAAAAAAAA AJ8CAABkcnMvZG93bnJldi54bWxQSwUGAAAAAAQABAD3AAAAkQMAAAAA " strokeweight="0">
                  <v:imagedata r:id="rId228" o:title=""/>
                </v:shape>
                <v:shape id="Picture 364" o:spid="_x0000_s1031" type="#_x0000_t75" style="position:absolute;left:15073;top:1631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jFGADEAAAA3AAAAA8AAABkcnMvZG93bnJldi54bWxEj0+LwjAUxO/CfofwFrxpulV06TaVRRCE 1YN/Dj0+mmdbbF5KE2v32xtB8DjMzG+YdDWYRvTUudqygq9pBIK4sLrmUsH5tJl8g3AeWWNjmRT8 k4NV9jFKMdH2zgfqj74UAcIuQQWV920ipSsqMuimtiUO3sV2Bn2QXSl1h/cAN42Mo2ghDdYcFips aV1RcT3ejIJ+6fJcrnc23x9utKlP8Xb/Fys1/hx+f0B4Gvw7/GpvtYLZYg7PM+EIyOw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jFGADEAAAA3AAAAA8AAAAAAAAAAAAAAAAA nwIAAGRycy9kb3ducmV2LnhtbFBLBQYAAAAABAAEAPcAAACQAwAAAAA= " strokeweight="0">
                  <v:imagedata r:id="rId229" o:title=""/>
                </v:shape>
                <v:group id="Group 365" o:spid="_x0000_s1032" style="position:absolute;left:7;top:3430;width:16909;height:20294"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6iyhcYAAADcAAAADwAAAGRycy9kb3ducmV2LnhtbESPQWuDQBSE74X+h+UV emtWG5RisxEJbekhBGIKpbeH+6IS9624WzX/PhsI5DjMzDfMKp9NJ0YaXGtZQbyIQBBXVrdcK/g5 fL68gXAeWWNnmRScyUG+fnxYYabtxHsaS1+LAGGXoYLG+z6T0lUNGXQL2xMH72gHgz7IoZZ6wCnA TSdfoyiVBlsOCw32tGmoOpX/RsHXhFOxjD/G7em4Of8dkt3vNialnp/m4h2Ep9nfw7f2t1awTBO4 nglHQK4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qLKFxgAAANwA AAAPAAAAAAAAAAAAAAAAAKoCAABkcnMvZG93bnJldi54bWxQSwUGAAAAAAQABAD6AAAAnQMAAAAA ">
                  <v:shape id="Freeform 366" o:spid="_x0000_s1033" style="position:absolute;width:1690920;height:2029320;flip:y;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zFIsQA AADcAAAADwAAAGRycy9kb3ducmV2LnhtbESPQWvCQBSE7wX/w/IEb3WThoY0uopYtPZY23p+ZJ9J MPs27K4x/vtuodDjMDPfMMv1aDoxkPOtZQXpPAFBXFndcq3g63P3WIDwAVljZ5kU3MnDejV5WGKp 7Y0/aDiGWkQI+xIVNCH0pZS+asign9ueOHpn6wyGKF0ttcNbhJtOPiVJLg22HBca7GnbUHU5Xo2C bz++vp/8PikO2ctb6J93XKSpUrPpuFmACDSG//Bf+6AVZHkOv2fiEZCrHwAAAP//AwBQSwECLQAU AAYACAAAACEA8PeKu/0AAADiAQAAEwAAAAAAAAAAAAAAAAAAAAAAW0NvbnRlbnRfVHlwZXNdLnht bFBLAQItABQABgAIAAAAIQAx3V9h0gAAAI8BAAALAAAAAAAAAAAAAAAAAC4BAABfcmVscy8ucmVs c1BLAQItABQABgAIAAAAIQAzLwWeQQAAADkAAAAQAAAAAAAAAAAAAAAAACkCAABkcnMvc2hhcGV4 bWwueG1sUEsBAi0AFAAGAAgAAAAhAE3cxSLEAAAA3AAAAA8AAAAAAAAAAAAAAAAAmAIAAGRycy9k b3ducmV2LnhtbFBLBQYAAAAABAAEAPUAAACJAwAAAAA= " path="m2663,487l1565,,,2507r890,689l2663,487xe" stroked="f" strokeweight="0">
                    <v:fill r:id="rId231" o:title="" recolor="t" type="tile"/>
                    <v:path arrowok="t"/>
                  </v:shape>
                  <v:shape id="Straight Arrow Connector 367" o:spid="_x0000_s1034" type="#_x0000_t32" style="position:absolute;left:572040;top:5040;width:1112400;height:171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tilsQAAADcAAAADwAAAGRycy9kb3ducmV2LnhtbESPQWsCMRSE74X+h/AK3jRbBSurUUpR UAttXT14fGyem6WblyWJuv57UxB6HGbmG2a26GwjLuRD7VjB6yADQVw6XXOl4LBf9ScgQkTW2Dgm BTcKsJg/P80w1+7KO7oUsRIJwiFHBSbGNpcylIYshoFriZN3ct5iTNJXUnu8Jrht5DDLxtJizWnB YEsfhsrf4mwVLDfm9POlP4/oq8mqOFCxNd+1Ur2X7n0KIlIX/8OP9lorGI3f4O9MOgJ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W2KWxAAAANwAAAAPAAAAAAAAAAAA AAAAAKECAABkcnMvZG93bnJldi54bWxQSwUGAAAAAAQABAD5AAAAkgMAAAAA " strokecolor="#00c" strokeweight=".53mm">
                    <v:stroke joinstyle="miter"/>
                  </v:shape>
                </v:group>
                <v:shape id="Straight Arrow Connector 368" o:spid="_x0000_s1035" type="#_x0000_t32" style="position:absolute;left:14637;top:1112;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RczsEAAADcAAAADwAAAGRycy9kb3ducmV2LnhtbERPu2rDMBTdC/kHcQPdaikNmOJECSEQ MHRI63rIeLFubBPryliKH39fDYWOh/PeH2fbiZEG3zrWsEkUCOLKmZZrDeXP5e0DhA/IBjvHpGEh D8fD6mWPmXETf9NYhFrEEPYZamhC6DMpfdWQRZ+4njhydzdYDBEOtTQDTjHcdvJdqVRabDk2NNjT uaHqUTythvw8L8/Pr2Iqb5zf1VVhuyyo9et6Pu1ABJrDv/jPnRsN2zSujWfiEZCH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dFzOwQAAANwAAAAPAAAAAAAAAAAAAAAA AKECAABkcnMvZG93bnJldi54bWxQSwUGAAAAAAQABAD5AAAAjwMAAAAA " strokeweight=".26mm">
                  <v:stroke endarrow="classic" endarrowwidth="narrow" joinstyle="miter"/>
                </v:shape>
                <v:shape id="Picture 369" o:spid="_x0000_s1036" type="#_x0000_t75" style="position:absolute;left:15073;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RB6+jFAAAA3AAAAA8AAABkcnMvZG93bnJldi54bWxEj9FqwkAURN8F/2G5gi+iG7VoG92EIhSE 0gejH3CbvU2i2bshu03Sfn23IPg4zMwZZp8OphYdta6yrGC5iEAQ51ZXXCi4nN/mzyCcR9ZYWyYF P+QgTcajPcba9nyiLvOFCBB2MSoovW9iKV1ekkG3sA1x8L5sa9AH2RZSt9gHuKnlKoo20mDFYaHE hg4l5bfs2yjQ/eH348JPeJWfppidtt175julppPhdQfC0+Af4Xv7qBWsNy/wfyYcAZn8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UQevoxQAAANwAAAAPAAAAAAAAAAAAAAAA AJ8CAABkcnMvZG93bnJldi54bWxQSwUGAAAAAAQABAD3AAAAkQMAAAAA " strokeweight="0">
                  <v:imagedata r:id="rId227" o:title=""/>
                </v:shape>
                <v:shape id="Straight Arrow Connector 370" o:spid="_x0000_s1037" type="#_x0000_t32" style="position:absolute;top:8560;width:20635;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ox0sEAAADcAAAADwAAAGRycy9kb3ducmV2LnhtbERPy4rCMBTdD/gP4QqzG1MVfFSjiDLM uBF8gNtLc22rzU1JMm3n781CcHk47+W6M5VoyPnSsoLhIAFBnFldcq7gcv7+moHwAVljZZkU/JOH 9ar3scRU25aP1JxCLmII+xQVFCHUqZQ+K8igH9iaOHI36wyGCF0utcM2hptKjpJkIg2WHBsKrGlb UPY4/RkFu/3dYX4/mP31vBs3m3Y+3P7Mlfrsd5sFiEBdeItf7l+tYDyN8+OZeATk6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jHSwQAAANwAAAAPAAAAAAAAAAAAAAAA AKECAABkcnMvZG93bnJldi54bWxQSwUGAAAAAAQABAD5AAAAjwMAAAAA " strokeweight=".26mm">
                  <v:stroke endarrow="classic" endarrowwidth="narrow" joinstyle="miter"/>
                </v:shape>
                <v:oval id="Oval 371" o:spid="_x0000_s1038" style="position:absolute;left:14457;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OcTcMA AADcAAAADwAAAGRycy9kb3ducmV2LnhtbESPT2sCMRTE70K/Q3gFb5q16qpbo5RCQXryH3h9bJ6b 0M3Lsknd9ds3QsHjMDO/Ydbb3tXiRm2wnhVMxhkI4tJry5WC8+lrtAQRIrLG2jMpuFOA7eZlsMZC +44PdDvGSiQIhwIVmBibQspQGnIYxr4hTt7Vtw5jkm0ldYtdgrtavmVZLh1aTgsGG/o0VP4cf52C 1eL7Hq20fm/62dzt8u7i5pVSw9f+4x1EpD4+w//tnVYwXUzgcSYdAbn5AwAA//8DAFBLAQItABQA BgAIAAAAIQDw94q7/QAAAOIBAAATAAAAAAAAAAAAAAAAAAAAAABbQ29udGVudF9UeXBlc10ueG1s UEsBAi0AFAAGAAgAAAAhADHdX2HSAAAAjwEAAAsAAAAAAAAAAAAAAAAALgEAAF9yZWxzLy5yZWxz UEsBAi0AFAAGAAgAAAAhADMvBZ5BAAAAOQAAABAAAAAAAAAAAAAAAAAAKQIAAGRycy9zaGFwZXht bC54bWxQSwECLQAUAAYACAAAACEA7fOcTcMAAADcAAAADwAAAAAAAAAAAAAAAACYAgAAZHJzL2Rv d25yZXYueG1sUEsFBgAAAAAEAAQA9QAAAIgDAAAAAA== " fillcolor="red" strokeweight=".26mm">
                  <v:stroke joinstyle="miter"/>
                </v:oval>
                <v:oval id="Oval 372" o:spid="_x0000_s1039" style="position:absolute;left:8859;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ECOsQA AADcAAAADwAAAGRycy9kb3ducmV2LnhtbESPS2vDMBCE74X8B7GB3ho5afNyIptQKISemgfkulgb S8RaGUuNnX9fFQo9DjPzDbMtB9eIO3XBelYwnWQgiCuvLdcKzqePlxWIEJE1Np5JwYMClMXoaYu5 9j0f6H6MtUgQDjkqMDG2uZShMuQwTHxLnLyr7xzGJLta6g77BHeNnGXZQjq0nBYMtvRuqLodv52C 9fLzEa20/ssMb3O3X/QXN6+Veh4Puw2ISEP8D/+191rB63IGv2fSEZDFDwAAAP//AwBQSwECLQAU AAYACAAAACEA8PeKu/0AAADiAQAAEwAAAAAAAAAAAAAAAAAAAAAAW0NvbnRlbnRfVHlwZXNdLnht bFBLAQItABQABgAIAAAAIQAx3V9h0gAAAI8BAAALAAAAAAAAAAAAAAAAAC4BAABfcmVscy8ucmVs c1BLAQItABQABgAIAAAAIQAzLwWeQQAAADkAAAAQAAAAAAAAAAAAAAAAACkCAABkcnMvc2hhcGV4 bWwueG1sUEsBAi0AFAAGAAgAAAAhAB0hAjrEAAAA3AAAAA8AAAAAAAAAAAAAAAAAmAIAAGRycy9k b3ducmV2LnhtbFBLBQYAAAAABAAEAPUAAACJAwAAAAA= " fillcolor="red" strokeweight=".26mm">
                  <v:stroke joinstyle="miter"/>
                </v:oval>
                <w10:anchorlock/>
              </v:group>
            </w:pict>
          </mc:Fallback>
        </mc:AlternateConten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0A5708">
        <w:rPr>
          <w:rFonts w:ascii="Times New Roman" w:hAnsi="Times New Roman" w:cs="Times New Roman"/>
          <w:color w:val="000000"/>
          <w:sz w:val="24"/>
          <w:szCs w:val="24"/>
          <w:lang w:val="fr-FR"/>
        </w:rPr>
        <w:t xml:space="preserve">Miền nghiệm của bất phương trình </w:t>
      </w:r>
      <w:r w:rsidRPr="000A5708">
        <w:rPr>
          <w:rFonts w:ascii="Times New Roman" w:hAnsi="Times New Roman" w:cs="Times New Roman"/>
          <w:position w:val="-10"/>
        </w:rPr>
        <w:object w:dxaOrig="1280" w:dyaOrig="320">
          <v:shape id="_x0000_i1126" type="#_x0000_t75" style="width:63.75pt;height:15.75pt" o:ole="">
            <v:imagedata r:id="rId234" o:title=""/>
          </v:shape>
          <o:OLEObject Type="Embed" ProgID="Equation.DSMT4" ShapeID="_x0000_i1126" DrawAspect="Content" ObjectID="_1724745941" r:id="rId235"/>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3C5BCBD6" wp14:editId="28A798D3">
                <wp:simplePos x="0" y="0"/>
                <wp:positionH relativeFrom="column">
                  <wp:posOffset>0</wp:posOffset>
                </wp:positionH>
                <wp:positionV relativeFrom="paragraph">
                  <wp:posOffset>0</wp:posOffset>
                </wp:positionV>
                <wp:extent cx="635000" cy="635000"/>
                <wp:effectExtent l="0" t="0" r="3175" b="3175"/>
                <wp:wrapNone/>
                <wp:docPr id="490" name="Rectangle 4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4JDrWQ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Y0nWJ/ FGuRpM/YNqa2jSBBWcuyFJ5d363O2AwfPZlH8PVa86D5N0uUfhINPvNeKCxrfC8W1rxSAeiuFqzE GgJe9ALQCxahyab7oEtMhe2cDo09VND6gNgycgj8HS/8iYMjHJWTm3EcYxUcTac7Zhyx7PzYgHXv hG6Jv+QUMLsAzvYP1vWuZxcfS+m1bJowIhgCXbzSBwvMPk/j6epudZcO0tFkNUjjohgs1st0MFkn t+Piplgui+Snx0/SrO+hhztPWZL+HYunee/n4zJnVjey9HA+JQvbzbIBsmc45evw81Rh4Vdu0cs0 ghlrOf+H6gIZvv89zxtdHpEL0NgrbCuuOV5qDT8o6XBlcmq/7xgISpr3CvmcJmnqdywI6fh2hAJc WzbXFqY4QuXUUdJfl67fy50Bua0xUhK4UXqBM1DJwI+fjz4rzNsLuBahgtMK+727lo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8+CQ6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lang w:val="fr-FR"/>
        </w:rPr>
        <w:t xml:space="preserve"> là</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rPr>
        <w:lastRenderedPageBreak/>
        <w:t>A.</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b/>
          <w:noProof/>
          <w:color w:val="0000FF"/>
          <w:szCs w:val="24"/>
        </w:rPr>
        <mc:AlternateContent>
          <mc:Choice Requires="wpg">
            <w:drawing>
              <wp:inline distT="0" distB="0" distL="0" distR="0" wp14:anchorId="409EA674" wp14:editId="216474C7">
                <wp:extent cx="2160905" cy="2085975"/>
                <wp:effectExtent l="0" t="0" r="0" b="0"/>
                <wp:docPr id="386" name="Group 386"/>
                <wp:cNvGraphicFramePr/>
                <a:graphic xmlns:a="http://schemas.openxmlformats.org/drawingml/2006/main">
                  <a:graphicData uri="http://schemas.microsoft.com/office/word/2010/wordprocessingGroup">
                    <wpg:wgp>
                      <wpg:cNvGrpSpPr/>
                      <wpg:grpSpPr>
                        <a:xfrm>
                          <a:off x="0" y="0"/>
                          <a:ext cx="2161080" cy="2085840"/>
                          <a:chOff x="0" y="0"/>
                          <a:chExt cx="2161080" cy="2085840"/>
                        </a:xfrm>
                      </wpg:grpSpPr>
                      <wps:wsp>
                        <wps:cNvPr id="387" name="Freeform 387"/>
                        <wps:cNvSpPr/>
                        <wps:spPr>
                          <a:xfrm>
                            <a:off x="0" y="18360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a:effectLst/>
                        </wps:spPr>
                        <wps:bodyPr/>
                      </wps:wsp>
                      <wps:wsp>
                        <wps:cNvPr id="388" name="Straight Arrow Connector 388"/>
                        <wps:cNvCnPr/>
                        <wps:spPr>
                          <a:xfrm>
                            <a:off x="95400" y="1375920"/>
                            <a:ext cx="2063160" cy="1800"/>
                          </a:xfrm>
                          <a:prstGeom prst="straightConnector1">
                            <a:avLst/>
                          </a:prstGeom>
                          <a:ln w="9360">
                            <a:solidFill>
                              <a:srgbClr val="000000"/>
                            </a:solidFill>
                            <a:miter/>
                            <a:tailEnd type="stealth" w="sm" len="med"/>
                          </a:ln>
                        </wps:spPr>
                        <wps:bodyPr/>
                      </wps:wsp>
                      <wps:wsp>
                        <wps:cNvPr id="389" name="Straight Arrow Connector 389"/>
                        <wps:cNvCnPr/>
                        <wps:spPr>
                          <a:xfrm flipV="1">
                            <a:off x="797040" y="29880"/>
                            <a:ext cx="1440" cy="2056320"/>
                          </a:xfrm>
                          <a:prstGeom prst="straightConnector1">
                            <a:avLst/>
                          </a:prstGeom>
                          <a:ln w="9360">
                            <a:solidFill>
                              <a:srgbClr val="000000"/>
                            </a:solidFill>
                            <a:miter/>
                            <a:tailEnd type="stealth" w="sm" len="med"/>
                          </a:ln>
                        </wps:spPr>
                        <wps:bodyPr/>
                      </wps:wsp>
                      <wps:wsp>
                        <wps:cNvPr id="390" name="Straight Arrow Connector 390"/>
                        <wps:cNvCnPr/>
                        <wps:spPr>
                          <a:xfrm flipH="1" flipV="1">
                            <a:off x="574200" y="176040"/>
                            <a:ext cx="1112040" cy="1711440"/>
                          </a:xfrm>
                          <a:prstGeom prst="straightConnector1">
                            <a:avLst/>
                          </a:prstGeom>
                          <a:ln w="19080">
                            <a:solidFill>
                              <a:srgbClr val="0000CC"/>
                            </a:solidFill>
                            <a:miter/>
                          </a:ln>
                        </wps:spPr>
                        <wps:bodyPr/>
                      </wps:wsp>
                      <wps:wsp>
                        <wps:cNvPr id="391" name="Oval 391"/>
                        <wps:cNvSpPr/>
                        <wps:spPr>
                          <a:xfrm>
                            <a:off x="1334880" y="1358280"/>
                            <a:ext cx="36360" cy="36360"/>
                          </a:xfrm>
                          <a:prstGeom prst="ellipse">
                            <a:avLst/>
                          </a:prstGeom>
                          <a:solidFill>
                            <a:srgbClr val="FF0000"/>
                          </a:solidFill>
                          <a:ln w="9360">
                            <a:solidFill>
                              <a:srgbClr val="000000"/>
                            </a:solidFill>
                            <a:miter/>
                          </a:ln>
                          <a:effectLst/>
                        </wps:spPr>
                        <wps:bodyPr/>
                      </wps:wsp>
                      <wps:wsp>
                        <wps:cNvPr id="392" name="Oval 392"/>
                        <wps:cNvSpPr/>
                        <wps:spPr>
                          <a:xfrm>
                            <a:off x="779040" y="135828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393" name="Picture 393"/>
                          <pic:cNvPicPr/>
                        </pic:nvPicPr>
                        <pic:blipFill>
                          <a:blip r:embed="rId209"/>
                          <a:stretch/>
                        </pic:blipFill>
                        <pic:spPr>
                          <a:xfrm>
                            <a:off x="632520" y="1394640"/>
                            <a:ext cx="153000" cy="176400"/>
                          </a:xfrm>
                          <a:prstGeom prst="rect">
                            <a:avLst/>
                          </a:prstGeom>
                          <a:ln w="0">
                            <a:noFill/>
                          </a:ln>
                        </pic:spPr>
                      </pic:pic>
                      <pic:pic xmlns:pic="http://schemas.openxmlformats.org/drawingml/2006/picture">
                        <pic:nvPicPr>
                          <pic:cNvPr id="394" name="Picture 394"/>
                          <pic:cNvPicPr/>
                        </pic:nvPicPr>
                        <pic:blipFill>
                          <a:blip r:embed="rId210"/>
                          <a:stretch/>
                        </pic:blipFill>
                        <pic:spPr>
                          <a:xfrm>
                            <a:off x="1360080" y="1190520"/>
                            <a:ext cx="127800" cy="164520"/>
                          </a:xfrm>
                          <a:prstGeom prst="rect">
                            <a:avLst/>
                          </a:prstGeom>
                          <a:ln w="0">
                            <a:noFill/>
                          </a:ln>
                        </pic:spPr>
                      </pic:pic>
                      <pic:pic xmlns:pic="http://schemas.openxmlformats.org/drawingml/2006/picture">
                        <pic:nvPicPr>
                          <pic:cNvPr id="395" name="Picture 395"/>
                          <pic:cNvPicPr/>
                        </pic:nvPicPr>
                        <pic:blipFill>
                          <a:blip r:embed="rId211"/>
                          <a:stretch/>
                        </pic:blipFill>
                        <pic:spPr>
                          <a:xfrm>
                            <a:off x="836280" y="391680"/>
                            <a:ext cx="114840" cy="176400"/>
                          </a:xfrm>
                          <a:prstGeom prst="rect">
                            <a:avLst/>
                          </a:prstGeom>
                          <a:ln w="0">
                            <a:noFill/>
                          </a:ln>
                        </pic:spPr>
                      </pic:pic>
                      <pic:pic xmlns:pic="http://schemas.openxmlformats.org/drawingml/2006/picture">
                        <pic:nvPicPr>
                          <pic:cNvPr id="396" name="Picture 396"/>
                          <pic:cNvPicPr/>
                        </pic:nvPicPr>
                        <pic:blipFill>
                          <a:blip r:embed="rId212"/>
                          <a:stretch/>
                        </pic:blipFill>
                        <pic:spPr>
                          <a:xfrm>
                            <a:off x="629280" y="0"/>
                            <a:ext cx="140400" cy="164520"/>
                          </a:xfrm>
                          <a:prstGeom prst="rect">
                            <a:avLst/>
                          </a:prstGeom>
                          <a:ln w="0">
                            <a:noFill/>
                          </a:ln>
                        </pic:spPr>
                      </pic:pic>
                      <pic:pic xmlns:pic="http://schemas.openxmlformats.org/drawingml/2006/picture">
                        <pic:nvPicPr>
                          <pic:cNvPr id="397" name="Picture 397"/>
                          <pic:cNvPicPr/>
                        </pic:nvPicPr>
                        <pic:blipFill>
                          <a:blip r:embed="rId213"/>
                          <a:stretch/>
                        </pic:blipFill>
                        <pic:spPr>
                          <a:xfrm>
                            <a:off x="2033280" y="1226880"/>
                            <a:ext cx="127800" cy="138960"/>
                          </a:xfrm>
                          <a:prstGeom prst="rect">
                            <a:avLst/>
                          </a:prstGeom>
                          <a:ln w="0">
                            <a:noFill/>
                          </a:ln>
                        </pic:spPr>
                      </pic:pic>
                      <wps:wsp>
                        <wps:cNvPr id="398" name="Oval 398"/>
                        <wps:cNvSpPr/>
                        <wps:spPr>
                          <a:xfrm>
                            <a:off x="779040" y="501480"/>
                            <a:ext cx="36360" cy="36360"/>
                          </a:xfrm>
                          <a:prstGeom prst="ellipse">
                            <a:avLst/>
                          </a:prstGeom>
                          <a:solidFill>
                            <a:srgbClr val="FF0000"/>
                          </a:solidFill>
                          <a:ln w="9360">
                            <a:solidFill>
                              <a:srgbClr val="000000"/>
                            </a:solidFill>
                            <a:miter/>
                          </a:ln>
                          <a:effectLst/>
                        </wps:spPr>
                        <wps:bodyPr/>
                      </wps:wsp>
                    </wpg:wgp>
                  </a:graphicData>
                </a:graphic>
              </wp:inline>
            </w:drawing>
          </mc:Choice>
          <mc:Fallback>
            <w:pict>
              <v:group id="Group 386" o:spid="_x0000_s1026" style="width:170.15pt;height:164.25pt;mso-position-horizontal-relative:char;mso-position-vertical-relative:line" coordsize="21610,208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GXH2VfAUAAM0bAAAOAAAAZHJzL2Uyb0RvYy54bWzs Wdtu4zYQfS/QfyD0vrEutm6IsyiSTVqg6AbItn2mJdoSKokCSdvJ33eGFGVbTuzU3RQu4ACxKZOi hnPOmRlS15+f64qsmJAlb6aOd+U6hDUZz8tmMXV+/3b/KXaIVLTJacUbNnVemHQ+3/z4w/W6TZnP C17lTBCYpJHpup06hVJtOhrJrGA1lVe8ZQ10zrmoqYJLsRjlgq5h9roa+a4bjtZc5K3gGZMSfr0z nc6Nnn8+Z5n6Op9Lpkg1dcA2pT+F/pzh5+jmmqYLQduizDoz6AlW1LRs4KH9VHdUUbIU5d5UdZkJ LvlcXWW8HvH5vMyYXgOsxnMHq3kQfNnqtSzS9aLt3QSuHfjp5Gmz31aPgpT51Ani0CENrQEk/VyC P4B71u0ihVEPon1qH0X3w8Jc4Yqf56LGb1gLedaOfekdy54VyeBH3ws9Nwb/Z9Dnu/EkHneuzwrA Z+++rPhy5M6RffAI7evNWbdAI7nxlPx3nnoqaMs0ABJ90Hsqsp66F4whOcFZkXGWHth7SqYSnPam m7w4CN3OE9ZXXpgEva+8yIuA5jh1v2KaZkupHhjXbqerX6UyLM5tixa2lT03tilAC6iCSqtAOQRU IBwCKpjh9DRtqcL7bJOsAaowBFIU0IjcseZ3zVfsG9djFMIWJ4lDLOBg4qa/arbHAfYwynODpFuL 7bbfrZ4udCd6oB8m8cGBxjJkE1pm3GOnst9myqGFtjeruGTmRly5dnDvAljJtpNnVdnel1VFBFd/ lqrQvECWoyOws5MmuHQgzFcCmBH9Hc+WNWuUiWKCVVRBCJVF2UqAJmX1jIEoxS+5Z9BRZdVZa43B Z1cNwmTsaDiaaF2BvUwHQEMA0IklI7ZmPH/Rata/g2RQ6P+JdiAhmCjzpAQtF4UiPwnB1+SWNw1Q lAvQksYe7QHR3TZd1LHmW+X3ISeZjEEiml9BNEn8gaB8Nwy8sAs+XrynplYYNRFsTB3ZmdXb42mU rc6AGfaGDQAJyFiPkrwqc4QB+6RYzG4rQVYUk4/+65i6M6wuFRMAG00VLasvTU7USwtRWCpGK1U4 iLCsHVIxyLA1y3u2A2XPBVQIAkdB1co/DCqZg5b+gDihndlllCgBiRt8/SSGLKJ91YfLMfaZvDIJ AwP+Vqy0YF3QPV5vvJHuEnDwMXRhDMDyDnR/RnRfxXkSjTHVaR1HIUK+C7Tn+ZoHiDXkRQ+BhxHf F2svwdyr1XtQyre33bNflTLYVDXnI88EPG4A/AqxiARwvQHreK3iBcEYdWci7CT2hxoMQox/WoSm eRAWVoHIJZZVNH0jqu44dSeM3t9jHH3N9yYVfpdI3MF3ngk08Qdg+v8IzChKbDT1gguWOmS9Ugy1 ZZbCf1fXQes9ld1gawp3qaVgTjdJ/a45air+WrafYHcIxWg5K6tSvegaEfSCRjWrxzLDLQVebO1J ksDSAvrxsSDzAJlhx+FdqEu83plku5784FpWUxUKIyWYygprzcYAtO2NDROk9gkkdxODknG4lx4m AQYGHYS8CLptkLD700EhgNuhQyHoUGWtfWjs1E0w2/gZGv8jxoz3GaO3UogCMuscGKMpfBpjPNxb 27QFeR3pA5SDqN6dLXh+hLsBQ5lw3PW/XU9cKJPA7twUEkCOLshMzi3IaA6fRhk4jsHiBoMMFEnh sM6BmhMPri4x5v1ZqT9T3BBGnyqeU4zRDD6NMKGfWMIMg8sYyizLlUtwwbP6YxVMf6q64Yo+VD0n rmjynsYV3w0CSxbP98P9o4ztfBTECeypsETanHd9dAmD2/ePPz2Hk93d3ej2ad/x3ejWBmbiQkAe 6O6yF9WHufq1CLwz0vzp3m/hS6nta2hvv4W7+RsAAP//AwBQSwMEFAAGAAgAAAAhAIlng6vcAAAA BQEAAA8AAABkcnMvZG93bnJldi54bWxMj0FLw0AQhe+C/2EZwZvdpLFSYjalFPVUBFtBvE2TaRKa nQ3ZbZL+e0cv9jK84Q3vfZOtJtuqgXrfODYQzyJQxIUrG64MfO5fH5agfEAusXVMBi7kYZXf3mSY lm7kDxp2oVISwj5FA3UIXaq1L2qy6GeuIxbv6HqLQda+0mWPo4TbVs+j6ElbbFgaauxoU1Nx2p2t gbcRx3USvwzb03Fz+d4v3r+2MRlzfzetn0EFmsL/MfziCzrkwnRwZy69ag3II+Fvipc8Rgmog4j5 cgE6z/Q1ff4DAAD//wMAUEsDBBQABgAIAAAAIQDU7yb6qQEAAEACAAAUAAAAZHJzL21lZGlhL2lt YWdlNi53bWZcUU1rE1EUPe+laZtpYCZtXVSKjoItlH7RhetOJ2MjGAkm4HIc47MOJJOQSTFZiILg wk36b9y4cOs/8GeUMtCF0HjuIysf8+aee97Mefeeq1ABSr4CND5BVplbKxIWKT2fzy06VFsLbk0T WK6q36hTtcZsZ9lFFc1k/KEzHRrgGOsL9j6oMAc85r+IdhhB+W/ccldF1LSgTQ31AttEf/WXOwau K1sJi/M6ad/k/kvz0X816CcZ7kRr17kFHPvlEt8H1GQ/OLGU9DBhd9KX1HeNYDjMm8/CUOE3Odl1 k6cXmd/upibrmn3/edY9RFlhuVJvNztPoTZep1nQ650ledoNB+9MK7kwOWrl/8upldrT/ttBj0fh 4HKUmpHUitpSs+NHk/EooSGrj46iWf0oaBWeex4HrZuHD4jvuQGKqHhSzM5iIs8NJcyiYi9uFDPL nDJ+bvAo2IvrcVTIE7hVRR+V5qI/ikaVmNMGRzH/ys6tM9K5Y2cgfmDhr4cVm/20s6TI4/Y0H5s+ 0MB3njj4sft+Ilimd/VnS4Tpr70A15Qq2f//AQAA//8DAFBLAwQUAAYACAAAACEALZrSbeUAAAC1 AwAAGQAAAGRycy9fcmVscy9lMm9Eb2MueG1sLnJlbHO8k89qwzAMh++DvYPRfXGStmGMOr2MQa+j ewBjK45ZLBvb+9O3n2EMVuiym4+S0Pf7EGh/+HQLe8eYrCcBXdMCQ1JeWzICXk5Pd/fAUpak5eIJ BZwxwWG8vdk/4yJzWUqzDYkVCiUBc87hgfOkZnQyNT4glcnko5O5lNHwINWrNMj7th14/M2A8YLJ jlpAPOoNsNM5lOT/2X6arMJHr94cUr4Swa0r2QUoo8EswKG28ru5aT7cBPy6Q1/HoV9z6Oo4dE0g 89cdhjoOw9oddnUcdmsO2zoO2x8HfvFs4xcAAAD//wMAUEsDBBQABgAIAAAAIQAIASUPqgEAAEAC AAAUAAAAZHJzL21lZGlhL2ltYWdlNS53bWZcUU1v00AUnF03hbhBdvg4FCFqkCioglbiwBnXMaSH oIhE6g1j0qVYSpwoDgIfEAhuXNKf0B/SQ0+V+Af8jAr5htR03iqnrr1+82bXs+/NKtQBJ1CAxjfI qHFqRcIipReLhUXban3JrWkCyzX0sXqv1phtrnpooJPOPvXLiQG6uLlk74IKC8Bnfkq0ySjnnXHK WXVR04Jua6h3uEf0X/+4YOA4spWwOL+fjUwRvDFfgrfjUZrjglo3nrgZ4NqdK/w+oyb7wXNLSQ9l CUf6kvrOEU4mRedVFCn8ISezZYrsMA96g8zkA/M02MsH26gprNZbvU7/BdSt/SwPh8PdtMgG0fjA dNNDU6BZu1pO0+mVow/jIZei8edpZqZSK5ornX4Qf51NUxpy/cFOPG/thN3K914nYfffxn3iO16I Kq4eVfPdhMj3IgnzuNpK2tXcMi8Zv7e5FG4lrSSu5A29hgIfzUF/FI1ymNMGVzH/VbI7sUE6d+0d iB9Y+uvjms1O7F1S5GGvLGZmBLTxmysufj7+uC9Ybu/o77oI0197AM4p5dj/LwEAAP//AwBQSwME FAAGAAgAAAAhAKQRzEuvAQAAQAIAABQAAABkcnMvbWVkaWEvaW1hZ2UzLndtZlxRMW/TQBh9d25K 40ayQ9shCIFBgkoVtFIGBqa6jiEMQRGJxGhMuLaWYieKU0EGBCPqkv4EfggDA0JiZuE/sFTIG1LN +9xOnHy+9727e/d971OoA5anAI33kFHj1IpEhZQuy7JCu6p1xa1rgopr6M9qX60zur/qoIFePD8e LqYG8HD9ir0BKpSAy/gr0XeJKH/IKW/VRU0L2tSv1GPcJPqrP15w4TiTRCQ5d5ikJveem7fei0ka Z7igTrptfwPs6sgK/w95mvWgXVFytd2CJXVJfufwp9O89yQIFH6Qk9kxeXKUeYNRYrKReeA9y0a7 qCms1juD3vAR1MbLJPPH44M4T0bB5I3px0cmR7P2fzpNa7BIX0/G3AomJ7PEzCRXNFd6Qy98N5/F NGTtzl647Oz5/cJ1nkZ+/8/tW8Rbjo8iLO4Vy4OIyHUCWZZhsRN1i2XF7HP90OWWvxN1orCQz3ca ij4qzUF/FFtmMaYNtmL8qc3qxAap3K56cGnlpb8urnEP+FL1kiJ3B4t8blKgi1PyNn5uH/4WTJvL s18tEaa/1QM4p5Ql1/EPAAD//wMAUEsDBBQABgAIAAAAIQDOm3GsqwEAAEACAAAUAAAAZHJzL21l ZGlhL2ltYWdlMi53bWZcUUFrE0EYfTPb1GYb2I3aQ0V0LbSFoql48NzNZjUeYoMJ9LjdptN2IdmE bERzKA0IHnpJf5BgT4I/Riiyt9Kub4acnN1v531vZt983xuBMmB5ApA4hx4lhhQkDBKyKAqDamJ9 wa1KAsNV5LWYiVVmW8sOKmjFk7PudKSA13i4YJ+ACgXgMr8m+sXYo/x3hj6rrNWkRo/loajhKdGt nN1z4rgylbA4t5sMVOZ9VF+8T8NBnOKeOlvb9k/ANjuX+H1FTfaDN4bSPexPYem+dH038EejrPUu CAR+k9PRUFlymnqdXqLSnnrpfUh7NZQElsuNTqv7FuLRQZL6/X49zpJeMDxW7fhUZaiW/i+nanWm g6Nhn0vB8PM4UWNdK6pLra4Xfp2MYxqy8mI3nDd2/XbuOu8jv/33+TPiNcdHHuab+bweEblOoKd5 mO9EzXxumD3OF00u+TtRIwpz/fpORYCP5KA/gkZZzGmDLZh/22d32gbduW3uQPuBhb8uHpjsh7lL imx0ptlEDYAmLrli4277pKoxbS6af9a1MP01B+CGUpb5/x8AAAD//wMAUEsDBAoAAAAAAAAAIQDJ DkjJXgAAAF4AAAAUAAAAZHJzL21lZGlhL2ltYWdlMS5wbmeJUE5HDQoaCgAAAA1JSERSAAAACAAA AAgIAgAAAEttKdwAAAAlSURBVHicY/n//z8DGDAyMiKzWbCKAtksWEWBDBasoiAJOtgBAM/mMCEg thrNAAAAAElFTkSuQmCCUEsDBBQABgAIAAAAIQCvxWHQrAEAAEACAAAUAAAAZHJzL21lZGlhL2lt YWdlNC53bWZcUU1v00AUnF03hbiR7FA4BCEwSIBUQVpRqWdcxxAOQRGJxNGYsBRLiRPFqSAHBCeE uCQ/iENPSPwDjvyECvmGVDNv2xNr7+682d33MU+hDjiBAjQ+QkaNUysSFildVZVFbdW64LY0geUa +kQFaovWvU0PDfTSxbvhcmaAPVy5YK+DHirAp31C9IPzN/EXhpBYdfGmBV3Vr1QbN4j+6s9n3DjW kogk5w+ziSmC5+Z98GI6SXOc0c/efZexXHtlg+tD3mY9eGQpebrfgiN1SX6nCGezovckihR+kpPZ MUV2lAeDUWbykXkQPMtHbdQUNuudQW94ALX9MsvD8fgwLbJRNH1j+umRKdCs/Z9O0xksJ6+nYx5F 0+N5ZuaSK5obvWEQf1jMUwpy+fZuvOrshv3S954mYf/PrZvE17wQZVzeLVeHCZHvRbKt4nIn6ZYr yzzm/qnLo3An6SRxKX/oNRT4aQ7qo9gyhzZlcBXtr/usTmSQyl3bg3Mpz/X1cYlnwHfbSzq5M1gW CzMBuvhG3sW69fZAMGWu1r9a4pj62gA4pStHnuMfAAAA//8DAFBLAQItABQABgAIAAAAIQAIvg0V FgEAAEcCAAATAAAAAAAAAAAAAAAAAAAAAABbQ29udGVudF9UeXBlc10ueG1sUEsBAi0AFAAGAAgA AAAhADj9If/WAAAAlAEAAAsAAAAAAAAAAAAAAAAARwEAAF9yZWxzLy5yZWxzUEsBAi0AFAAGAAgA AAAhAIZcfZV8BQAAzRsAAA4AAAAAAAAAAAAAAAAARgIAAGRycy9lMm9Eb2MueG1sUEsBAi0AFAAG AAgAAAAhAIlng6vcAAAABQEAAA8AAAAAAAAAAAAAAAAA7gcAAGRycy9kb3ducmV2LnhtbFBLAQIt ABQABgAIAAAAIQDU7yb6qQEAAEACAAAUAAAAAAAAAAAAAAAAAPcIAABkcnMvbWVkaWEvaW1hZ2U2 LndtZlBLAQItABQABgAIAAAAIQAtmtJt5QAAALUDAAAZAAAAAAAAAAAAAAAAANIKAABkcnMvX3Jl bHMvZTJvRG9jLnhtbC5yZWxzUEsBAi0AFAAGAAgAAAAhAAgBJQ+qAQAAQAIAABQAAAAAAAAAAAAA AAAA7gsAAGRycy9tZWRpYS9pbWFnZTUud21mUEsBAi0AFAAGAAgAAAAhAKQRzEuvAQAAQAIAABQA AAAAAAAAAAAAAAAAyg0AAGRycy9tZWRpYS9pbWFnZTMud21mUEsBAi0AFAAGAAgAAAAhAM6bcayr AQAAQAIAABQAAAAAAAAAAAAAAAAAqw8AAGRycy9tZWRpYS9pbWFnZTIud21mUEsBAi0ACgAAAAAA AAAhAMkOSMleAAAAXgAAABQAAAAAAAAAAAAAAAAAiBEAAGRycy9tZWRpYS9pbWFnZTEucG5nUEsB Ai0AFAAGAAgAAAAhAK/FYdCsAQAAQAIAABQAAAAAAAAAAAAAAAAAGBIAAGRycy9tZWRpYS9pbWFn ZTQud21mUEsFBgAAAAALAAsAxgIAAPYTAAAAAA== ">
                <v:shape id="Freeform 387" o:spid="_x0000_s1027" style="position:absolute;top:1836;width:16930;height:17172;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lKS8QA AADcAAAADwAAAGRycy9kb3ducmV2LnhtbESPQWvCQBSE74L/YXlCb7rRQpXUVUQMSg+CsaXXR/aZ hGTfht1V47/vFgSPw8x8wyzXvWnFjZyvLSuYThIQxIXVNZcKvs/ZeAHCB2SNrWVS8CAP69VwsMRU 2zuf6JaHUkQI+xQVVCF0qZS+qMign9iOOHoX6wyGKF0ptcN7hJtWzpLkQxqsOS5U2NG2oqLJr0aB LNx+l19/ajvPvprDg7LfYzNV6m3Ubz5BBOrDK/xsH7SC98Uc/s/EIy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CxJSkvEAAAA3AAAAA8AAAAAAAAAAAAAAAAAmAIAAGRycy9k b3ducmV2LnhtbFBLBQYAAAAABAAEAPUAAACJAwAAAAA= " path="m899,l,1039,605,2698r2061,6l899,xe" stroked="f" strokeweight="0">
                  <v:fill r:id="rId214" o:title="" recolor="t" type="tile"/>
                  <v:path arrowok="t"/>
                </v:shape>
                <v:shape id="Straight Arrow Connector 388" o:spid="_x0000_s1028" type="#_x0000_t32" style="position:absolute;left:954;top:13759;width:20631;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lN88IAAADcAAAADwAAAGRycy9kb3ducmV2LnhtbERPz2vCMBS+D/Y/hCfsNlNXGLUaRSxj 9iJMB7s+mmdbbV5KkrX1v18Owo4f3+/1djKdGMj51rKCxTwBQVxZ3XKt4Pv88ZqB8AFZY2eZFNzJ w3bz/LTGXNuRv2g4hVrEEPY5KmhC6HMpfdWQQT+3PXHkLtYZDBG6WmqHYww3nXxLkndpsOXY0GBP +4aq2+nXKCjKq8P6ejTlz7lIh924XOw/l0q9zKbdCkSgKfyLH+6DVpBmcW08E4+A3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llN88IAAADcAAAADwAAAAAAAAAAAAAA AAChAgAAZHJzL2Rvd25yZXYueG1sUEsFBgAAAAAEAAQA+QAAAJADAAAAAA== " strokeweight=".26mm">
                  <v:stroke endarrow="classic" endarrowwidth="narrow" joinstyle="miter"/>
                </v:shape>
                <v:shape id="Straight Arrow Connector 389" o:spid="_x0000_s1029" type="#_x0000_t32" style="position:absolute;left:7970;top:298;width:14;height:205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Qfr8QAAADcAAAADwAAAGRycy9kb3ducmV2LnhtbESPwWrDMBBE74H+g9hCb7HUFErqRgkl UDDk0MT1ocfF2tim1spYSiz/fRUo5DjMzBtms4u2F1cafedYw3OmQBDXznTcaKi+P5drED4gG+wd k4aZPOy2D4sN5sZNfKJrGRqRIOxz1NCGMORS+roliz5zA3Hyzm60GJIcG2lGnBLc9nKl1Ku02HFa aHGgfUv1b3mxGop9nC+HYzlVP1yc1ZfCbp5R66fH+PEOIlAM9/B/uzAaXtZvcDuTjoD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NB+vxAAAANwAAAAPAAAAAAAAAAAA AAAAAKECAABkcnMvZG93bnJldi54bWxQSwUGAAAAAAQABAD5AAAAkgMAAAAA " strokeweight=".26mm">
                  <v:stroke endarrow="classic" endarrowwidth="narrow" joinstyle="miter"/>
                </v:shape>
                <v:shape id="Straight Arrow Connector 390" o:spid="_x0000_s1030" type="#_x0000_t32" style="position:absolute;left:5742;top:1760;width:11120;height:1711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wRwMMAAADcAAAADwAAAGRycy9kb3ducmV2LnhtbERPTWvCQBC9C/0PyxR6EbOxkWKjq4go mEvBtNTrkB2TaHY2ZDca/717KPT4eN/L9WAacaPO1ZYVTKMYBHFhdc2lgp/v/WQOwnlkjY1lUvAg B+vVy2iJqbZ3PtIt96UIIexSVFB536ZSuqIigy6yLXHgzrYz6APsSqk7vIdw08j3OP6QBmsODRW2 tK2ouOa9UXAZZ/lX1iRDcvo9HfvZrs+2m7FSb6/DZgHC0+D/xX/ug1aQfIb54Uw4AnL1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FsEcDDAAAA3AAAAA8AAAAAAAAAAAAA AAAAoQIAAGRycy9kb3ducmV2LnhtbFBLBQYAAAAABAAEAPkAAACRAwAAAAA= " strokecolor="#00c" strokeweight=".53mm">
                  <v:stroke joinstyle="miter"/>
                </v:shape>
                <v:oval id="Oval 391" o:spid="_x0000_s1031" style="position:absolute;left:13348;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96t8MA AADcAAAADwAAAGRycy9kb3ducmV2LnhtbESPT2sCMRTE70K/Q3gFb5q16qpbo5RCQXryH3h9bJ6b 0M3Lsknd9ds3QsHjMDO/Ydbb3tXiRm2wnhVMxhkI4tJry5WC8+lrtAQRIrLG2jMpuFOA7eZlsMZC +44PdDvGSiQIhwIVmBibQspQGnIYxr4hTt7Vtw5jkm0ldYtdgrtavmVZLh1aTgsGG/o0VP4cf52C 1eL7Hq20fm/62dzt8u7i5pVSw9f+4x1EpD4+w//tnVYwXU3gcSYdAbn5AwAA//8DAFBLAQItABQA BgAIAAAAIQDw94q7/QAAAOIBAAATAAAAAAAAAAAAAAAAAAAAAABbQ29udGVudF9UeXBlc10ueG1s UEsBAi0AFAAGAAgAAAAhADHdX2HSAAAAjwEAAAsAAAAAAAAAAAAAAAAALgEAAF9yZWxzLy5yZWxz UEsBAi0AFAAGAAgAAAAhADMvBZ5BAAAAOQAAABAAAAAAAAAAAAAAAAAAKQIAAGRycy9zaGFwZXht bC54bWxQSwECLQAUAAYACAAAACEAXf96t8MAAADcAAAADwAAAAAAAAAAAAAAAACYAgAAZHJzL2Rv d25yZXYueG1sUEsFBgAAAAAEAAQA9QAAAIgDAAAAAA== " fillcolor="red" strokeweight=".26mm">
                  <v:stroke joinstyle="miter"/>
                </v:oval>
                <v:oval id="Oval 392" o:spid="_x0000_s1032" style="position:absolute;left:7790;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3kwMMA AADcAAAADwAAAGRycy9kb3ducmV2LnhtbESPT2sCMRTE70K/Q3gFb5qtf7Z1a5QiCOJJbaHXx+Z1 E7p5WTbRXb+9EQSPw8z8hlmue1eLC7XBelbwNs5AEJdeW64U/HxvRx8gQkTWWHsmBVcKsF69DJZY aN/xkS6nWIkE4VCgAhNjU0gZSkMOw9g3xMn7863DmGRbSd1il+CulpMsy6VDy2nBYEMbQ+X/6ewU LN7312il9QfTz+Zul3e/bl4pNXztvz5BROrjM/xo77SC6WIC9zPpCMjVDQAA//8DAFBLAQItABQA BgAIAAAAIQDw94q7/QAAAOIBAAATAAAAAAAAAAAAAAAAAAAAAABbQ29udGVudF9UeXBlc10ueG1s UEsBAi0AFAAGAAgAAAAhADHdX2HSAAAAjwEAAAsAAAAAAAAAAAAAAAAALgEAAF9yZWxzLy5yZWxz UEsBAi0AFAAGAAgAAAAhADMvBZ5BAAAAOQAAABAAAAAAAAAAAAAAAAAAKQIAAGRycy9zaGFwZXht bC54bWxQSwECLQAUAAYACAAAACEArS3kwMMAAADcAAAADwAAAAAAAAAAAAAAAACYAgAAZHJzL2Rv d25yZXYueG1sUEsFBgAAAAAEAAQA9QAAAIgDAAAAAA== " fillcolor="red" strokeweight=".26mm">
                  <v:stroke joinstyle="miter"/>
                </v:oval>
                <v:shape id="Picture 393" o:spid="_x0000_s1033" type="#_x0000_t75" style="position:absolute;left:6325;top:13946;width:1530;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9Mw2bHAAAA3AAAAA8AAABkcnMvZG93bnJldi54bWxEj0FrwkAUhO+F/oflFXopurGC2ugqorT1 4kEtbby9Zl+TYPZt2N3G+O+7BcHjMDPfMLNFZ2rRkvOVZQWDfgKCOLe64kLBx+G1NwHhA7LG2jIp uJCHxfz+boaptmfeUbsPhYgQ9ikqKENoUil9XpJB37cNcfR+rDMYonSF1A7PEW5q+ZwkI2mw4rhQ YkOrkvLT/tcoyJ6y8frrfeMK67a6XX9/HrPLm1KPD91yCiJQF27ha3ujFQxfhvB/Jh4BOf8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9Mw2bHAAAA3AAAAA8AAAAAAAAAAAAA AAAAnwIAAGRycy9kb3ducmV2LnhtbFBLBQYAAAAABAAEAPcAAACTAwAAAAA= " strokeweight="0">
                  <v:imagedata r:id="rId215" o:title=""/>
                </v:shape>
                <v:shape id="Picture 394" o:spid="_x0000_s1034" type="#_x0000_t75" style="position:absolute;left:13600;top:11905;width:1278;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hZvojHAAAA3AAAAA8AAABkcnMvZG93bnJldi54bWxEj0FrAjEUhO+C/yE8oRepWbWI3RqlKIKH FnEtlN5eN6/ZpZuXJUnd9d83hYLHYWa+YVab3jbiQj7UjhVMJxkI4tLpmo2Ct/P+fgkiRGSNjWNS cKUAm/VwsMJcu45PdCmiEQnCIUcFVYxtLmUoK7IYJq4lTt6X8xZjkt5I7bFLcNvIWZYtpMWa00KF LW0rKr+LH6ugn768drvD2CzN4v3j2G0/Czf3St2N+ucnEJH6eAv/tw9awfzxAf7OpCMg17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hZvojHAAAA3AAAAA8AAAAAAAAAAAAA AAAAnwIAAGRycy9kb3ducmV2LnhtbFBLBQYAAAAABAAEAPcAAACTAwAAAAA= " strokeweight="0">
                  <v:imagedata r:id="rId216" o:title=""/>
                </v:shape>
                <v:shape id="Picture 395" o:spid="_x0000_s1035" type="#_x0000_t75" style="position:absolute;left:8362;top:3916;width:1149;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6PEsrHAAAA3AAAAA8AAABkcnMvZG93bnJldi54bWxEj0FrwkAUhO8F/8PyBG91o9Jio6uIrbQH czAWxNsj+5qkZt+G3VVTf71bKPQ4zMw3zHzZmUZcyPnasoLRMAFBXFhdc6ngc795nILwAVljY5kU /JCH5aL3MMdU2yvv6JKHUkQI+xQVVCG0qZS+qMigH9qWOHpf1hkMUbpSaofXCDeNHCfJszRYc1yo sKV1RcUpPxsFh7f37fiY59tsnZA7fO9es1N2U2rQ71YzEIG68B/+a39oBZOXJ/g9E4+AXNw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D6PEsrHAAAA3AAAAA8AAAAAAAAAAAAA AAAAnwIAAGRycy9kb3ducmV2LnhtbFBLBQYAAAAABAAEAPcAAACTAwAAAAA= " strokeweight="0">
                  <v:imagedata r:id="rId217" o:title=""/>
                </v:shape>
                <v:shape id="Picture 396" o:spid="_x0000_s1036" type="#_x0000_t75" style="position:absolute;left:6292;width:1404;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PBFErFAAAA3AAAAA8AAABkcnMvZG93bnJldi54bWxEj0FrAjEUhO9C/0N4Qi+i2baidmsUW1pU PLmWnh+bZ7J087Js0nX9902h4HGYmW+Y5bp3teioDZVnBQ+TDARx6XXFRsHn6WO8ABEissbaMym4 UoD16m6wxFz7Cx+pK6IRCcIhRwU2xiaXMpSWHIaJb4iTd/atw5hka6Ru8ZLgrpaPWTaTDitOCxYb erNUfhc/TkH0++37afo12r52dl7Ig9lcR0ap+2G/eQERqY+38H97pxU8Pc/g70w6AnL1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DwRRKxQAAANwAAAAPAAAAAAAAAAAAAAAA AJ8CAABkcnMvZG93bnJldi54bWxQSwUGAAAAAAQABAD3AAAAkQMAAAAA " strokeweight="0">
                  <v:imagedata r:id="rId218" o:title=""/>
                </v:shape>
                <v:shape id="Picture 397" o:spid="_x0000_s1037" type="#_x0000_t75" style="position:absolute;left:20332;top:12268;width:1278;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LcVuPEAAAA3AAAAA8AAABkcnMvZG93bnJldi54bWxEj8tuwjAQRfeV+g/WVGLXOAFBIGAQrUpb WPH6gFE8JBH2OIpdSP++rlSpy6v7OLqLVW+NuFHnG8cKsiQFQVw63XCl4HzaPE9B+ICs0TgmBd/k YbV8fFhgod2dD3Q7hkrEEfYFKqhDaAspfVmTRZ+4ljh6F9dZDFF2ldQd3uO4NXKYphNpseFIqLGl 15rK6/HLRkjGZr/N+vPH5GWXvw/fZrkZB6UGT/16DiJQH/7Df+1PrWA0y+H3TDwCcvk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LcVuPEAAAA3AAAAA8AAAAAAAAAAAAAAAAA nwIAAGRycy9kb3ducmV2LnhtbFBLBQYAAAAABAAEAPcAAACQAwAAAAA= " strokeweight="0">
                  <v:imagedata r:id="rId219" o:title=""/>
                </v:shape>
                <v:oval id="Oval 398" o:spid="_x0000_s1038" style="position:absolute;left:7790;top:501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XTKsEA AADcAAAADwAAAGRycy9kb3ducmV2LnhtbERPz2vCMBS+D/wfwhN2m6luVq1GGYNB2Wl2A6+P5tkE m5fSZLb975fDYMeP7/fhNLpW3KkP1rOC5SIDQVx7bblR8P31/rQFESKyxtYzKZgowOk4ezhgof3A Z7pXsREphEOBCkyMXSFlqA05DAvfESfu6nuHMcG+kbrHIYW7Vq6yLJcOLacGgx29Gapv1Y9TsNt8 TNFK6z/N+LJ2ZT5c3LpR6nE+vu5BRBrjv/jPXWoFz7u0Np1JR0AefwEAAP//AwBQSwECLQAUAAYA CAAAACEA8PeKu/0AAADiAQAAEwAAAAAAAAAAAAAAAAAAAAAAW0NvbnRlbnRfVHlwZXNdLnhtbFBL AQItABQABgAIAAAAIQAx3V9h0gAAAI8BAAALAAAAAAAAAAAAAAAAAC4BAABfcmVscy8ucmVsc1BL AQItABQABgAIAAAAIQAzLwWeQQAAADkAAAAQAAAAAAAAAAAAAAAAACkCAABkcnMvc2hhcGV4bWwu eG1sUEsBAi0AFAAGAAgAAAAhAMzF0yrBAAAA3AAAAA8AAAAAAAAAAAAAAAAAmAIAAGRycy9kb3du cmV2LnhtbFBLBQYAAAAABAAEAPUAAACGAwAAAAA= " fillcolor="red" strokeweight=".26mm">
                  <v:stroke joinstyle="miter"/>
                </v:oval>
                <w10:anchorlock/>
              </v:group>
            </w:pict>
          </mc:Fallback>
        </mc:AlternateContent>
      </w:r>
      <w:r w:rsidRPr="000A5708">
        <w:rPr>
          <w:rFonts w:ascii="Times New Roman" w:hAnsi="Times New Roman" w:cs="Times New Roman"/>
          <w:color w:val="0000FF"/>
          <w:szCs w:val="24"/>
        </w:rPr>
        <w:tab/>
      </w:r>
      <w:r w:rsidRPr="000A5708">
        <w:rPr>
          <w:rFonts w:ascii="Times New Roman" w:hAnsi="Times New Roman" w:cs="Times New Roman"/>
          <w:b/>
          <w:color w:val="0000FF"/>
          <w:position w:val="160"/>
          <w:szCs w:val="24"/>
        </w:rPr>
        <w:t>B.</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b/>
          <w:noProof/>
          <w:color w:val="0000FF"/>
          <w:szCs w:val="24"/>
        </w:rPr>
        <mc:AlternateContent>
          <mc:Choice Requires="wpg">
            <w:drawing>
              <wp:inline distT="0" distB="0" distL="0" distR="0" wp14:anchorId="25E0B875" wp14:editId="391122E4">
                <wp:extent cx="2065020" cy="2056130"/>
                <wp:effectExtent l="0" t="0" r="0" b="0"/>
                <wp:docPr id="399" name="Group 399"/>
                <wp:cNvGraphicFramePr/>
                <a:graphic xmlns:a="http://schemas.openxmlformats.org/drawingml/2006/main">
                  <a:graphicData uri="http://schemas.microsoft.com/office/word/2010/wordprocessingGroup">
                    <wpg:wgp>
                      <wpg:cNvGrpSpPr/>
                      <wpg:grpSpPr>
                        <a:xfrm>
                          <a:off x="0" y="0"/>
                          <a:ext cx="2064960" cy="2055960"/>
                          <a:chOff x="0" y="0"/>
                          <a:chExt cx="2064960" cy="2055960"/>
                        </a:xfrm>
                      </wpg:grpSpPr>
                      <wpg:grpSp>
                        <wpg:cNvPr id="400" name="Group 400"/>
                        <wpg:cNvGrpSpPr/>
                        <wpg:grpSpPr>
                          <a:xfrm>
                            <a:off x="27360" y="146160"/>
                            <a:ext cx="1693080" cy="1724760"/>
                            <a:chOff x="0" y="0"/>
                            <a:chExt cx="0" cy="0"/>
                          </a:xfrm>
                        </wpg:grpSpPr>
                        <wps:wsp>
                          <wps:cNvPr id="401" name="Freeform 401"/>
                          <wps:cNvSpPr/>
                          <wps:spPr>
                            <a:xfrm flipH="1">
                              <a:off x="0" y="756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a:effectLst/>
                          </wps:spPr>
                          <wps:bodyPr/>
                        </wps:wsp>
                        <wps:wsp>
                          <wps:cNvPr id="402" name="Straight Arrow Connector 402"/>
                          <wps:cNvCnPr/>
                          <wps:spPr>
                            <a:xfrm flipV="1">
                              <a:off x="6840" y="0"/>
                              <a:ext cx="1112400" cy="1711440"/>
                            </a:xfrm>
                            <a:prstGeom prst="straightConnector1">
                              <a:avLst/>
                            </a:prstGeom>
                            <a:ln w="19080">
                              <a:solidFill>
                                <a:srgbClr val="0000CC"/>
                              </a:solidFill>
                              <a:miter/>
                            </a:ln>
                          </wps:spPr>
                          <wps:bodyPr/>
                        </wps:wsp>
                      </wpg:grpSp>
                      <wps:wsp>
                        <wps:cNvPr id="403" name="Straight Arrow Connector 403"/>
                        <wps:cNvCnPr/>
                        <wps:spPr>
                          <a:xfrm>
                            <a:off x="0" y="1346040"/>
                            <a:ext cx="2063520" cy="1800"/>
                          </a:xfrm>
                          <a:prstGeom prst="straightConnector1">
                            <a:avLst/>
                          </a:prstGeom>
                          <a:ln w="9360">
                            <a:solidFill>
                              <a:srgbClr val="000000"/>
                            </a:solidFill>
                            <a:miter/>
                            <a:tailEnd type="stealth" w="sm" len="med"/>
                          </a:ln>
                        </wps:spPr>
                        <wps:bodyPr/>
                      </wps:wsp>
                      <wps:wsp>
                        <wps:cNvPr id="404" name="Straight Arrow Connector 404"/>
                        <wps:cNvCnPr/>
                        <wps:spPr>
                          <a:xfrm flipV="1">
                            <a:off x="925200" y="0"/>
                            <a:ext cx="1800" cy="2056320"/>
                          </a:xfrm>
                          <a:prstGeom prst="straightConnector1">
                            <a:avLst/>
                          </a:prstGeom>
                          <a:ln w="9360">
                            <a:solidFill>
                              <a:srgbClr val="000000"/>
                            </a:solidFill>
                            <a:miter/>
                            <a:tailEnd type="stealth" w="sm" len="med"/>
                          </a:ln>
                        </wps:spPr>
                        <wps:bodyPr/>
                      </wps:wsp>
                      <wps:wsp>
                        <wps:cNvPr id="405" name="Oval 405"/>
                        <wps:cNvSpPr/>
                        <wps:spPr>
                          <a:xfrm>
                            <a:off x="907560" y="466560"/>
                            <a:ext cx="36360" cy="36360"/>
                          </a:xfrm>
                          <a:prstGeom prst="ellipse">
                            <a:avLst/>
                          </a:prstGeom>
                          <a:solidFill>
                            <a:srgbClr val="FF0000"/>
                          </a:solidFill>
                          <a:ln w="9360">
                            <a:solidFill>
                              <a:srgbClr val="000000"/>
                            </a:solidFill>
                            <a:miter/>
                          </a:ln>
                          <a:effectLst/>
                        </wps:spPr>
                        <wps:bodyPr/>
                      </wps:wsp>
                      <wps:wsp>
                        <wps:cNvPr id="406" name="Oval 406"/>
                        <wps:cNvSpPr/>
                        <wps:spPr>
                          <a:xfrm>
                            <a:off x="347400" y="1328400"/>
                            <a:ext cx="36360" cy="36360"/>
                          </a:xfrm>
                          <a:prstGeom prst="ellipse">
                            <a:avLst/>
                          </a:prstGeom>
                          <a:solidFill>
                            <a:srgbClr val="FF0000"/>
                          </a:solidFill>
                          <a:ln w="9360">
                            <a:solidFill>
                              <a:srgbClr val="000000"/>
                            </a:solidFill>
                            <a:miter/>
                          </a:ln>
                          <a:effectLst/>
                        </wps:spPr>
                        <wps:bodyPr/>
                      </wps:wsp>
                      <wps:wsp>
                        <wps:cNvPr id="407" name="Oval 407"/>
                        <wps:cNvSpPr/>
                        <wps:spPr>
                          <a:xfrm>
                            <a:off x="907560" y="132840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408" name="Picture 408"/>
                          <pic:cNvPicPr/>
                        </pic:nvPicPr>
                        <pic:blipFill>
                          <a:blip r:embed="rId220"/>
                          <a:stretch/>
                        </pic:blipFill>
                        <pic:spPr>
                          <a:xfrm>
                            <a:off x="751680" y="1364760"/>
                            <a:ext cx="152280" cy="176400"/>
                          </a:xfrm>
                          <a:prstGeom prst="rect">
                            <a:avLst/>
                          </a:prstGeom>
                          <a:ln w="0">
                            <a:noFill/>
                          </a:ln>
                        </pic:spPr>
                      </pic:pic>
                      <pic:pic xmlns:pic="http://schemas.openxmlformats.org/drawingml/2006/picture">
                        <pic:nvPicPr>
                          <pic:cNvPr id="409" name="Picture 409"/>
                          <pic:cNvPicPr/>
                        </pic:nvPicPr>
                        <pic:blipFill>
                          <a:blip r:embed="rId221"/>
                          <a:stretch/>
                        </pic:blipFill>
                        <pic:spPr>
                          <a:xfrm>
                            <a:off x="1937880" y="1364760"/>
                            <a:ext cx="127080" cy="138960"/>
                          </a:xfrm>
                          <a:prstGeom prst="rect">
                            <a:avLst/>
                          </a:prstGeom>
                          <a:ln w="0">
                            <a:noFill/>
                          </a:ln>
                        </pic:spPr>
                      </pic:pic>
                      <pic:pic xmlns:pic="http://schemas.openxmlformats.org/drawingml/2006/picture">
                        <pic:nvPicPr>
                          <pic:cNvPr id="410" name="Picture 410"/>
                          <pic:cNvPicPr/>
                        </pic:nvPicPr>
                        <pic:blipFill>
                          <a:blip r:embed="rId222"/>
                          <a:stretch/>
                        </pic:blipFill>
                        <pic:spPr>
                          <a:xfrm>
                            <a:off x="739080" y="12240"/>
                            <a:ext cx="139680" cy="164520"/>
                          </a:xfrm>
                          <a:prstGeom prst="rect">
                            <a:avLst/>
                          </a:prstGeom>
                          <a:ln w="0">
                            <a:noFill/>
                          </a:ln>
                        </pic:spPr>
                      </pic:pic>
                      <pic:pic xmlns:pic="http://schemas.openxmlformats.org/drawingml/2006/picture">
                        <pic:nvPicPr>
                          <pic:cNvPr id="411" name="Picture 411"/>
                          <pic:cNvPicPr/>
                        </pic:nvPicPr>
                        <pic:blipFill>
                          <a:blip r:embed="rId223"/>
                          <a:stretch/>
                        </pic:blipFill>
                        <pic:spPr>
                          <a:xfrm>
                            <a:off x="135720" y="1170360"/>
                            <a:ext cx="203040" cy="164520"/>
                          </a:xfrm>
                          <a:prstGeom prst="rect">
                            <a:avLst/>
                          </a:prstGeom>
                          <a:ln w="0">
                            <a:noFill/>
                          </a:ln>
                        </pic:spPr>
                      </pic:pic>
                      <pic:pic xmlns:pic="http://schemas.openxmlformats.org/drawingml/2006/picture">
                        <pic:nvPicPr>
                          <pic:cNvPr id="412" name="Picture 412"/>
                          <pic:cNvPicPr/>
                        </pic:nvPicPr>
                        <pic:blipFill>
                          <a:blip r:embed="rId224"/>
                          <a:stretch/>
                        </pic:blipFill>
                        <pic:spPr>
                          <a:xfrm>
                            <a:off x="726480" y="349200"/>
                            <a:ext cx="114480" cy="176400"/>
                          </a:xfrm>
                          <a:prstGeom prst="rect">
                            <a:avLst/>
                          </a:prstGeom>
                          <a:ln w="0">
                            <a:noFill/>
                          </a:ln>
                        </pic:spPr>
                      </pic:pic>
                    </wpg:wgp>
                  </a:graphicData>
                </a:graphic>
              </wp:inline>
            </w:drawing>
          </mc:Choice>
          <mc:Fallback>
            <w:pict>
              <v:group id="Group 399" o:spid="_x0000_s1026" style="width:162.6pt;height:161.9pt;mso-position-horizontal-relative:char;mso-position-vertical-relative:line" coordsize="20649,20559"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QNfy/mAUAAKUcAAAOAAAAZHJzL2Uyb0RvYy54bWzs WW1v2zYQ/j5g/0HQ98aiJEu2EacYkqYbMKwB0m2faZm2hEmiQNJ28u93dxRl2Ynz4naZh6VAHUqi yHt57rk76vzjXVV6a6F0Ieupz84C3xN1JudFvZz6v3+9/jDyPW14PeelrMXUvxfa/3jx4w/nm2Yi QpnLci6UB4vUerJppn5uTDMZDHSWi4rrM9mIGh4upKq4gUu1HMwV38DqVTkIgyAZbKSaN0pmQmu4 e2Uf+he0/mIhMvNlsdDCeOXUB9kM/Sr6neHv4OKcT5aKN3mRtWLwI6SoeFHDpt1SV9xwb6WKB0tV RaaklgtzlslqIBeLIhOkA2jDgj1tPiu5akiX5WSzbDozgWn37HT0stlv6xvlFfOpH43HvlfzCpxE +3p4A8yzaZYTmPVZNbfNjWpvLO0Vany3UBX+BV28OzLsfWdYcWe8DG6GQRKPE7B/Bs/CYDjECzJ9 loN/HryX5Z+eeXPgNh6gfJ043UUnd6tdHMDufe3wxuu1C9MI1QAtWJwwp4RTkyXjKBi1arI0jFM3 4zk123dIpIOqQYToLQj0t4HgNueNIGxpdG9nJubMdK2EwLjz4oBZS9HEDgR6ogEPDgHeoiyan8Es FAU7WEiHzgoH7ASWss7oNOeTbKXNZyEJWXz9qzaEluXcjXjuRtld7YYKwh0DvaRAN74Hga58DwJ9 ZtHWcIPvodA49DaAxiRJfC+HQRrEJHwl1+KrpDkGkTnCwHCYBhG3z8u6P6/FRRBR2MBE99j9bWi5 JBjScmEyHqFUBydayTBgULKnZu5L6DbMSqmFfRHVpb06E8C+fSPPwH/XRVl6Spo/C5MTPjCQ0RD4 sGUfMOke9zzC0ZbXrmS2qkRtLFErUXIDWULnRaPBNRNRzQTwjvplTvjiE1OUrbROGNy7rNFNVo5a oojOFPhUEMdbAAAVOFDiaCbn90RYdB9CBznhTWIodDF0axQvlrnxflJKbrxLWdcAUakgpsJeTF3W LbE68S25UUz9sRdTySi2QGsJtIspxkIiOaRYljIWwzxrKcfQjbIx5eFg6utWuE4qG7su2gAf7oWt G9gY+Q2vtSyLOXqDLtRydlkqb80xzcK/y8t2751pVWGE2nrveX9tyf3NfBe9wHfR875Dq+ywIIvi JLAuAdRus1s0DF3CGD1gQeeAb/DYGBPW8w7rtn7UYRCbvCg/1XPP3DdQIGgjeGlyHyNTV75XCij+ KjFvnV7WQDWnEozxCxxK9IoCQyZ8TTCOQ/De4+GIznTlThKBj797LP7vPQt51FZ0X4B3gFKHvbA8 UKb0wnIcUGGCmT1Okgc1SpRQpYdsaodP+k+UkCE11lN8coBAdwJL9wnz+hopswXIzjSb+76Lo6nM QPFOMmNCCbbjyuRVrozilFIfZr4ohAS5lxvfffmW1U+658v0Vb7sheW7L5Utex6pZJsim8D/tiiH 0UvK8r2jE3jLrJTw20WqF61RcfXXqvkApxfQSRSzoizMPRX4wH0oVL2+KTLsC/Gi31jCQZANcXiO 2wJhU//j5uFbyLF4vbNIvxn4hxsRKsqhtjVKmCx30mwFQNn6XW8vnaRDlmDrTxyUbDt/V+qxYRhu jwaSlqOAlQ9U59jLPpVOnmqLyIZWThqC2NYfMPgPIaY7j7rpEEOtNXoBkXUKiKFW4DjEsHGUjp6E DDT+HWSiUXtm9g6ZPX7okQyDANwjGbgFcXxKkKFm4zjIpBH130QyIbT7qNq2m2TRmCiITgCSGBtL pLB3itnNJ328dKedHcUwOow6JbxQW3McXlg0hLNVm5RYGmBHs4OYMIjwTIL6VPaOGPyg9EwZw7qz vS1iqGo4JcRQ93QcYtIwiducFMXj9ly+RzFwrNilpPRfqGLoRBC+hRGvtd/t8GNb/xrG/a+LF38D AAD//wMAUEsDBBQABgAIAAAAIQAWYEQS3AAAAAUBAAAPAAAAZHJzL2Rvd25yZXYueG1sTI9Pa8JA EMXvBb/DMkJvdfMHi6TZiEjbkxSqhdLbmB2TYHY2ZNckfvuuvdTL8IY3vPebfD2ZVgzUu8aygngR gSAurW64UvB1eHtagXAeWWNrmRRcycG6mD3kmGk78icNe1+JEMIuQwW1910mpStrMugWtiMO3sn2 Bn1Y+0rqHscQblqZRNGzNNhwaKixo21N5Xl/MQreRxw3afw67M6n7fXnsPz43sWk1ON82ryA8DT5 /2O44Qd0KALT0V5YO9EqCI/4vxm8NFkmII43ka5AFrm8py9+AQAA//8DAFBLAwQUAAYACAAAACEA Eph0GbABAABAAgAAFAAAAGRycy9tZWRpYS9pbWFnZTYud21mXFHBbtNAEH27bgpxI9kpIFGEwCAB UkVTRCXOuI4hHIICicTRmHQplhInioMgBwQnhLikZ34FDj0h8QcckfiBCvmGVPNm2xNr786bN7uz M28V6oATKEDjHWTUOLUiYZHSVVVZ1FIbp9yaJrBcQx+qQK3Ru7nqoYFuOn81WEwNcAfrp+wlMEMF +PQPib5z/iL+yCvkrrpk04LO6+eqhctEf/WHYxqOAylEivMH2dgUwWPzJng6Gac5jpnn6y33CeDa LStct7ib/eCupeTozgKO9CX1HSGcTovugyhS+EFOZtsU2X4e9IeZyYfmdvAoH7ZQU1itt/vdwT2o c8+yPByNdtMiG0aTPdNL902BZu3/cppOfzF+MRkxFE1ezzIzk1rRXOkOgvjtfJZSkLPXtuNlezvs lb73MAl7f65eIb7ghSjj8ka53E2IfC8Ss4zLzaRTLi1zn/Z9h6FwM2kncSl/6DUU+GkO6qP4ZA59 yuAq+p922J3IIJ279g1OpDzR18cZxoBv9i2Z5Hp/UczNGOjgM3kXXy6+/C2YMlcHPzckMfW1F+CI qRw5jn8AAAD//wMAUEsDBBQABgAIAAAAIQAtmtJt5QAAALUDAAAZAAAAZHJzL19yZWxzL2Uyb0Rv Yy54bWwucmVsc7yTz2rDMAyH74O9g9F9cZK2YYw6vYxBr6N7AGMrjlksG9v707efYQxW6LKbj5LQ 9/sQaH/4dAt7x5isJwFd0wJDUl5bMgJeTk9398BSlqTl4gkFnDHBYby92T/jInNZSrMNiRUKJQFz zuGB86RmdDI1PiCVyeSjk7mU0fAg1as0yPu2HXj8zYDxgsmOWkA86g2w0zmU5P/Zfpqswkev3hxS vhLBrSvZBSijwSzAobbyu7lpPtwE/LpDX8ehX3Po6jh0TSDz1x2GOg7D2h12dRx2aw7bOg7bHwd+ 8WzjFwAAAP//AwBQSwMEFAAGAAgAAAAhADzwUeXfAQAAqgIAABQAAABkcnMvbWVkaWEvaW1hZ2U1 LndtZmxSz4vTQBT+Ztru2mwh6a4eVkTjgu6y2F3oQVAQzKbReqgUW9FbjHV2DbRpaSpaL/Yk4qX+ Cd4F8a6HPenRq+A/IRK8CFu/mdaDP17yMt+8mXzvvW9GoAjkbgtAYgJtBboUDBgk5Gw2M2hHrC9i K5LAxErytYBc4ez8ko0SGtHoYXs8UICL1UX0JMgwAxzOD4k+0g9Jv0/XuYqaTWp0XN4TJXGK6Kec HHGgvdKF6OKcdtxTqXtTPXZv9XtRgiPyRJvWFcAyW/L8Vrib/aBqQvrX6jvkfnNfxn+4WT+c1rh3 v99l1V8+je6+f3NJc1c3rbd/cgvoHN/+yVFhjglXtAY/4A0GaeOa7wt8Zkx7TaXxQeK2OrFKOuqC eyPp7KAgsFSstRrtixBrd+LE63b3ojTu+P0HqhkdqBTlwt8tl3OLQssFv/9oGKuh1gPlfKPtBk9G w4iiHzu7G0xru14zc+zrodf8fuY08QnbQxZk57LpXkjk2L4epkG2HdazqYlc5fisziVvO6yFQaZf zy4J8JE06iR4LXKcUwaLuuWfr25UJF5U2aMWXPdvmdOeH9pcbQfLXAM+mFtDqo3WOB2pHp7W8ZJx C1tb+wvMG/J13ahcIcVcbZ1S2y8AAAD//wMAUEsDBBQABgAIAAAAIQA5m5CTqwEAAEACAAAUAAAA ZHJzL21lZGlhL2ltYWdlMy53bWZcUU1v00AUnF03hbiR7PAhUcSHQaKqKmgRh57rOi5BIigikTga k26LpcSJ4iCSQwUSEgcu6Znf0kOv/Qf8jKryDalh3ionVl6/ebP27HvzFKqAEyhA4wSyKtxakbBI 6cViYdG2Wl9ya5rAcjX9Ue2pNWYbqx5qaKWTz93ZyAAvcWvJ3gcVFoDP/JxogxGU/8ktd1VFTQu6 o6He4gHRX/39moHr1FbC4vxuNjBF8M58Dd4PB2mOa2q1N92HgGu/XOH7BTXZD15ZSnqYzuBIX1Lf JcLRqGgdRJHCBTnZDVNkx3nQ6WUm75nnwZu8t42Kwmq10Wl1d6Fuf8jysN/fT4usFw0PTTs9NgXq lf/LqTud2eDTsM+jaPhlnJmx1Ir6SqsbxNPJOKUhN5/sxPPGTtgufe91EravHj8ivuuFKOPyWTnf T4h8L5Iwj8utpFnOLbPH+K3Jo3AraSRxKU/o1RR9VJqL/iga5TCnDa5i/mPK7sQG6dy1MxA/sPTX xw2bndlZUuRpZ1ZMzABo4hdPXPy+d3QhWKZ3+mddhOmvvQCXlHLs//8AAAD//wMAUEsDBBQABgAI AAAAIQB2vlE0rAEAAEACAAAUAAAAZHJzL21lZGlhL2ltYWdlMi53bWZcUUFrE0EYfTPbpGYb2E3V Q4vYtWApxabFg+duN6vxkDY0AU9l3abTupBsQjaiOYgFwYOX+IM89FTwxwhFFjxIu30z5NTZ/Xbe 92b2zfe9EagAlicAiS/Qo8SQgoRBQhZFYVBdrMy5JUlguKq8FBdiidlG2UEVrXjyoTsdKWAXy3N2 FVQoAJf5JdEVY4/y3xn6rIpWkxo9ku9FHU+I/suLW04cP00lLM7tJgOVeQfqk3c0HMQpbqlzvGn/ A2yzc4HfbWqyH7w0lO7h0IOl+9L1XcMfjbLW6yAQ+E1OR0NlyXnqdXqJSnvqhfc27dVREihXGp1W 9xXEw3dJ6vf7+3GW9ILhqWrH5ypDrXS/nJrVmQ5Ohn0uBcOP40SNda2oLbS6Xvh5Mo5pyINnO+Gs seO3c9d5E/ntv2tPiR87PvIwf57P9iMi1wn0NAvzraiZzwyzx/lrk0v+VtSIwly/vlMV4CM56I+g URZz2mAL5t8O2Z22QXdumzvQfmDur4tFk/0yd0mR9c40m6gB0MQPrtgob57daEybi+afFS1Mf80B uKaUZf6/AwAA//8DAFBLAwQKAAAAAAAAACEAyQ5IyV4AAABeAAAAFAAAAGRycy9tZWRpYS9pbWFn ZTEucG5niVBORw0KGgoAAAANSUhEUgAAAAgAAAAICAIAAABLbSncAAAAJUlEQVR4nGP5//8/Axgw MjIis1mwigLZLFhFgQwWrKIgCTrYAQDP5jAhILYazQAAAABJRU5ErkJgglBLAwQUAAYACAAAACEA cTmX6asBAABAAgAAFAAAAGRycy9tZWRpYS9pbWFnZTQud21mXFFNi9NQFD3v9UObKSQddVERjYJ1 GJwZmIVrM2m0LirFFlwIxlifY6BNS9NBuxAFd27an+Da3+DCleA/EPwTRbITpp776MqXvNxzz3s5 797zFGpAyVeAxnvIqHBqRcIipTebjUWHqrnldjSB5er6i3qhdpi1qi7q6CbzN4PF1AA97G7Zq6DC BvCYfydqMcp5PzjlrJqoaUGXNdRzXCP6qz+eM3CsbCUszhukY5P7j81b/8lknGQ4p9benvMMcOzO Mr8H1GQ/OLaU9LBgd9KX1LdGMJ3m3QdhqPCTnMy2ydPTzO8PU5MNzV3/UTY8REWhWmv3u4N7UJee plkwGp0keToMJ69MLzk1ORqV/8tplPqL8cvJiEvh5GyWmpnUika5O/Cjd/NZQkMu3jyKlu2joFd4 7sM46P25cZ34ihugiIrbxfIkJvLcUMIyKvbjTrG0zH3GDx0uBftxO44KeQO3rsBHc9AfRaNKzGmD o5h/YufWGencsXcgfmDrr4cLNvtm75Iit/qLfG7GQAefueLg953XXwXL7a1+NUWY/toDsKZUyf7/ DwAA//8DAFBLAQItABQABgAIAAAAIQAIvg0VFgEAAEcCAAATAAAAAAAAAAAAAAAAAAAAAABbQ29u dGVudF9UeXBlc10ueG1sUEsBAi0AFAAGAAgAAAAhADj9If/WAAAAlAEAAAsAAAAAAAAAAAAAAAAA RwEAAF9yZWxzLy5yZWxzUEsBAi0AFAAGAAgAAAAhAJA1/L+YBQAApRwAAA4AAAAAAAAAAAAAAAAA RgIAAGRycy9lMm9Eb2MueG1sUEsBAi0AFAAGAAgAAAAhABZgRBLcAAAABQEAAA8AAAAAAAAAAAAA AAAACggAAGRycy9kb3ducmV2LnhtbFBLAQItABQABgAIAAAAIQASmHQZsAEAAEACAAAUAAAAAAAA AAAAAAAAABMJAABkcnMvbWVkaWEvaW1hZ2U2LndtZlBLAQItABQABgAIAAAAIQAtmtJt5QAAALUD AAAZAAAAAAAAAAAAAAAAAPUKAABkcnMvX3JlbHMvZTJvRG9jLnhtbC5yZWxzUEsBAi0AFAAGAAgA AAAhADzwUeXfAQAAqgIAABQAAAAAAAAAAAAAAAAAEQwAAGRycy9tZWRpYS9pbWFnZTUud21mUEsB Ai0AFAAGAAgAAAAhADmbkJOrAQAAQAIAABQAAAAAAAAAAAAAAAAAIg4AAGRycy9tZWRpYS9pbWFn ZTMud21mUEsBAi0AFAAGAAgAAAAhAHa+UTSsAQAAQAIAABQAAAAAAAAAAAAAAAAA/w8AAGRycy9t ZWRpYS9pbWFnZTIud21mUEsBAi0ACgAAAAAAAAAhAMkOSMleAAAAXgAAABQAAAAAAAAAAAAAAAAA 3REAAGRycy9tZWRpYS9pbWFnZTEucG5nUEsBAi0AFAAGAAgAAAAhAHE5l+mrAQAAQAIAABQAAAAA AAAAAAAAAAAAbRIAAGRycy9tZWRpYS9pbWFnZTQud21mUEsFBgAAAAALAAsAxgIAAEoUAAAAAA== ">
                <v:group id="Group 400" o:spid="_x0000_s1027" style="position:absolute;left:273;top:1461;width:16931;height:17248"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qo52MIAAADcAAAADwAAAGRycy9kb3ducmV2LnhtbERPTYvCMBC9C/sfwizs TdO6Kks1ioiKBxGswuJtaMa22ExKE9v6781hYY+P971Y9aYSLTWutKwgHkUgiDOrS84VXC+74Q8I 55E1VpZJwYscrJYfgwUm2nZ8pjb1uQgh7BJUUHhfJ1K6rCCDbmRr4sDdbWPQB9jkUjfYhXBTyXEU zaTBkkNDgTVtCsoe6dMo2HfYrb/jbXt83Dev22V6+j3GpNTXZ7+eg/DU+3/xn/ugFU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aqOdjCAAAA3AAAAA8A AAAAAAAAAAAAAAAAqgIAAGRycy9kb3ducmV2LnhtbFBLBQYAAAAABAAEAPoAAACZAwAAAAA= ">
                  <v:shape id="Freeform 401" o:spid="_x0000_s1028" style="position:absolute;top:7560;width:1693080;height:1717200;flip:x;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fcR8UA AADcAAAADwAAAGRycy9kb3ducmV2LnhtbESPQWsCMRSE74X+h/AK3mpWKaKrUUSwehGrK4XeHpvn ZnHzsm6irv76plDwOMx8M8xk1tpKXKnxpWMFvW4Cgjh3uuRCwSFbvg9B+ICssXJMCu7kYTZ9fZlg qt2Nd3Tdh0LEEvYpKjAh1KmUPjdk0XddTRy9o2sshiibQuoGb7HcVrKfJANpseS4YLCmhaH8tL9Y BR+8Ma2c+9V3thqOtufj4/PnK1Oq89bOxyACteEZ/qfXOnJJD/7OxCMgp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Ip9xHxQAAANwAAAAPAAAAAAAAAAAAAAAAAJgCAABkcnMv ZG93bnJldi54bWxQSwUGAAAAAAQABAD1AAAAigMAAAAA " path="m899,l,1039,605,2698r2061,6l899,xe" stroked="f" strokeweight="0">
                    <v:fill r:id="rId214" o:title="" recolor="t" type="tile"/>
                    <v:path arrowok="t"/>
                  </v:shape>
                  <v:shape id="Straight Arrow Connector 402" o:spid="_x0000_s1029" type="#_x0000_t32" style="position:absolute;left:6840;width:1112400;height:17114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kb1MYAAADcAAAADwAAAGRycy9kb3ducmV2LnhtbESPQWsCMRSE74L/ITyhF6mJtki7NYqI RUEQtJVeXzfP3cXkZdmkuv57IxQ8DjPzDTOZtc6KMzWh8qxhOFAgiHNvKi40fH99Pr+BCBHZoPVM Gq4UYDbtdiaYGX/hHZ33sRAJwiFDDWWMdSZlyEtyGAa+Jk7e0TcOY5JNIU2DlwR3Vo6UGkuHFaeF EmtalJSf9n9Ow3Ku7MYe31en1Tgeftf9n+X28KL1U6+df4CI1MZH+L+9Nhpe1QjuZ9IRkN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5G9TGAAAA3AAAAA8AAAAAAAAA AAAAAAAAoQIAAGRycy9kb3ducmV2LnhtbFBLBQYAAAAABAAEAPkAAACUAwAAAAA= " strokecolor="#00c" strokeweight=".53mm">
                    <v:stroke joinstyle="miter"/>
                  </v:shape>
                </v:group>
                <v:shape id="Straight Arrow Connector 403" o:spid="_x0000_s1030" type="#_x0000_t32" style="position:absolute;top:1346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QRvcUAAADcAAAADwAAAGRycy9kb3ducmV2LnhtbESPT2vCQBTE7wW/w/KE3urGP5Sauooo pXoRjIVeH9lnEs2+Dbtrkn57VxB6HGbmN8xi1ZtatOR8ZVnBeJSAIM6trrhQ8HP6evsA4QOyxtoy KfgjD6vl4GWBqbYdH6nNQiEihH2KCsoQmlRKn5dk0I9sQxy9s3UGQ5SukNphF+GmlpMkeZcGK44L JTa0KSm/ZjejYLu/OCwuB7P/PW2n7bqbjzffc6Veh/36E0SgPvyHn+2dVjBLpvA4E4+AX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YQRvcUAAADcAAAADwAAAAAAAAAA AAAAAAChAgAAZHJzL2Rvd25yZXYueG1sUEsFBgAAAAAEAAQA+QAAAJMDAAAAAA== " strokeweight=".26mm">
                  <v:stroke endarrow="classic" endarrowwidth="narrow" joinstyle="miter"/>
                </v:shape>
                <v:shape id="Straight Arrow Connector 404" o:spid="_x0000_s1031" type="#_x0000_t32" style="position:absolute;left:9252;width:18;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x+DsMAAADcAAAADwAAAGRycy9kb3ducmV2LnhtbESPzWrDMBCE74W8g9hAbo3UEEpxI5ti CBh6aOrmkONirX+otTKWEttvHwUKPQ4z8w1zyGbbixuNvnOs4WWrQBBXznTcaDj/HJ/fQPiAbLB3 TBoW8pClq6cDJsZN/E23MjQiQtgnqKENYUik9FVLFv3WDcTRq91oMUQ5NtKMOEW47eVOqVdpseO4 0OJAeUvVb3m1Gop8Xq6fp3I6X7io1ZfCbllQ6816/ngHEWgO/+G/dmE07NUeHmfiEZDp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1Mfg7DAAAA3AAAAA8AAAAAAAAAAAAA AAAAoQIAAGRycy9kb3ducmV2LnhtbFBLBQYAAAAABAAEAPkAAACRAwAAAAA= " strokeweight=".26mm">
                  <v:stroke endarrow="classic" endarrowwidth="narrow" joinstyle="miter"/>
                </v:shape>
                <v:oval id="Oval 405" o:spid="_x0000_s1032" style="position:absolute;left:9075;top:4665;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QkVsMA AADcAAAADwAAAGRycy9kb3ducmV2LnhtbESPQWsCMRSE7wX/Q3iCt5q1uGq3RpFCQTzVVfD62Lxu QjcvyyZ1139vhILHYWa+YdbbwTXiSl2wnhXMphkI4spry7WC8+nrdQUiRGSNjWdScKMA283oZY2F 9j0f6VrGWiQIhwIVmBjbQspQGXIYpr4lTt6P7xzGJLta6g77BHeNfMuyhXRoOS0YbOnTUPVb/jkF 78vDLVpp/bcZ5rnbL/qLy2ulJuNh9wEi0hCf4f/2XiuYZzk8zqQjIDd3AAAA//8DAFBLAQItABQA BgAIAAAAIQDw94q7/QAAAOIBAAATAAAAAAAAAAAAAAAAAAAAAABbQ29udGVudF9UeXBlc10ueG1s UEsBAi0AFAAGAAgAAAAhADHdX2HSAAAAjwEAAAsAAAAAAAAAAAAAAAAALgEAAF9yZWxzLy5yZWxz UEsBAi0AFAAGAAgAAAAhADMvBZ5BAAAAOQAAABAAAAAAAAAAAAAAAAAAKQIAAGRycy9zaGFwZXht bC54bWxQSwECLQAUAAYACAAAACEACmQkVsMAAADcAAAADwAAAAAAAAAAAAAAAACYAgAAZHJzL2Rv d25yZXYueG1sUEsFBgAAAAAEAAQA9QAAAIgDAAAAAA== " fillcolor="red" strokeweight=".26mm">
                  <v:stroke joinstyle="miter"/>
                </v:oval>
                <v:oval id="Oval 406" o:spid="_x0000_s1033" style="position:absolute;left:3474;top:13284;width:363;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6IcMA AADcAAAADwAAAGRycy9kb3ducmV2LnhtbESPwWrDMBBE74H+g9hCb4nckriNE9mUQiH0lDiFXhdr Y4lYK2OpsfP3VSGQ4zAzb5htNblOXGgI1rOC50UGgrjx2nKr4Pv4OX8DESKyxs4zKbhSgKp8mG2x 0H7kA13q2IoE4VCgAhNjX0gZGkMOw8L3xMk7+cFhTHJopR5wTHDXyZcsy6VDy2nBYE8fhppz/esU rF+/rtFK6/dmWq7cLh9/3KpV6ulxet+AiDTFe/jW3mkFyyyH/zPpCMjyDwAA//8DAFBLAQItABQA BgAIAAAAIQDw94q7/QAAAOIBAAATAAAAAAAAAAAAAAAAAAAAAABbQ29udGVudF9UeXBlc10ueG1s UEsBAi0AFAAGAAgAAAAhADHdX2HSAAAAjwEAAAsAAAAAAAAAAAAAAAAALgEAAF9yZWxzLy5yZWxz UEsBAi0AFAAGAAgAAAAhADMvBZ5BAAAAOQAAABAAAAAAAAAAAAAAAAAAKQIAAGRycy9zaGFwZXht bC54bWxQSwECLQAUAAYACAAAACEA+ra6IcMAAADcAAAADwAAAAAAAAAAAAAAAACYAgAAZHJzL2Rv d25yZXYueG1sUEsFBgAAAAAEAAQA9QAAAIgDAAAAAA== " fillcolor="red" strokeweight=".26mm">
                  <v:stroke joinstyle="miter"/>
                </v:oval>
                <v:oval id="Oval 407" o:spid="_x0000_s1034" style="position:absolute;left:9075;top:13284;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ofusIA AADcAAAADwAAAGRycy9kb3ducmV2LnhtbESPT4vCMBTE7wt+h/AEb2uq+LcaRQRBPO26C14fzbMJ Ni+libZ+eyMs7HGYmd8w623nKvGgJljPCkbDDARx4bXlUsHvz+FzASJEZI2VZ1LwpADbTe9jjbn2 LX/T4xxLkSAcclRgYqxzKUNhyGEY+po4eVffOIxJNqXUDbYJ7io5zrKZdGg5LRisaW+ouJ3vTsFy fnpGK63/Mt1k6o6z9uKmpVKDfrdbgYjUxf/wX/uoFUyyO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h+6wgAAANwAAAAPAAAAAAAAAAAAAAAAAJgCAABkcnMvZG93 bnJldi54bWxQSwUGAAAAAAQABAD1AAAAhwMAAAAA " fillcolor="red" strokeweight=".26mm">
                  <v:stroke joinstyle="miter"/>
                </v:oval>
                <v:shape id="Picture 408" o:spid="_x0000_s1035" type="#_x0000_t75" style="position:absolute;left:7516;top:13647;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G3Z0jAAAAA3AAAAA8AAABkcnMvZG93bnJldi54bWxET89rwjAUvg/2P4Q38DaTDVtGNYoIGx5N 5zw/mmdbbF66JNP63y+HwY4f3+/VZnKDuFKIvWcNL3MFgrjxtudWw/Hz/fkNREzIFgfPpOFOETbr x4cVVtbf2NC1Tq3IIRwr1NClNFZSxqYjh3HuR+LMnX1wmDIMrbQBbzncDfJVqVI67Dk3dDjSrqPm Uv84DXX59WHM4X4y36UyxYmLkHaF1rOnabsEkWhK/+I/995qWKi8Np/JR0Cufw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8bdnSMAAAADcAAAADwAAAAAAAAAAAAAAAACfAgAA ZHJzL2Rvd25yZXYueG1sUEsFBgAAAAAEAAQA9wAAAIwDAAAAAA== " strokeweight="0">
                  <v:imagedata r:id="rId225" o:title=""/>
                </v:shape>
                <v:shape id="Picture 409" o:spid="_x0000_s1036" type="#_x0000_t75" style="position:absolute;left:19378;top:13647;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mDJ5nDAAAA3AAAAA8AAABkcnMvZG93bnJldi54bWxEj0GLwjAUhO8L/ofwBG9rqois1SgiK3rx oFXE26N5tsXmpTTZtv57Iwh7HGbmG2ax6kwpGqpdYVnBaBiBIE6tLjhTcE623z8gnEfWWFomBU9y sFr2vhYYa9vykZqTz0SAsItRQe59FUvp0pwMuqGtiIN3t7VBH2SdSV1jG+CmlOMomkqDBYeFHCva 5JQ+Tn9GwWH3a2RJ28Qn48v1eZtljby0Sg363XoOwlPn/8Of9l4rmEQzeJ8JR0Au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YMnmcMAAADcAAAADwAAAAAAAAAAAAAAAACf AgAAZHJzL2Rvd25yZXYueG1sUEsFBgAAAAAEAAQA9wAAAI8DAAAAAA== " strokeweight="0">
                  <v:imagedata r:id="rId226" o:title=""/>
                </v:shape>
                <v:shape id="Picture 410" o:spid="_x0000_s1037" type="#_x0000_t75" style="position:absolute;left:7390;top:122;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3X/G3BAAAA3AAAAA8AAABkcnMvZG93bnJldi54bWxET91qwjAUvhd8h3CE3chMHcWNahQpDAbD C6sPcNYc027NSWli2/n05kLw8uP73+xG24ieOl87VrBcJCCIS6drNgrOp8/XDxA+IGtsHJOCf/Kw 204nG8y0G/hIfRGMiCHsM1RQhdBmUvqyIot+4VriyF1cZzFE2BmpOxxiuG3kW5KspMWaY0OFLeUV lX/F1SrQQ347nDnFX/ljzfz43n8XoVfqZTbu1yACjeEpfri/tIJ0GefHM/EIyO0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3X/G3BAAAA3AAAAA8AAAAAAAAAAAAAAAAAnwIA AGRycy9kb3ducmV2LnhtbFBLBQYAAAAABAAEAPcAAACNAwAAAAA= " strokeweight="0">
                  <v:imagedata r:id="rId227" o:title=""/>
                </v:shape>
                <v:shape id="Picture 411" o:spid="_x0000_s1038" type="#_x0000_t75" style="position:absolute;left:1357;top:11703;width:2030;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zroFTFAAAA3AAAAA8AAABkcnMvZG93bnJldi54bWxEj0FrAjEUhO8F/0N4greaXS0iW6OIUJFS LNpqr4/Na7J087LdpLr21zdCweMwM98ws0XnanGiNlSeFeTDDARx6XXFRsH729P9FESIyBprz6Tg QgEW897dDAvtz7yj0z4akSAcClRgY2wKKUNpyWEY+oY4eZ++dRiTbI3ULZ4T3NVylGUT6bDitGCx oZWl8mv/4xTUzj6Pdsdv82IOuF3/Tj5edT5WatDvlo8gInXxFv5vb7SChzyH65l0BOT8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866BUxQAAANwAAAAPAAAAAAAAAAAAAAAA AJ8CAABkcnMvZG93bnJldi54bWxQSwUGAAAAAAQABAD3AAAAkQMAAAAA " strokeweight="0">
                  <v:imagedata r:id="rId228" o:title=""/>
                </v:shape>
                <v:shape id="Picture 412" o:spid="_x0000_s1039" type="#_x0000_t75" style="position:absolute;left:7264;top:3492;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DMm/fEAAAA3AAAAA8AAABkcnMvZG93bnJldi54bWxEj0Frg0AUhO+F/oflFXKrayS0xbpKCQQC rQdjDh4f7otK3Lfiboz9991CocdhZr5hsmI1o1hodoNlBdsoBkHcWj1wp+BcH57fQDiPrHG0TAq+ yUGRPz5kmGp754qWk+9EgLBLUUHv/ZRK6dqeDLrITsTBu9jZoA9y7qSe8R7gZpRJHL9IgwOHhR4n 2vfUXk83o2B5dU0j91+2KasbHYY6OZafiVKbp/XjHYSn1f+H/9pHrWC3TeD3TDgCMv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DMm/fEAAAA3AAAAA8AAAAAAAAAAAAAAAAA nwIAAGRycy9kb3ducmV2LnhtbFBLBQYAAAAABAAEAPcAAACQAwAAAAA= " strokeweight="0">
                  <v:imagedata r:id="rId229" o:title=""/>
                </v:shape>
                <w10:anchorlock/>
              </v:group>
            </w:pict>
          </mc:Fallback>
        </mc:AlternateConten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rPr>
        <w:t>C.</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b/>
          <w:noProof/>
          <w:color w:val="0000FF"/>
          <w:szCs w:val="24"/>
        </w:rPr>
        <mc:AlternateContent>
          <mc:Choice Requires="wpg">
            <w:drawing>
              <wp:inline distT="0" distB="0" distL="0" distR="0" wp14:anchorId="61745C1E" wp14:editId="47FEDC31">
                <wp:extent cx="2065020" cy="2223135"/>
                <wp:effectExtent l="0" t="0" r="0" b="0"/>
                <wp:docPr id="413" name="Group 413"/>
                <wp:cNvGraphicFramePr/>
                <a:graphic xmlns:a="http://schemas.openxmlformats.org/drawingml/2006/main">
                  <a:graphicData uri="http://schemas.microsoft.com/office/word/2010/wordprocessingGroup">
                    <wpg:wgp>
                      <wpg:cNvGrpSpPr/>
                      <wpg:grpSpPr>
                        <a:xfrm>
                          <a:off x="0" y="0"/>
                          <a:ext cx="2064960" cy="2223000"/>
                          <a:chOff x="0" y="0"/>
                          <a:chExt cx="2064960" cy="2223000"/>
                        </a:xfrm>
                      </wpg:grpSpPr>
                      <wps:wsp>
                        <wps:cNvPr id="414" name="Freeform 414"/>
                        <wps:cNvSpPr/>
                        <wps:spPr>
                          <a:xfrm>
                            <a:off x="72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a:effectLst/>
                        </wps:spPr>
                        <wps:bodyPr/>
                      </wps:wsp>
                      <wps:wsp>
                        <wps:cNvPr id="415" name="Straight Arrow Connector 415"/>
                        <wps:cNvCnPr/>
                        <wps:spPr>
                          <a:xfrm>
                            <a:off x="0" y="1513080"/>
                            <a:ext cx="2063520" cy="1800"/>
                          </a:xfrm>
                          <a:prstGeom prst="straightConnector1">
                            <a:avLst/>
                          </a:prstGeom>
                          <a:ln w="9360">
                            <a:solidFill>
                              <a:srgbClr val="000000"/>
                            </a:solidFill>
                            <a:miter/>
                            <a:tailEnd type="stealth" w="sm" len="med"/>
                          </a:ln>
                        </wps:spPr>
                        <wps:bodyPr/>
                      </wps:wsp>
                      <wps:wsp>
                        <wps:cNvPr id="416" name="Straight Arrow Connector 416"/>
                        <wps:cNvCnPr/>
                        <wps:spPr>
                          <a:xfrm flipV="1">
                            <a:off x="1463760" y="167040"/>
                            <a:ext cx="1440" cy="2056320"/>
                          </a:xfrm>
                          <a:prstGeom prst="straightConnector1">
                            <a:avLst/>
                          </a:prstGeom>
                          <a:ln w="9360">
                            <a:solidFill>
                              <a:srgbClr val="000000"/>
                            </a:solidFill>
                            <a:miter/>
                            <a:tailEnd type="stealth" w="sm" len="med"/>
                          </a:ln>
                        </wps:spPr>
                        <wps:bodyPr/>
                      </wps:wsp>
                      <wps:wsp>
                        <wps:cNvPr id="417" name="Oval 417"/>
                        <wps:cNvSpPr/>
                        <wps:spPr>
                          <a:xfrm>
                            <a:off x="1445760" y="149544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418" name="Picture 418"/>
                          <pic:cNvPicPr/>
                        </pic:nvPicPr>
                        <pic:blipFill>
                          <a:blip r:embed="rId220"/>
                          <a:stretch/>
                        </pic:blipFill>
                        <pic:spPr>
                          <a:xfrm>
                            <a:off x="1290240" y="1531800"/>
                            <a:ext cx="152280" cy="176400"/>
                          </a:xfrm>
                          <a:prstGeom prst="rect">
                            <a:avLst/>
                          </a:prstGeom>
                          <a:ln w="0">
                            <a:noFill/>
                          </a:ln>
                        </pic:spPr>
                      </pic:pic>
                      <pic:pic xmlns:pic="http://schemas.openxmlformats.org/drawingml/2006/picture">
                        <pic:nvPicPr>
                          <pic:cNvPr id="419" name="Picture 419"/>
                          <pic:cNvPicPr/>
                        </pic:nvPicPr>
                        <pic:blipFill>
                          <a:blip r:embed="rId221"/>
                          <a:stretch/>
                        </pic:blipFill>
                        <pic:spPr>
                          <a:xfrm>
                            <a:off x="1937880" y="1531800"/>
                            <a:ext cx="127080" cy="138960"/>
                          </a:xfrm>
                          <a:prstGeom prst="rect">
                            <a:avLst/>
                          </a:prstGeom>
                          <a:ln w="0">
                            <a:noFill/>
                          </a:ln>
                        </pic:spPr>
                      </pic:pic>
                      <pic:pic xmlns:pic="http://schemas.openxmlformats.org/drawingml/2006/picture">
                        <pic:nvPicPr>
                          <pic:cNvPr id="420" name="Picture 420"/>
                          <pic:cNvPicPr/>
                        </pic:nvPicPr>
                        <pic:blipFill>
                          <a:blip r:embed="rId222"/>
                          <a:stretch/>
                        </pic:blipFill>
                        <pic:spPr>
                          <a:xfrm>
                            <a:off x="1507320" y="56520"/>
                            <a:ext cx="139680" cy="164520"/>
                          </a:xfrm>
                          <a:prstGeom prst="rect">
                            <a:avLst/>
                          </a:prstGeom>
                          <a:ln w="0">
                            <a:noFill/>
                          </a:ln>
                        </pic:spPr>
                      </pic:pic>
                      <pic:pic xmlns:pic="http://schemas.openxmlformats.org/drawingml/2006/picture">
                        <pic:nvPicPr>
                          <pic:cNvPr id="421" name="Picture 421"/>
                          <pic:cNvPicPr/>
                        </pic:nvPicPr>
                        <pic:blipFill>
                          <a:blip r:embed="rId223"/>
                          <a:stretch/>
                        </pic:blipFill>
                        <pic:spPr>
                          <a:xfrm>
                            <a:off x="872640" y="1543680"/>
                            <a:ext cx="203040" cy="164520"/>
                          </a:xfrm>
                          <a:prstGeom prst="rect">
                            <a:avLst/>
                          </a:prstGeom>
                          <a:ln w="0">
                            <a:noFill/>
                          </a:ln>
                        </pic:spPr>
                      </pic:pic>
                      <pic:pic xmlns:pic="http://schemas.openxmlformats.org/drawingml/2006/picture">
                        <pic:nvPicPr>
                          <pic:cNvPr id="422" name="Picture 422"/>
                          <pic:cNvPicPr/>
                        </pic:nvPicPr>
                        <pic:blipFill>
                          <a:blip r:embed="rId224"/>
                          <a:stretch/>
                        </pic:blipFill>
                        <pic:spPr>
                          <a:xfrm>
                            <a:off x="1507320" y="568800"/>
                            <a:ext cx="114480" cy="176400"/>
                          </a:xfrm>
                          <a:prstGeom prst="rect">
                            <a:avLst/>
                          </a:prstGeom>
                          <a:ln w="0">
                            <a:noFill/>
                          </a:ln>
                        </pic:spPr>
                      </pic:pic>
                      <wps:wsp>
                        <wps:cNvPr id="423" name="Straight Arrow Connector 423"/>
                        <wps:cNvCnPr/>
                        <wps:spPr>
                          <a:xfrm flipV="1">
                            <a:off x="572760" y="313200"/>
                            <a:ext cx="1112400" cy="1711440"/>
                          </a:xfrm>
                          <a:prstGeom prst="straightConnector1">
                            <a:avLst/>
                          </a:prstGeom>
                          <a:ln w="19080">
                            <a:solidFill>
                              <a:srgbClr val="0000CC"/>
                            </a:solidFill>
                            <a:miter/>
                          </a:ln>
                        </wps:spPr>
                        <wps:bodyPr/>
                      </wps:wsp>
                      <wps:wsp>
                        <wps:cNvPr id="424" name="Oval 424"/>
                        <wps:cNvSpPr/>
                        <wps:spPr>
                          <a:xfrm>
                            <a:off x="1445760" y="633600"/>
                            <a:ext cx="36360" cy="36360"/>
                          </a:xfrm>
                          <a:prstGeom prst="ellipse">
                            <a:avLst/>
                          </a:prstGeom>
                          <a:solidFill>
                            <a:srgbClr val="FF0000"/>
                          </a:solidFill>
                          <a:ln w="9360">
                            <a:solidFill>
                              <a:srgbClr val="000000"/>
                            </a:solidFill>
                            <a:miter/>
                          </a:ln>
                          <a:effectLst/>
                        </wps:spPr>
                        <wps:bodyPr/>
                      </wps:wsp>
                      <wps:wsp>
                        <wps:cNvPr id="425" name="Oval 425"/>
                        <wps:cNvSpPr/>
                        <wps:spPr>
                          <a:xfrm>
                            <a:off x="885960" y="1495440"/>
                            <a:ext cx="36360" cy="36360"/>
                          </a:xfrm>
                          <a:prstGeom prst="ellipse">
                            <a:avLst/>
                          </a:prstGeom>
                          <a:solidFill>
                            <a:srgbClr val="FF0000"/>
                          </a:solidFill>
                          <a:ln w="9360">
                            <a:solidFill>
                              <a:srgbClr val="000000"/>
                            </a:solidFill>
                            <a:miter/>
                          </a:ln>
                          <a:effectLst/>
                        </wps:spPr>
                        <wps:bodyPr/>
                      </wps:wsp>
                    </wpg:wgp>
                  </a:graphicData>
                </a:graphic>
              </wp:inline>
            </w:drawing>
          </mc:Choice>
          <mc:Fallback>
            <w:pict>
              <v:group id="Group 413" o:spid="_x0000_s1026" style="width:162.6pt;height:175.05pt;mso-position-horizontal-relative:char;mso-position-vertical-relative:line" coordsize="20649,2223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Ta3STgAUAAMgbAAAOAAAAZHJzL2Uyb0RvYy54bWzs Wdtu4zYQfS/QfxD0vrFEWbIlxFkUySYoUHQDZNs+0xJtCZVEgaTt5O87w4t8i+Os26Yu4ACxKZGi h2fOmRlS15+fm9pbMiEr3k788CrwPdbmvKja+cT/7dv9p7HvSUXbgta8ZRP/hUn/882PP1yvuowR XvK6YMKDSVqZrbqJXyrVZYOBzEvWUHnFO9ZC54yLhiq4FPNBIegKZm/qAQmCZLDiougEz5mUcPfO dPo3ev7ZjOXq62wmmfLqiQ+2Kf0p9OcUPwc31zSbC9qVVW7NoCdY0dCqhR/tp7qjinoLUe1N1VS5 4JLP1FXOmwGfzaqc6TXAasJgZzUPgi86vZZ5tpp3PUwA7Q5OJ0+b/7p8FF5VTPxhGPleSxtwkv5d D28APKtunsGoB9E9dY/C3pibK1zx80w0+A1r8Z41sC89sOxZeTncJEEyTBPAP4c+QkgUBBb6vAT/ 7D2Xl1+OPDlwPzxA+3pzVh3QSK6Rkn8PqaeSdkw7QCIGPVJDh9S9YAzJCWANDVh6YI+UzCSA9gpM IwJo7AMVJmmQYpcGKiBpBBeAeb9cmuULqR4Y15jT5S9SGQoXrkVL18qfW9cUIASUQK0loHwPJCB8 DyQwxelp1lGFz7mmtwI/JQkwopz4UZgmmtwNX7JvXI9R6DMzAlYxHI+sleshdbs5NIyTeL1gWI7r dt+dntGAQuLAzee63bcZNk7NQG2ZgccNcN9m4CsWugF5zSUzz+LiNcY9CmDgJs7Tuuruq7r2BFd/ VKrUvECWIxbYaaUJqO4I85UAZkR/x/NFw1plophgNVUQQmVZdRK8k7FmykCU4uciNA5SVW2tdcbg b9ctesrY0XI00aGBvUwHQMMB0IkjI7amvHjRatb3QTIo9A/RDtDARJknJWg1L5X3kxB85d3ytgWW cgFainHNaA+I7ra1UceZ75S/E3LCOIyCsQ0rG4Enip2ewrGJOhti6oQRk4eNiS+tSb0tofawkxk8 6B5Yg59GENjwUvK6KtAF+kLMp7e18JYUE4/+swrZGtZUiglYK80UreovbeGplw4isFSM1qr00buy 8b2aQXZtWGHnqFug67k4NHmHQ5PjDvVmoKPfoYbQYNpsEg6TaISJA4JMmIyC4Y5/wyHcscEyTvaD pXPXxb/Hq41DyW7k/PsVyAzi1KHZivN4ogMPxb0Hh2mMDtOEdxKNEhSQ9qFpmgjmyoodD7IaWCIx J9PsgCy3BCY3dXh/j0K0GtoaZuLoPyJlndvQvO+Lvl2VZ/BvEwm03pNKdmpheEotBPPtJM275mio +HPRfYJyFLJfNa3qSr3opAQYo1Ht8rHKsYbBi80iCCp7E8ihH38WqDFGbN04fAp9iddbk2wmsH85 eRLDNYjrTOWls2ZtANp2oEILSRoQjC4YeuLIJQ/wqy1Nw5gQyDeaueEoGfbMOkBdrMHe4u1buVyD aAzVTbDbAA2N/xFl0n3KpOdGGb3pgWx+CmXSaDRGShykDBlhiWIoE41xS/RmtLtQBmu3nSgDt84s yuit34mUga0Oli1IGdgimbVtxJgoTXrCJEPbf7iAvRCGhPuE0VsoDPWYvs4hLen9zWmEGY8IpBob YoYRsgPUsGYMCSKskk2IuTAGzwiPFDKE7DNG1w3nxBi9gTqNMeFWiIH8tMOYEEr0Psb8F3XMxxw8 kP548/DBA4wBMb198PDqPjUeEbfJiUKI53sQh1BKOlWOEHE94nAgP+UkIkyxuMBgsLW32doC4Qbo 9tZWHVvD3FGE3b+cy/EC6c9azfYTrtcu+r7tZxLBTnPHM5fd5wee/ZH+7M/6cvOc77gvx+NYv0TA 6vpykmDi1CvnuKBc/bpIn2jbV1v4PmrzWh8frl/A3fwFAAD//wMAUEsDBBQABgAIAAAAIQBZNkkK 3AAAAAUBAAAPAAAAZHJzL2Rvd25yZXYueG1sTI9BS8NAEIXvgv9hGcGb3SQlIjGbUop6KoKtIN6m yTQJzc6G7DZJ/72jF3sZ3vCG977JV7Pt1EiDbx0biBcRKOLSVS3XBj73rw9PoHxArrBzTAYu5GFV 3N7kmFVu4g8ad6FWEsI+QwNNCH2mtS8bsugXricW7+gGi0HWodbVgJOE204nUfSoLbYsDQ32tGmo PO3O1sDbhNN6Gb+M29Nxc/nep+9f25iMub+b18+gAs3h/xh+8QUdCmE6uDNXXnUG5JHwN8VbJmkC 6iAijWLQRa6v6YsfAAAA//8DAFBLAwQUAAYACAAAACEAEph0GbABAABAAgAAFAAAAGRycy9tZWRp YS9pbWFnZTYud21mXFHBbtNAEH27bgpxI9kpIFGEwCABUkVTRCXOuI4hHIICicTRmHQplhInioMg BwQnhLikZ34FDj0h8QcckfiBCvmGVPNm2xNr786bN7uzM28V6oATKEDjHWTUOLUiYZHSVVVZ1FIb p9yaJrBcQx+qQK3Ru7nqoYFuOn81WEwNcAfrp+wlMEMF+PQPib5z/iL+yCvkrrpk04LO6+eqhctE f/WHYxqOAylEivMH2dgUwWPzJng6Gac5jpnn6y33CeDaLStct7ib/eCupeTozgKO9CX1HSGcTovu gyhS+EFOZtsU2X4e9IeZyYfmdvAoH7ZQU1itt/vdwT2oc8+yPByNdtMiG0aTPdNL902BZu3/cppO fzF+MRkxFE1ezzIzk1rRXOkOgvjtfJZSkLPXtuNlezvslb73MAl7f65eIb7ghSjj8ka53E2IfC8S s4zLzaRTLi1zn/Z9h6FwM2kncSl/6DUU+GkO6qP4ZA59yuAq+p922J3IIJ279g1OpDzR18cZxoBv 9i2Z5Hp/UczNGOjgM3kXXy6+/C2YMlcHPzckMfW1F+CIqRw5jn8AAAD//wMAUEsDBBQABgAIAAAA IQAtmtJt5QAAALUDAAAZAAAAZHJzL19yZWxzL2Uyb0RvYy54bWwucmVsc7yTz2rDMAyH74O9g9F9 cZK2YYw6vYxBr6N7AGMrjlksG9v707efYQxW6LKbj5LQ9/sQaH/4dAt7x5isJwFd0wJDUl5bMgJe Tk9398BSlqTl4gkFnDHBYby92T/jInNZSrMNiRUKJQFzzuGB86RmdDI1PiCVyeSjk7mU0fAg1as0 yPu2HXj8zYDxgsmOWkA86g2w0zmU5P/Zfpqswkev3hxSvhLBrSvZBSijwSzAobbyu7lpPtwE/LpD X8ehX3Po6jh0TSDz1x2GOg7D2h12dRx2aw7bOg7bHwd+8WzjFwAAAP//AwBQSwMEFAAGAAgAAAAh ADzwUeXfAQAAqgIAABQAAABkcnMvbWVkaWEvaW1hZ2U1LndtZmxSz4vTQBT+Ztru2mwh6a4eVkTj gu6y2F3oQVAQzKbReqgUW9FbjHV2DbRpaSpaL/Yk4qX+Cd4F8a6HPenRq+A/IRK8CFu/mdaDP17y Mt+8mXzvvW9GoAjkbgtAYgJtBboUDBgk5Gw2M2hHrC9iK5LAxErytYBc4ez8ko0SGtHoYXs8UICL 1UX0JMgwAxzOD4k+0g9Jv0/XuYqaTWp0XN4TJXGK6KecHHGgvdKF6OKcdtxTqXtTPXZv9XtRgiPy RJvWFcAyW/L8Vrib/aBqQvrX6jvkfnNfxn+4WT+c1rh3v99l1V8+je6+f3NJc1c3rbd/cgvoHN/+ yVFhjglXtAY/4A0GaeOa7wt8Zkx7TaXxQeK2OrFKOuqCeyPp7KAgsFSstRrtixBrd+LE63b3ojTu +P0HqhkdqBTlwt8tl3OLQssFv/9oGKuh1gPlfKPtBk9Gw4iiHzu7G0xru14zc+zrodf8fuY08Qnb QxZk57LpXkjk2L4epkG2HdazqYlc5fisziVvO6yFQaZfzy4J8JE06iR4LXKcUwaLuuWfr25UJF5U 2aMWXPdvmdOeH9pcbQfLXAM+mFtDqo3WOB2pHp7W8ZJxC1tb+wvMG/J13ahcIcVcbZ1S2y8AAAD/ /wMAUEsDBBQABgAIAAAAIQA5m5CTqwEAAEACAAAUAAAAZHJzL21lZGlhL2ltYWdlMy53bWZcUU1v 00AUnF03hbiR7PAhUcSHQaKqKmgRh57rOi5BIigikTgak26LpcSJ4iCSQwUSEgcu6Znf0kOv/Qf8 jKryDalh3ionVl6/ebP27HvzFKqAEyhA4wSyKtxakbBI6cViYdG2Wl9ya5rAcjX9Ue2pNWYbqx5q aKWTz93ZyAAvcWvJ3gcVFoDP/JxogxGU/8ktd1VFTQu6o6He4gHRX/39moHr1FbC4vxuNjBF8M58 Dd4PB2mOa2q1N92HgGu/XOH7BTXZD15ZSnqYzuBIX1LfJcLRqGgdRJHCBTnZDVNkx3nQ6WUm75nn wZu8t42Kwmq10Wl1d6Fuf8jysN/fT4usFw0PTTs9NgXqlf/LqTud2eDTsM+jaPhlnJmx1Ir6Sqsb xNPJOKUhN5/sxPPGTtgufe91EravHj8ivuuFKOPyWTnfT4h8L5Iwj8utpFnOLbPH+K3Jo3AraSRx KU/o1RR9VJqL/iga5TCnDa5i/mPK7sQG6dy1MxA/sPTXxw2bndlZUuRpZ1ZMzABo4hdPXPy+d3Qh WKZ3+mddhOmvvQCXlHLs//8AAAD//wMAUEsDBBQABgAIAAAAIQB2vlE0rAEAAEACAAAUAAAAZHJz L21lZGlhL2ltYWdlMi53bWZcUUFrE0EYfTPbpGYb2E3VQ4vYtWApxabFg+duN6vxkDY0AU9l3abT upBsQjaiOYgFwYOX+IM89FTwxwhFFjxIu30z5NTZ/Xbe92b2zfe9EagAlicAiS/Qo8SQgoRBQhZF YVBdrMy5JUlguKq8FBdiidlG2UEVrXjyoTsdKWAXy3N2FVQoAJf5JdEVY4/y3xn6rIpWkxo9ku9F HU+I/suLW04cP00lLM7tJgOVeQfqk3c0HMQpbqlzvGn/A2yzc4HfbWqyH7w0lO7h0IOl+9L1XcMf jbLW6yAQ+E1OR0NlyXnqdXqJSnvqhfc27dVREihXGp1W9xXEw3dJ6vf7+3GW9ILhqWrH5ypDrXS/ nJrVmQ5Ohn0uBcOP40SNda2oLbS6Xvh5Mo5pyINnO+GsseO3c9d5E/ntv2tPiR87PvIwf57P9iMi 1wn0NAvzraiZzwyzx/lrk0v+VtSIwly/vlMV4CM56I+gURZz2mAL5t8O2Z22QXdumzvQfmDur4tF k/0yd0mR9c40m6gB0MQPrtgob57daEybi+afFS1Mf80BuKaUZf6/AwAA//8DAFBLAwQKAAAAAAAA ACEA5z1Jk28AAABvAAAAFAAAAGRycy9tZWRpYS9pbWFnZTEucG5niVBORw0KGgoAAAANSUhEUgAA AAgAAAAICAIAAABLbSncAAAANklEQVR4nGXOAQoAQAREUerf/8pWq5hQavIi2K+IMCl3p5NaZrJz eo3ya/TuMvSu2sAy7j9lDyIkKiGrIE2nAAAAAElFTkSuQmCCUEsDBBQABgAIAAAAIQBxOZfpqwEA AEACAAAUAAAAZHJzL21lZGlhL2ltYWdlNC53bWZcUU2L01AUPe/1Q5spJB11URGNgnUYnBmYhWsz abQuKsUWXAjGWJ9joE1L00G7EAV3btqf4Nrf4MKV4D8Q/BNFshOmnvvoype83HPPeznv3vMUakDJ V4DGe8iocGpFwiKlN5uNRYequeV2NIHl6vqLeqF2mLWqLuroJvM3g8XUAD3sbtmroMIG8Jh/J2ox ynk/OOWsmqhpQZc11HNcI/qrP54zcKxsJSzOG6Rjk/uPzVv/yWScZDin1t6e8wxw7M4yvwfUZD84 tpT0sGB30pfUt0YwnebdB2Go8JOczLbJ09PM7w9Tkw3NXf9RNjxERaFaa/e7g3tQl56mWTAanSR5 Ogwnr0wvOTU5GpX/y2mU+ovxy8mIS+HkbJaamdSKRrk78KN381lCQy7ePIqW7aOgV3juwzjo/blx nfiKG6CIitvF8iQm8txQwjIq9uNOsbTMfcYPHS4F+3E7jgp5A7euwEdz0B9Fo0rMaYOjmH9i59YZ 6dyxdyB+YOuvhws2+2bvkiK3+ot8bsZAB5+54uD3nddfBcvtrX41RZj+2gOwplTJ/v8PAAD//wMA UEsBAi0AFAAGAAgAAAAhAAi+DRUWAQAARwIAABMAAAAAAAAAAAAAAAAAAAAAAFtDb250ZW50X1R5 cGVzXS54bWxQSwECLQAUAAYACAAAACEAOP0h/9YAAACUAQAACwAAAAAAAAAAAAAAAABHAQAAX3Jl bHMvLnJlbHNQSwECLQAUAAYACAAAACEAk2t0k4AFAADIGwAADgAAAAAAAAAAAAAAAABGAgAAZHJz L2Uyb0RvYy54bWxQSwECLQAUAAYACAAAACEAWTZJCtwAAAAFAQAADwAAAAAAAAAAAAAAAADyBwAA ZHJzL2Rvd25yZXYueG1sUEsBAi0AFAAGAAgAAAAhABKYdBmwAQAAQAIAABQAAAAAAAAAAAAAAAAA +wgAAGRycy9tZWRpYS9pbWFnZTYud21mUEsBAi0AFAAGAAgAAAAhAC2a0m3lAAAAtQMAABkAAAAA AAAAAAAAAAAA3QoAAGRycy9fcmVscy9lMm9Eb2MueG1sLnJlbHNQSwECLQAUAAYACAAAACEAPPBR 5d8BAACqAgAAFAAAAAAAAAAAAAAAAAD5CwAAZHJzL21lZGlhL2ltYWdlNS53bWZQSwECLQAUAAYA CAAAACEAOZuQk6sBAABAAgAAFAAAAAAAAAAAAAAAAAAKDgAAZHJzL21lZGlhL2ltYWdlMy53bWZQ SwECLQAUAAYACAAAACEAdr5RNKwBAABAAgAAFAAAAAAAAAAAAAAAAADnDwAAZHJzL21lZGlhL2lt YWdlMi53bWZQSwECLQAKAAAAAAAAACEA5z1Jk28AAABvAAAAFAAAAAAAAAAAAAAAAADFEQAAZHJz L21lZGlhL2ltYWdlMS5wbmdQSwECLQAUAAYACAAAACEAcTmX6asBAABAAgAAFAAAAAAAAAAAAAAA AABmEgAAZHJzL21lZGlhL2ltYWdlNC53bWZQSwUGAAAAAAsACwDGAgAAQxQAAAAA ">
                <v:shape id="Freeform 414" o:spid="_x0000_s1027" style="position:absolute;left:7;width:16909;height:20293;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86VsgA AADcAAAADwAAAGRycy9kb3ducmV2LnhtbESPQWvCQBSE70L/w/IKvUjdWLTU1FVEKXoQsdFSenvN PpPQ7NuQ3cbor3cFweMwM98w42lrStFQ7QrLCvq9CARxanXBmYL97uP5DYTzyBpLy6TgRA6mk4fO GGNtj/xJTeIzESDsYlSQe1/FUro0J4OuZyvi4B1sbdAHWWdS13gMcFPKlyh6lQYLDgs5VjTPKf1L /o2C7vnLbaPNOhktmt95k4y+f4aHpVJPj+3sHYSn1t/Dt/ZKKxj0B3A9E46AnFwAAAD//wMAUEsB Ai0AFAAGAAgAAAAhAPD3irv9AAAA4gEAABMAAAAAAAAAAAAAAAAAAAAAAFtDb250ZW50X1R5cGVz XS54bWxQSwECLQAUAAYACAAAACEAMd1fYdIAAACPAQAACwAAAAAAAAAAAAAAAAAuAQAAX3JlbHMv LnJlbHNQSwECLQAUAAYACAAAACEAMy8FnkEAAAA5AAAAEAAAAAAAAAAAAAAAAAApAgAAZHJzL3No YXBleG1sLnhtbFBLAQItABQABgAIAAAAIQA6PzpWyAAAANwAAAAPAAAAAAAAAAAAAAAAAJgCAABk cnMvZG93bnJldi54bWxQSwUGAAAAAAQABAD1AAAAjQMAAAAA " path="m2663,487l1565,,,2507r890,689l2663,487xe" stroked="f" strokeweight="0">
                  <v:fill r:id="rId231" o:title="" recolor="t" type="tile"/>
                  <v:path arrowok="t"/>
                </v:shape>
                <v:shape id="Straight Arrow Connector 415" o:spid="_x0000_s1028" type="#_x0000_t32" style="position:absolute;top:1513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i6j8UAAADcAAAADwAAAGRycy9kb3ducmV2LnhtbESPQWvCQBSE74X+h+UVetNN1EpNXUWU Ur0IxkKvj+xrEpt9G3a3Sfz3bkHocZiZb5jlejCN6Mj52rKCdJyAIC6srrlU8Hl+H72C8AFZY2OZ FFzJw3r1+LDETNueT9TloRQRwj5DBVUIbSalLyoy6Me2JY7et3UGQ5SulNphH+GmkZMkmUuDNceF ClvaVlT85L9Gwe5wcVhejubwdd5Nu02/SLcfC6Wen4bNG4hAQ/gP39t7rWCWvsDfmXgE5O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i6j8UAAADcAAAADwAAAAAAAAAA AAAAAAChAgAAZHJzL2Rvd25yZXYueG1sUEsFBgAAAAAEAAQA+QAAAJMDAAAAAA== " strokeweight=".26mm">
                  <v:stroke endarrow="classic" endarrowwidth="narrow" joinstyle="miter"/>
                </v:shape>
                <v:shape id="Straight Arrow Connector 416" o:spid="_x0000_s1029" type="#_x0000_t32" style="position:absolute;left:14637;top:1670;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vTP8MAAADcAAAADwAAAGRycy9kb3ducmV2LnhtbESPQYvCMBSE74L/ITxhb5q4LLJUo4iw UNjDarcHj4/m2Rabl9JE2/57Iwgeh5n5htnsBtuIO3W+dqxhuVAgiAtnai415P8/828QPiAbbByT hpE87LbTyQYT43o+0T0LpYgQ9glqqEJoEyl9UZFFv3AtcfQurrMYouxKaTrsI9w28lOplbRYc1yo sKVDRcU1u1kN6WEYb7/HrM/PnF7Un8J6HFHrj9mwX4MINIR3+NVOjYav5QqeZ+IRkN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cL0z/DAAAA3AAAAA8AAAAAAAAAAAAA AAAAoQIAAGRycy9kb3ducmV2LnhtbFBLBQYAAAAABAAEAPkAAACRAwAAAAA= " strokeweight=".26mm">
                  <v:stroke endarrow="classic" endarrowwidth="narrow" joinstyle="miter"/>
                </v:shape>
                <v:oval id="Oval 417" o:spid="_x0000_s1030" style="position:absolute;left:14457;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OJZ8IA AADcAAAADwAAAGRycy9kb3ducmV2LnhtbESPS4sCMRCE78L+h9AL3jSj+ByNsiwsiCcfC3ttJu0k 7KQzTKIz/nsjCB6LqvqKWm87V4kbNcF6VjAaZiCIC68tlwp+zz+DBYgQkTVWnknBnQJsNx+9Neba t3yk2ymWIkE45KjAxFjnUobCkMMw9DVx8i6+cRiTbEqpG2wT3FVynGUz6dByWjBY07eh4v90dQqW 8/09Wmn9wXSTqdvN2j83LZXqf3ZfKxCRuvgOv9o7rWAymsPzTDoCcvMAAAD//wMAUEsBAi0AFAAG AAgAAAAhAPD3irv9AAAA4gEAABMAAAAAAAAAAAAAAAAAAAAAAFtDb250ZW50X1R5cGVzXS54bWxQ SwECLQAUAAYACAAAACEAMd1fYdIAAACPAQAACwAAAAAAAAAAAAAAAAAuAQAAX3JlbHMvLnJlbHNQ SwECLQAUAAYACAAAACEAMy8FnkEAAAA5AAAAEAAAAAAAAAAAAAAAAAApAgAAZHJzL3NoYXBleG1s LnhtbFBLAQItABQABgAIAAAAIQAQI4lnwgAAANwAAAAPAAAAAAAAAAAAAAAAAJgCAABkcnMvZG93 bnJldi54bWxQSwUGAAAAAAQABAD1AAAAhwMAAAAA " fillcolor="red" strokeweight=".26mm">
                  <v:stroke joinstyle="miter"/>
                </v:oval>
                <v:shape id="Picture 418" o:spid="_x0000_s1031" type="#_x0000_t75" style="position:absolute;left:12902;top:15318;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Ru8ZXAAAAA3AAAAA8AAABkcnMvZG93bnJldi54bWxET1trwjAUfh/4H8IZ7G2mDlukGmUIEx+X enk+NGdtWXNSk6j13y8PAx8/vvtqM9pe3MiHzrGC2TQDQVw703Gj4Hj4el+ACBHZYO+YFDwowGY9 eVlhadydNd2q2IgUwqFEBW2MQyllqFuyGKZuIE7cj/MWY4K+kcbjPYXbXn5kWSEtdpwaWhxo21L9 W12tgqo47bT+fpz1pch0fubcx22u1Nvr+LkEEWmMT/G/e28UzGdpbTqTjoBc/w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dG7xlcAAAADcAAAADwAAAAAAAAAAAAAAAACfAgAA ZHJzL2Rvd25yZXYueG1sUEsFBgAAAAAEAAQA9wAAAIwDAAAAAA== " strokeweight="0">
                  <v:imagedata r:id="rId225" o:title=""/>
                </v:shape>
                <v:shape id="Picture 419" o:spid="_x0000_s1032" type="#_x0000_t75" style="position:absolute;left:19378;top:15318;width:1271;height:13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xasUTEAAAA3AAAAA8AAABkcnMvZG93bnJldi54bWxEj0GLwjAUhO+C/yE8wZumiiy2axSRFb14 0Cqyt0fzti3bvJQm29Z/bxYEj8PMfMOsNr2pREuNKy0rmE0jEMSZ1SXnCq7pfrIE4TyyxsoyKXiQ g816OFhhom3HZ2ovPhcBwi5BBYX3dSKlywoy6Ka2Jg7ej20M+iCbXOoGuwA3lZxH0Yc0WHJYKLCm XUHZ7+XPKDgdvoysaJ/6dH67P77jvJW3TqnxqN9+gvDU+3f41T5qBYtZDP9nwhGQ6y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xasUTEAAAA3AAAAA8AAAAAAAAAAAAAAAAA nwIAAGRycy9kb3ducmV2LnhtbFBLBQYAAAAABAAEAPcAAACQAwAAAAA= " strokeweight="0">
                  <v:imagedata r:id="rId226" o:title=""/>
                </v:shape>
                <v:shape id="Picture 420" o:spid="_x0000_s1033" type="#_x0000_t75" style="position:absolute;left:15073;top:565;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O7NtDBAAAA3AAAAA8AAABkcnMvZG93bnJldi54bWxET91qwjAUvhd8h3CE3chMLcWNahQRBoPh hdUHOGuOabfmpDRZ2/n05kLw8uP73+xG24ieOl87VrBcJCCIS6drNgou54/XdxA+IGtsHJOCf/Kw 204nG8y1G/hEfRGMiCHsc1RQhdDmUvqyIot+4VriyF1dZzFE2BmpOxxiuG1kmiQrabHm2FBhS4eK yt/izyrQw+F2vHCGP/Lbmvnprf8qQq/Uy2zcr0EEGsNT/HB/agVZGufHM/EIyO0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O7NtDBAAAA3AAAAA8AAAAAAAAAAAAAAAAAnwIA AGRycy9kb3ducmV2LnhtbFBLBQYAAAAABAAEAPcAAACNAwAAAAA= " strokeweight="0">
                  <v:imagedata r:id="rId227" o:title=""/>
                </v:shape>
                <v:shape id="Picture 421" o:spid="_x0000_s1034" type="#_x0000_t75" style="position:absolute;left:8726;top:15436;width:2030;height:164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HaunGAAAA3AAAAA8AAABkcnMvZG93bnJldi54bWxEj91qAjEUhO+FvkM4gnea3bVI2RpFChUp pUX7d3vYHJPFzcl2k+rWpzdCoZfDzHzDzJe9a8SRulB7VpBPMhDEldc1GwXvb4/jOxAhImtsPJOC XwqwXNwM5lhqf+ItHXfRiAThUKICG2NbShkqSw7DxLfEydv7zmFMsjNSd3hKcNfIIstm0mHNacFi Sw+WqsPuxylonH0qtp/f5tl84Mv6PPt61flUqdGwX92DiNTH//Bfe6MV3BY5XM+kIyAXF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odq6cYAAADcAAAADwAAAAAAAAAAAAAA AACfAgAAZHJzL2Rvd25yZXYueG1sUEsFBgAAAAAEAAQA9wAAAJIDAAAAAA== " strokeweight="0">
                  <v:imagedata r:id="rId228" o:title=""/>
                </v:shape>
                <v:shape id="Picture 422" o:spid="_x0000_s1035" type="#_x0000_t75" style="position:absolute;left:15073;top:568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6gUUrEAAAA3AAAAA8AAABkcnMvZG93bnJldi54bWxEj8FqwzAQRO+F/IPYQG+NHFGa4kYJJRAI pD7Y6cHHxdraptbKWIrt/H1UKOQ4zMwbZrufbSdGGnzrWMN6lYAgrpxpudbwfTm+vIPwAdlg55g0 3MjDfrd42mJq3MQ5jUWoRYSwT1FDE0KfSumrhiz6leuJo/fjBoshyqGWZsApwm0nVZK8SYstx4UG ezo0VP0WV6th3PiylIcvV2b5lY7tRZ2ys9L6eTl/foAINIdH+L99MhpelYK/M/EIyN0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6gUUrEAAAA3AAAAA8AAAAAAAAAAAAAAAAA nwIAAGRycy9kb3ducmV2LnhtbFBLBQYAAAAABAAEAPcAAACQAwAAAAA= " strokeweight="0">
                  <v:imagedata r:id="rId229" o:title=""/>
                </v:shape>
                <v:shape id="Straight Arrow Connector 423" o:spid="_x0000_s1036" type="#_x0000_t32" style="position:absolute;left:5727;top:3132;width:11124;height:171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iL8YAAADcAAAADwAAAGRycy9kb3ducmV2LnhtbESP3WoCMRSE7wu+QzhCb0rN+oO0q1Gk KApCQa14e9wcdxeTk2UTdX17Iwi9HGbmG2Y8bawRV6p96VhBt5OAIM6cLjlX8LdbfH6B8AFZo3FM Cu7kYTppvY0x1e7GG7puQy4ihH2KCooQqlRKnxVk0XdcRRy9k6sthijrXOoabxFujewlyVBaLDku FFjRT0HZeXuxCuazxKzN6Xt5Xg7D/rj6OMx/932l3tvNbAQiUBP+w6/2SisY9PrwPBOPgJw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wA4i/GAAAA3AAAAA8AAAAAAAAA AAAAAAAAoQIAAGRycy9kb3ducmV2LnhtbFBLBQYAAAAABAAEAPkAAACUAwAAAAA= " strokecolor="#00c" strokeweight=".53mm">
                  <v:stroke joinstyle="miter"/>
                </v:shape>
                <v:oval id="Oval 424" o:spid="_x0000_s1037" style="position:absolute;left:14457;top:6336;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3drcMA AADcAAAADwAAAGRycy9kb3ducmV2LnhtbESPQWsCMRSE74L/ITyhN80qq7arUaRQkJ7qWuj1sXlu gpuXZRPd9d83hYLHYWa+Ybb7wTXiTl2wnhXMZxkI4spry7WC7/PH9BVEiMgaG8+k4EEB9rvxaIuF 9j2f6F7GWiQIhwIVmBjbQspQGXIYZr4lTt7Fdw5jkl0tdYd9grtGLrJsJR1aTgsGW3o3VF3Lm1Pw tv58RCut/zJDvnTHVf/jlrVSL5PhsAERaYjP8H/7qBXkixz+zqQjIHe/AAAA//8DAFBLAQItABQA BgAIAAAAIQDw94q7/QAAAOIBAAATAAAAAAAAAAAAAAAAAAAAAABbQ29udGVudF9UeXBlc10ueG1s UEsBAi0AFAAGAAgAAAAhADHdX2HSAAAAjwEAAAsAAAAAAAAAAAAAAAAALgEAAF9yZWxzLy5yZWxz UEsBAi0AFAAGAAgAAAAhADMvBZ5BAAAAOQAAABAAAAAAAAAAAAAAAAAAKQIAAGRycy9zaGFwZXht bC54bWxQSwECLQAUAAYACAAAACEALp3drcMAAADcAAAADwAAAAAAAAAAAAAAAACYAgAAZHJzL2Rv d25yZXYueG1sUEsFBgAAAAAEAAQA9QAAAIgDAAAAAA== " fillcolor="red" strokeweight=".26mm">
                  <v:stroke joinstyle="miter"/>
                </v:oval>
                <v:oval id="Oval 425" o:spid="_x0000_s1038" style="position:absolute;left:8859;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F4NsQA AADcAAAADwAAAGRycy9kb3ducmV2LnhtbESPwWrDMBBE74X8g9hAbo3cEKetE9mEQiH01LiFXhdr Y4laK2MpsfP3UaGQ4zAzb5hdNblOXGgI1rOCp2UGgrjx2nKr4Pvr/fEFRIjIGjvPpOBKAapy9rDD QvuRj3SpYysShEOBCkyMfSFlaAw5DEvfEyfv5AeHMcmhlXrAMcFdJ1dZtpEOLacFgz29GWp+67NT 8Pr8cY1WWv9ppnXuDpvxx+WtUov5tN+CiDTFe/i/fdAK1qsc/s6kIyDLGwAAAP//AwBQSwECLQAU AAYACAAAACEA8PeKu/0AAADiAQAAEwAAAAAAAAAAAAAAAAAAAAAAW0NvbnRlbnRfVHlwZXNdLnht bFBLAQItABQABgAIAAAAIQAx3V9h0gAAAI8BAAALAAAAAAAAAAAAAAAAAC4BAABfcmVscy8ucmVs c1BLAQItABQABgAIAAAAIQAzLwWeQQAAADkAAAAQAAAAAAAAAAAAAAAAACkCAABkcnMvc2hhcGV4 bWwueG1sUEsBAi0AFAAGAAgAAAAhAEHReDbEAAAA3AAAAA8AAAAAAAAAAAAAAAAAmAIAAGRycy9k b3ducmV2LnhtbFBLBQYAAAAABAAEAPUAAACJAwAAAAA= " fillcolor="red" strokeweight=".26mm">
                  <v:stroke joinstyle="miter"/>
                </v:oval>
                <w10:anchorlock/>
              </v:group>
            </w:pict>
          </mc:Fallback>
        </mc:AlternateContent>
      </w:r>
      <w:r w:rsidRPr="000A5708">
        <w:rPr>
          <w:rFonts w:ascii="Times New Roman" w:hAnsi="Times New Roman" w:cs="Times New Roman"/>
          <w:color w:val="0000FF"/>
          <w:szCs w:val="24"/>
        </w:rPr>
        <w:tab/>
      </w:r>
      <w:r w:rsidRPr="000A5708">
        <w:rPr>
          <w:rFonts w:ascii="Times New Roman" w:hAnsi="Times New Roman" w:cs="Times New Roman"/>
          <w:b/>
          <w:color w:val="0000FF"/>
          <w:position w:val="160"/>
          <w:szCs w:val="24"/>
        </w:rPr>
        <w:t>D.</w:t>
      </w:r>
      <w:r w:rsidRPr="000A5708">
        <w:rPr>
          <w:rFonts w:ascii="Times New Roman" w:hAnsi="Times New Roman" w:cs="Times New Roman"/>
          <w:b/>
          <w:color w:val="008000"/>
          <w:position w:val="160"/>
          <w:szCs w:val="24"/>
        </w:rPr>
        <w:t xml:space="preserve"> </w:t>
      </w:r>
      <w:r w:rsidRPr="000A5708">
        <w:rPr>
          <w:rFonts w:ascii="Times New Roman" w:hAnsi="Times New Roman" w:cs="Times New Roman"/>
          <w:noProof/>
          <w:color w:val="0000FF"/>
          <w:szCs w:val="24"/>
        </w:rPr>
        <mc:AlternateContent>
          <mc:Choice Requires="wpg">
            <w:drawing>
              <wp:inline distT="0" distB="0" distL="0" distR="0" wp14:anchorId="17520FDB" wp14:editId="4237060C">
                <wp:extent cx="2065020" cy="2372360"/>
                <wp:effectExtent l="0" t="0" r="0" b="0"/>
                <wp:docPr id="426" name="Group 426"/>
                <wp:cNvGraphicFramePr/>
                <a:graphic xmlns:a="http://schemas.openxmlformats.org/drawingml/2006/main">
                  <a:graphicData uri="http://schemas.microsoft.com/office/word/2010/wordprocessingGroup">
                    <wpg:wgp>
                      <wpg:cNvGrpSpPr/>
                      <wpg:grpSpPr>
                        <a:xfrm>
                          <a:off x="0" y="0"/>
                          <a:ext cx="2064960" cy="2372400"/>
                          <a:chOff x="0" y="0"/>
                          <a:chExt cx="2064960" cy="2372400"/>
                        </a:xfrm>
                      </wpg:grpSpPr>
                      <wps:wsp>
                        <wps:cNvPr id="427" name="Oval 427"/>
                        <wps:cNvSpPr/>
                        <wps:spPr>
                          <a:xfrm>
                            <a:off x="1445760" y="1696680"/>
                            <a:ext cx="36360" cy="36360"/>
                          </a:xfrm>
                          <a:prstGeom prst="ellipse">
                            <a:avLst/>
                          </a:prstGeom>
                          <a:solidFill>
                            <a:srgbClr val="FF0000"/>
                          </a:solidFill>
                          <a:ln w="9360">
                            <a:solidFill>
                              <a:srgbClr val="000000"/>
                            </a:solidFill>
                            <a:miter/>
                          </a:ln>
                          <a:effectLst/>
                        </wps:spPr>
                        <wps:bodyPr/>
                      </wps:wsp>
                      <pic:pic xmlns:pic="http://schemas.openxmlformats.org/drawingml/2006/picture">
                        <pic:nvPicPr>
                          <pic:cNvPr id="428" name="Picture 428"/>
                          <pic:cNvPicPr/>
                        </pic:nvPicPr>
                        <pic:blipFill>
                          <a:blip r:embed="rId220"/>
                          <a:stretch/>
                        </pic:blipFill>
                        <pic:spPr>
                          <a:xfrm>
                            <a:off x="1290240" y="874440"/>
                            <a:ext cx="152280" cy="176400"/>
                          </a:xfrm>
                          <a:prstGeom prst="rect">
                            <a:avLst/>
                          </a:prstGeom>
                          <a:ln w="0">
                            <a:noFill/>
                          </a:ln>
                        </pic:spPr>
                      </pic:pic>
                      <pic:pic xmlns:pic="http://schemas.openxmlformats.org/drawingml/2006/picture">
                        <pic:nvPicPr>
                          <pic:cNvPr id="429" name="Picture 429"/>
                          <pic:cNvPicPr/>
                        </pic:nvPicPr>
                        <pic:blipFill>
                          <a:blip r:embed="rId221"/>
                          <a:stretch/>
                        </pic:blipFill>
                        <pic:spPr>
                          <a:xfrm>
                            <a:off x="1937880" y="874440"/>
                            <a:ext cx="127080" cy="138960"/>
                          </a:xfrm>
                          <a:prstGeom prst="rect">
                            <a:avLst/>
                          </a:prstGeom>
                          <a:ln w="0">
                            <a:noFill/>
                          </a:ln>
                        </pic:spPr>
                      </pic:pic>
                      <pic:pic xmlns:pic="http://schemas.openxmlformats.org/drawingml/2006/picture">
                        <pic:nvPicPr>
                          <pic:cNvPr id="430" name="Picture 430"/>
                          <pic:cNvPicPr/>
                        </pic:nvPicPr>
                        <pic:blipFill>
                          <a:blip r:embed="rId223"/>
                          <a:stretch/>
                        </pic:blipFill>
                        <pic:spPr>
                          <a:xfrm>
                            <a:off x="907560" y="673560"/>
                            <a:ext cx="203040" cy="164520"/>
                          </a:xfrm>
                          <a:prstGeom prst="rect">
                            <a:avLst/>
                          </a:prstGeom>
                          <a:ln w="0">
                            <a:noFill/>
                          </a:ln>
                        </pic:spPr>
                      </pic:pic>
                      <pic:pic xmlns:pic="http://schemas.openxmlformats.org/drawingml/2006/picture">
                        <pic:nvPicPr>
                          <pic:cNvPr id="431" name="Picture 431"/>
                          <pic:cNvPicPr/>
                        </pic:nvPicPr>
                        <pic:blipFill>
                          <a:blip r:embed="rId224"/>
                          <a:stretch/>
                        </pic:blipFill>
                        <pic:spPr>
                          <a:xfrm>
                            <a:off x="1507320" y="1631880"/>
                            <a:ext cx="114480" cy="176400"/>
                          </a:xfrm>
                          <a:prstGeom prst="rect">
                            <a:avLst/>
                          </a:prstGeom>
                          <a:ln w="0">
                            <a:noFill/>
                          </a:ln>
                        </pic:spPr>
                      </pic:pic>
                      <wpg:grpSp>
                        <wpg:cNvPr id="432" name="Group 432"/>
                        <wpg:cNvGrpSpPr/>
                        <wpg:grpSpPr>
                          <a:xfrm>
                            <a:off x="720" y="343080"/>
                            <a:ext cx="1690920" cy="2029320"/>
                            <a:chOff x="0" y="0"/>
                            <a:chExt cx="0" cy="0"/>
                          </a:xfrm>
                        </wpg:grpSpPr>
                        <wps:wsp>
                          <wps:cNvPr id="433" name="Freeform 433"/>
                          <wps:cNvSpPr/>
                          <wps:spPr>
                            <a:xfrm flipV="1">
                              <a:off x="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a:effectLst/>
                          </wps:spPr>
                          <wps:bodyPr/>
                        </wps:wsp>
                        <wps:wsp>
                          <wps:cNvPr id="434" name="Straight Arrow Connector 434"/>
                          <wps:cNvCnPr/>
                          <wps:spPr>
                            <a:xfrm>
                              <a:off x="572040" y="5040"/>
                              <a:ext cx="1112400" cy="1711440"/>
                            </a:xfrm>
                            <a:prstGeom prst="straightConnector1">
                              <a:avLst/>
                            </a:prstGeom>
                            <a:ln w="19080">
                              <a:solidFill>
                                <a:srgbClr val="0000CC"/>
                              </a:solidFill>
                              <a:miter/>
                            </a:ln>
                          </wps:spPr>
                          <wps:bodyPr/>
                        </wps:wsp>
                      </wpg:grpSp>
                      <wps:wsp>
                        <wps:cNvPr id="435" name="Straight Arrow Connector 435"/>
                        <wps:cNvCnPr/>
                        <wps:spPr>
                          <a:xfrm flipV="1">
                            <a:off x="1463760" y="111240"/>
                            <a:ext cx="1440" cy="2056320"/>
                          </a:xfrm>
                          <a:prstGeom prst="straightConnector1">
                            <a:avLst/>
                          </a:prstGeom>
                          <a:ln w="9360">
                            <a:solidFill>
                              <a:srgbClr val="000000"/>
                            </a:solidFill>
                            <a:miter/>
                            <a:tailEnd type="stealth" w="sm" len="med"/>
                          </a:ln>
                        </wps:spPr>
                        <wps:bodyPr/>
                      </wps:wsp>
                      <pic:pic xmlns:pic="http://schemas.openxmlformats.org/drawingml/2006/picture">
                        <pic:nvPicPr>
                          <pic:cNvPr id="436" name="Picture 436"/>
                          <pic:cNvPicPr/>
                        </pic:nvPicPr>
                        <pic:blipFill>
                          <a:blip r:embed="rId222"/>
                          <a:stretch/>
                        </pic:blipFill>
                        <pic:spPr>
                          <a:xfrm>
                            <a:off x="1507320" y="0"/>
                            <a:ext cx="139680" cy="164520"/>
                          </a:xfrm>
                          <a:prstGeom prst="rect">
                            <a:avLst/>
                          </a:prstGeom>
                          <a:ln w="0">
                            <a:noFill/>
                          </a:ln>
                        </pic:spPr>
                      </pic:pic>
                      <wps:wsp>
                        <wps:cNvPr id="437" name="Straight Arrow Connector 437"/>
                        <wps:cNvCnPr/>
                        <wps:spPr>
                          <a:xfrm>
                            <a:off x="0" y="856080"/>
                            <a:ext cx="2063520" cy="1440"/>
                          </a:xfrm>
                          <a:prstGeom prst="straightConnector1">
                            <a:avLst/>
                          </a:prstGeom>
                          <a:ln w="9360">
                            <a:solidFill>
                              <a:srgbClr val="000000"/>
                            </a:solidFill>
                            <a:miter/>
                            <a:tailEnd type="stealth" w="sm" len="med"/>
                          </a:ln>
                        </wps:spPr>
                        <wps:bodyPr/>
                      </wps:wsp>
                      <wps:wsp>
                        <wps:cNvPr id="438" name="Oval 438"/>
                        <wps:cNvSpPr/>
                        <wps:spPr>
                          <a:xfrm>
                            <a:off x="1445760" y="838080"/>
                            <a:ext cx="36360" cy="36360"/>
                          </a:xfrm>
                          <a:prstGeom prst="ellipse">
                            <a:avLst/>
                          </a:prstGeom>
                          <a:solidFill>
                            <a:srgbClr val="FF0000"/>
                          </a:solidFill>
                          <a:ln w="9360">
                            <a:solidFill>
                              <a:srgbClr val="000000"/>
                            </a:solidFill>
                            <a:miter/>
                          </a:ln>
                          <a:effectLst/>
                        </wps:spPr>
                        <wps:bodyPr/>
                      </wps:wsp>
                      <wps:wsp>
                        <wps:cNvPr id="439" name="Oval 439"/>
                        <wps:cNvSpPr/>
                        <wps:spPr>
                          <a:xfrm>
                            <a:off x="885960" y="838080"/>
                            <a:ext cx="36360" cy="36360"/>
                          </a:xfrm>
                          <a:prstGeom prst="ellipse">
                            <a:avLst/>
                          </a:prstGeom>
                          <a:solidFill>
                            <a:srgbClr val="FF0000"/>
                          </a:solidFill>
                          <a:ln w="9360">
                            <a:solidFill>
                              <a:srgbClr val="000000"/>
                            </a:solidFill>
                            <a:miter/>
                          </a:ln>
                          <a:effectLst/>
                        </wps:spPr>
                        <wps:bodyPr/>
                      </wps:wsp>
                    </wpg:wgp>
                  </a:graphicData>
                </a:graphic>
              </wp:inline>
            </w:drawing>
          </mc:Choice>
          <mc:Fallback>
            <w:pict>
              <v:group id="Group 426" o:spid="_x0000_s1026" style="width:162.6pt;height:186.8pt;mso-position-horizontal-relative:char;mso-position-vertical-relative:line" coordsize="20649,2372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WyHmEsgUAAKEcAAAOAAAAZHJzL2Uyb0RvYy54bWzs WW1P3DgQ/n7S/Yco38smcd7FUp2gVCedrki0d5+ziXcTXRJHtpeFf38zfsm+stvSFqgEEuA4zmT8 zDPjmcn5+/uude4oFw3rp65/5rkO7UtWNf1i6n75fP0udR0hi74qWtbTqftAhfv+4vffzldDTgNW s7ai3AEhvchXw9StpRzyyUSUNe0KccYG2sPNOeNdIeGSLyYVL1YgvWsngefFkxXj1cBZSYWA2St9 071Q8udzWspP87mg0mmnLugm1V+u/s7w7+TivMgXvBjqpjRqFE/QoiuaHl46iroqZOEsebMnqmtK zgSby7OSdRM2nzclVXuA3fjezm4+crYc1F4W+WoxjDABtDs4PVls+ffdDXeaauqGQew6fdGBkdR7 HZwAeFbDIodVH/lwO9xwM7HQV7jj+znv8D/sxblXwD6MwNJ76ZQwGXhxmMWAfwn3ApIEoWegL2uw z95zZf3hxJMT++IJ6jeqsxqARmKNlPg+pG7rYqDKAAIxGJFKLFKf7ooWgEo0UGrRiJLIBQB2ACI/ DKME0QAw/DiL49SAYeEiMbFg6SGgPm64yAcu5EfKOgcHU5e2bTMIVLPIi7u/hNSr7SqcFqxtquum bdUFX8wuW+6A6lP3+tqDH1QfXrC1rO2d1dTNUJPjIlDAYRFdIykyBkS3PQqhyiONimgrjRCOZqx6 UPQCgyobXpwPTZnDr6E9jPaMeTo8wFNyyalrhHRfJaMr+H/L4R146FDIZta0jXxQ0QaQQKX6u5um RNPixSYvINhpD4L7+FqgRorY2nX4FOKB11tCZmBCax8cG3UhUO04+oEd6yByxcplR3upoyKnLWjO elEDNVyH57SbUXBy/mflo0Jga8mpLGurzVoB1O0x4gaZB66riJsmYQhDJcvy1o+CALisvNxPYuPk jzOXQ3g+RltNQc2/niE+qK4mk8JQ66mGoPavyJhsnzHZa2NM8B2MyUiSIiUg1B1kTJB4I2NIimeE NrE9VWwUM7HujTEEwNyJMTAFoL2mGEOezpjMSyJzNsYJweFWiAk84mEEwkTCj8MoeCPMiUOJ+PuE UWfAayJM+HTC+JGXEKCBzqaIj+FmizI+5FtjjHmJU2nMUMdk2iaSJLC2MSk3TIDu35hyJ2b3JCQY TLc3H2dehvdV5u0FGUKlVpzKvM0z2/71Etk2IRaka04ploJOCHMKp2MZtzOHROofCBMqxThWnkAS fhCkjcylXOqcG1Mnm2RDtVfpXBbmajsq73s7xNMKC89WFZ4S8jDIwFwHCs+ZtgGkl/gcCsUhJtxB HMN+66lL/CxWmnfsjn5mao3ESkmvgPgXpqruAC3XS9p+c6kfxZFyDGtFe9v+H5RE7TwBOBKqpRIs LWV7WZrphUqzYwsPaGgllS0TVD+LO1ZvG1GAN2/ibHNShzP5byNrVY1hbYlY/OQsOdIGkk1rtLXK 4LuP5aXfWuQ8T8VKQutDt5IXzaKWzh+cs5VzyfoeWMo4+JQKwqgPlDSXvan1bY1m6+2x0I8g7Jha IMIBGBX2bsp23/dVjW9KAQzBloKPZHZQjyi9RoW021pfA2rYVHBtAT/DeIfXW5Wr2CxwsTa9vDS8 3lq2U52quvNoPboOfhiin6PRQMB7dbJ3xGyKqsfNdjAU+mFMxjaEsteODdFm5tyIYnNugB1+oAF/ SHehyGXRtB/6ypEPA3SvhKRFK2sXo6noXKel0JnsaGU4gJ2I07bG5Ah+f53eAxm7dze29wBT4JSv Kc1TCj2x97CR5u0GG5JhC+3laoJnCgZj1/FIMNjsRJ6O4fo8T6HK2s0boWNLsLjSoP6U6P16nf+Z 7Dl2C3UXmahWoQnkt7bX/uj5u9lFTkm6Z8G3JjJ8CHi2g3rs4xlbqibeV9syTSP1eQS7ZG+mVMnV ge8BKv+C72CqaDDf7PBD2+a1OtvXXxYv/gcAAP//AwBQSwMEFAAGAAgAAAAhAKXxGgvdAAAABQEA AA8AAABkcnMvZG93bnJldi54bWxMj09Lw0AQxe+C32EZwZvd/KFV0mxKKeqpCLaC9LbNTpPQ7GzI bpP02zt6sZfhDW947zf5arKtGLD3jSMF8SwCgVQ601Cl4Gv/9vQCwgdNRreOUMEVPayK+7tcZ8aN 9InDLlSCQ8hnWkEdQpdJ6csarfYz1yGxd3K91YHXvpKm1yOH21YmUbSQVjfEDbXucFNjed5drIL3 UY/rNH4dtufT5nrYzz++tzEq9fgwrZcgAk7h/xh+8RkdCmY6ugsZL1oF/Ej4m+ylyTwBcWTxnC5A Frm8pS9+AAAA//8DAFBLAwQUAAYACAAAACEAcTmX6asBAABAAgAAFAAAAGRycy9tZWRpYS9pbWFn ZTYud21mXFFNi9NQFD3v9UObKSQddVERjYJ1GJwZmIVrM2m0LirFFlwIxlifY6BNS9NBuxAFd27a n+Da3+DCleA/EPwTRbITpp776MqXvNxzz3s5797zFGpAyVeAxnvIqHBqRcIipTebjUWHqrnldjSB 5er6i3qhdpi1qi7q6CbzN4PF1AA97G7Zq6DCBvCYfydqMcp5PzjlrJqoaUGXNdRzXCP6qz+eM3Cs bCUszhukY5P7j81b/8lknGQ4p9benvMMcOzOMr8H1GQ/OLaU9LBgd9KX1LdGMJ3m3QdhqPCTnMy2 ydPTzO8PU5MNzV3/UTY8REWhWmv3u4N7UJeeplkwGp0keToMJ69MLzk1ORqV/8tplPqL8cvJiEvh 5GyWmpnUika5O/Cjd/NZQkMu3jyKlu2joFd47sM46P25cZ34ihugiIrbxfIkJvLcUMIyKvbjTrG0 zH3GDx0uBftxO44KeQO3rsBHc9AfRaNKzGmDo5h/YufWGencsXcgfmDrr4cLNvtm75Iit/qLfG7G QAefueLg953XXwXL7a1+NUWY/toDsKZUyf7/DwAA//8DAFBLAwQUAAYACAAAACEApniwD+UAAAC1 AwAAGQAAAGRycy9fcmVscy9lMm9Eb2MueG1sLnJlbHO8k89qwzAMh++DvYPRfXGStmGMOr2MQa+j ewBjK45ZLBvb+9O3n2EMVuiym4+S8Pf7EPL+8OkW9o4xWU8CuqYFhqS8tmQEvJye7u6BpSxJy8UT CjhjgsN4e7N/xkXm8ijNNiRWKJQEzDmHB86TmtHJ1PiAVCaTj07mUkbDg1Sv0iDv23bg8TcDxgsm O2oB8ag3wE7nUJL/Z/tpsgofvXpzSPlKBLeuZBegjAazAIfayu/mpvlwE/DrDn0dh37Noavj0K05 DHUchjWHXR2HXRPI/HUP2zoO25898IvPNn4BAAD//wMAUEsDBAoAAAAAAAAAIQDnPUmTbwAAAG8A AAAUAAAAZHJzL21lZGlhL2ltYWdlNS5wbmeJUE5HDQoaCgAAAA1JSERSAAAACAAAAAgIAgAAAEtt KdwAAAA2SURBVHicZc4BCgBABERR6t//ylarmFBq8iLYr4gwKXenk1pmsnN6jfJr9O4y9K7awDLu P2UPIiQqIasgTacAAAAASUVORK5CYIJQSwMEFAAGAAgAAAAhADzwUeXfAQAAqgIAABQAAABkcnMv bWVkaWEvaW1hZ2UzLndtZmxSz4vTQBT+Ztru2mwh6a4eVkTjgu6y2F3oQVAQzKbReqgUW9FbjHV2 DbRpaSpaL/Yk4qX+Cd4F8a6HPenRq+A/IRK8CFu/mdaDP17yMt+8mXzvvW9GoAjkbgtAYgJtBboU DBgk5Gw2M2hHrC9iK5LAxErytYBc4ez8ko0SGtHoYXs8UICL1UX0JMgwAxzOD4k+0g9Jv0/XuYqa TWp0XN4TJXGK6KecHHGgvdKF6OKcdtxTqXtTPXZv9XtRgiPyRJvWFcAyW/L8Vrib/aBqQvrX6jvk fnNfxn+4WT+c1rh3v99l1V8+je6+f3NJc1c3rbd/cgvoHN/+yVFhjglXtAY/4A0GaeOa7wt8Zkx7 TaXxQeK2OrFKOuqCeyPp7KAgsFSstRrtixBrd+LE63b3ojTu+P0HqhkdqBTlwt8tl3OLQssFv/9o GKuh1gPlfKPtBk9Gw4iiHzu7G0xru14zc+zrodf8fuY08QnbQxZk57LpXkjk2L4epkG2HdazqYlc 5fisziVvO6yFQaZfzy4J8JE06iR4LXKcUwaLuuWfr25UJF5U2aMWXPdvmdOeH9pcbQfLXAM+mFtD qo3WOB2pHp7W8ZJxC1tb+wvMG/J13ahcIcVcbZ1S2y8AAAD//wMAUEsDBBQABgAIAAAAIQA5m5CT qwEAAEACAAAUAAAAZHJzL21lZGlhL2ltYWdlMi53bWZcUU1v00AUnF03hbiR7PAhUcSHQaKqKmgR h57rOi5BIigikTgak26LpcSJ4iCSQwUSEgcu6Znf0kOv/Qf8jKryDalh3ionVl6/ebP27HvzFKqA EyhA4wSyKtxakbBI6cViYdG2Wl9ya5rAcjX9Ue2pNWYbqx5qaKWTz93ZyAAvcWvJ3gcVFoDP/Jxo gxGU/8ktd1VFTQu6o6He4gHRX/39moHr1FbC4vxuNjBF8M58Dd4PB2mOa2q1N92HgGu/XOH7BTXZ D15ZSnqYzuBIX1LfJcLRqGgdRJHCBTnZDVNkx3nQ6WUm75nnwZu8t42Kwmq10Wl1d6Fuf8jysN/f T4usFw0PTTs9NgXqlf/LqTud2eDTsM+jaPhlnJmx1Ir6SqsbxNPJOKUhN5/sxPPGTtgufe91Erav Hj8ivuuFKOPyWTnfT4h8L5Iwj8utpFnOLbPH+K3Jo3AraSRxKU/o1RR9VJqL/iga5TCnDa5i/mPK 7sQG6dy1MxA/sPTXxw2bndlZUuRpZ1ZMzABo4hdPXPy+d3QhWKZ3+mddhOmvvQCXlHLs//8AAAD/ /wMAUEsDBBQABgAIAAAAIQB2vlE0rAEAAEACAAAUAAAAZHJzL21lZGlhL2ltYWdlMS53bWZcUUFr E0EYfTPbpGYb2E3VQ4vYtWApxabFg+duN6vxkDY0AU9l3abTupBsQjaiOYgFwYOX+IM89FTwxwhF FjxIu30z5NTZ/Xbe92b2zfe9EagAlicAiS/Qo8SQgoRBQhZFYVBdrMy5JUlguKq8FBdiidlG2UEV rXjyoTsdKWAXy3N2FVQoAJf5JdEVY4/y3xn6rIpWkxo9ku9FHU+I/suLW04cP00lLM7tJgOVeQfq k3c0HMQpbqlzvGn/A2yzc4HfbWqyH7w0lO7h0IOl+9L1XcMfjbLW6yAQ+E1OR0NlyXnqdXqJSnvq hfc27dVREihXGp1W9xXEw3dJ6vf7+3GW9ILhqWrH5ypDrXS/nJrVmQ5Ohn0uBcOP40SNda2oLbS6 Xvh5Mo5pyINnO+GsseO3c9d5E/ntv2tPiR87PvIwf57P9iMi1wn0NAvzraiZzwyzx/lrk0v+VtSI wly/vlMV4CM56I+gURZz2mAL5t8O2Z22QXdumzvQfmDur4tFk/0yd0mR9c40m6gB0MQPrtgob57d aEybi+afFS1Mf80BuKaUZf6/AwAA//8DAFBLAwQUAAYACAAAACEAEph0GbABAABAAgAAFAAAAGRy cy9tZWRpYS9pbWFnZTQud21mXFHBbtNAEH27bgpxI9kpIFGEwCABUkVTRCXOuI4hHIICicTRmHQp lhInioMgBwQnhLikZ34FDj0h8QcckfiBCvmGVPNm2xNr786bN7uzM28V6oATKEDjHWTUOLUiYZHS VVVZ1FIbp9yaJrBcQx+qQK3Ru7nqoYFuOn81WEwNcAfrp+wlMEMF+PQPib5z/iL+yCvkrrpk04LO 6+eqhctEf/WHYxqOAylEivMH2dgUwWPzJng6Gac5jpnn6y33CeDaLStct7ib/eCupeTozgKO9CX1 HSGcTovugyhS+EFOZtsU2X4e9IeZyYfmdvAoH7ZQU1itt/vdwT2oc8+yPByNdtMiG0aTPdNL902B Zu3/cppOfzF+MRkxFE1ezzIzk1rRXOkOgvjtfJZSkLPXtuNlezvslb73MAl7f65eIb7ghSjj8ka5 3E2IfC8Ss4zLzaRTLi1zn/Z9h6FwM2kncSl/6DUU+GkO6qP4ZA59yuAq+p922J3IIJ279g1OpDzR 18cZxoBv9i2Z5Hp/UczNGOjgM3kXXy6+/C2YMlcHPzckMfW1F+CIqRw5jn8AAAD//wMAUEsBAi0A FAAGAAgAAAAhAAi+DRUWAQAARwIAABMAAAAAAAAAAAAAAAAAAAAAAFtDb250ZW50X1R5cGVzXS54 bWxQSwECLQAUAAYACAAAACEAOP0h/9YAAACUAQAACwAAAAAAAAAAAAAAAABHAQAAX3JlbHMvLnJl bHNQSwECLQAUAAYACAAAACEA1sh5hLIFAAChHAAADgAAAAAAAAAAAAAAAABGAgAAZHJzL2Uyb0Rv Yy54bWxQSwECLQAUAAYACAAAACEApfEaC90AAAAFAQAADwAAAAAAAAAAAAAAAAAkCAAAZHJzL2Rv d25yZXYueG1sUEsBAi0AFAAGAAgAAAAhAHE5l+mrAQAAQAIAABQAAAAAAAAAAAAAAAAALgkAAGRy cy9tZWRpYS9pbWFnZTYud21mUEsBAi0AFAAGAAgAAAAhAKZ4sA/lAAAAtQMAABkAAAAAAAAAAAAA AAAACwsAAGRycy9fcmVscy9lMm9Eb2MueG1sLnJlbHNQSwECLQAKAAAAAAAAACEA5z1Jk28AAABv AAAAFAAAAAAAAAAAAAAAAAAnDAAAZHJzL21lZGlhL2ltYWdlNS5wbmdQSwECLQAUAAYACAAAACEA PPBR5d8BAACqAgAAFAAAAAAAAAAAAAAAAADIDAAAZHJzL21lZGlhL2ltYWdlMy53bWZQSwECLQAU AAYACAAAACEAOZuQk6sBAABAAgAAFAAAAAAAAAAAAAAAAADZDgAAZHJzL21lZGlhL2ltYWdlMi53 bWZQSwECLQAUAAYACAAAACEAdr5RNKwBAABAAgAAFAAAAAAAAAAAAAAAAAC2EAAAZHJzL21lZGlh L2ltYWdlMS53bWZQSwECLQAUAAYACAAAACEAEph0GbABAABAAgAAFAAAAAAAAAAAAAAAAACUEgAA ZHJzL21lZGlhL2ltYWdlNC53bWZQSwUGAAAAAAsACwDGAgAAdhQAAAAA ">
                <v:oval id="Oval 427" o:spid="_x0000_s1027" style="position:absolute;left:14457;top:16966;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9D2sQA AADcAAAADwAAAGRycy9kb3ducmV2LnhtbESPwWrDMBBE74H+g9hCb4lck8SJEyWUQiH01DiFXhdr Y4laK2Opsf33VaGQ4zAzb5j9cXStuFEfrGcFz4sMBHHtteVGweflbb4BESKyxtYzKZgowPHwMNtj qf3AZ7pVsREJwqFEBSbGrpQy1IYchoXviJN39b3DmGTfSN3jkOCulXmWraVDy2nBYEevhurv6scp 2BbvU7TS+g8zLlfutB6+3KpR6ulxfNmBiDTGe/i/fdIKlnkBf2fSEZCHXwAAAP//AwBQSwECLQAU AAYACAAAACEA8PeKu/0AAADiAQAAEwAAAAAAAAAAAAAAAAAAAAAAW0NvbnRlbnRfVHlwZXNdLnht bFBLAQItABQABgAIAAAAIQAx3V9h0gAAAI8BAAALAAAAAAAAAAAAAAAAAC4BAABfcmVscy8ucmVs c1BLAQItABQABgAIAAAAIQAzLwWeQQAAADkAAAAQAAAAAAAAAAAAAAAAACkCAABkcnMvc2hhcGV4 bWwueG1sUEsBAi0AFAAGAAgAAAAhAN5PQ9rEAAAA3AAAAA8AAAAAAAAAAAAAAAAAmAIAAGRycy9k b3ducmV2LnhtbFBLBQYAAAAABAAEAPUAAACJAwAAAAA= " fillcolor="red" strokeweight=".26mm">
                  <v:stroke joinstyle="miter"/>
                </v:oval>
                <v:shape id="Picture 428" o:spid="_x0000_s1028" type="#_x0000_t75" style="position:absolute;left:12902;top:8744;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oCOyjAAAAA3AAAAA8AAABkcnMvZG93bnJldi54bWxET89rwjAUvgv7H8Ib7KapYsvojCKCw+PS bZ4fzbMtNi81ybT+9+Yg7Pjx/V5tRtuLK/nQOVYwn2UgiGtnOm4U/Hzvp+8gQkQ22DsmBXcKsFm/ TFZYGndjTdcqNiKFcChRQRvjUEoZ6pYshpkbiBN3ct5iTNA30ni8pXDby0WWFdJix6mhxYF2LdXn 6s8qqIrfT62/7kd9KTKdHzn3cZcr9fY6bj9ARBrjv/jpPhgFy0Vam86kIyDXD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ugI7KMAAAADcAAAADwAAAAAAAAAAAAAAAACfAgAA ZHJzL2Rvd25yZXYueG1sUEsFBgAAAAAEAAQA9wAAAIwDAAAAAA== " strokeweight="0">
                  <v:imagedata r:id="rId225" o:title=""/>
                </v:shape>
                <v:shape id="Picture 429" o:spid="_x0000_s1029" type="#_x0000_t75" style="position:absolute;left:19378;top:8744;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I2e/nFAAAA3AAAAA8AAABkcnMvZG93bnJldi54bWxEj81qwzAQhO+FvIPYQm6NXBNK7UQJJdQk lx4ax4TcFmtjm1orY6n+efuqUOhxmJlvmO1+Mq0YqHeNZQXPqwgEcWl1w5WCS549vYJwHllja5kU zORgv1s8bDHVduRPGs6+EgHCLkUFtfddKqUrazLoVrYjDt7d9gZ9kH0ldY9jgJtWxlH0Ig02HBZq 7OhQU/l1/jYKPo7vRraU5T6Pi+t8S6pBFqNSy8fpbQPC0+T/w3/tk1awjhP4PROOgNz9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iNnv5xQAAANwAAAAPAAAAAAAAAAAAAAAA AJ8CAABkcnMvZG93bnJldi54bWxQSwUGAAAAAAQABAD3AAAAkQMAAAAA " strokeweight="0">
                  <v:imagedata r:id="rId226" o:title=""/>
                </v:shape>
                <v:shape id="Picture 430" o:spid="_x0000_s1030" type="#_x0000_t75" style="position:absolute;left:9075;top:6735;width:2031;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gSWa/DAAAA3AAAAA8AAABkcnMvZG93bnJldi54bWxET01rAjEQvRf8D2GE3rpZtUjZGkUESxGx aKu9DpsxWdxM1k2qW399cxB6fLzvyaxztbhQGyrPCgZZDoK49Lpio+Drc/n0AiJEZI21Z1LwSwFm 097DBAvtr7ylyy4akUI4FKjAxtgUUobSksOQ+YY4cUffOowJtkbqFq8p3NVymOdj6bDi1GCxoYWl 8rT7cQpqZ1fD7eFs1maPm7fb+PtDD0ZKPfa7+SuISF38F9/d71rB8yjNT2fSEZDT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BJZr8MAAADcAAAADwAAAAAAAAAAAAAAAACf AgAAZHJzL2Rvd25yZXYueG1sUEsFBgAAAAAEAAQA9wAAAI8DAAAAAA== " strokeweight="0">
                  <v:imagedata r:id="rId228" o:title=""/>
                </v:shape>
                <v:shape id="Picture 431" o:spid="_x0000_s1031" type="#_x0000_t75" style="position:absolute;left:15073;top:1631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rWeDFAAAA3AAAAA8AAABkcnMvZG93bnJldi54bWxEj0Frg0AUhO+B/oflFXpL1tjSFOsaiiAE Wg8mOXh8uC8qcd+KuzH233cLhR6HmfmGSfeLGcRMk+stK9huIhDEjdU9twrOp2L9BsJ5ZI2DZVLw TQ722cMqxUTbO1c0H30rAoRdggo678dEStd0ZNBt7EgcvIudDPogp1bqCe8BbgYZR9GrNNhzWOhw pLyj5nq8GQXzztW1zL9sXVY3KvpTfCg/Y6WeHpePdxCeFv8f/msftIKX5y38nglHQGY/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Lq1ngxQAAANwAAAAPAAAAAAAAAAAAAAAA AJ8CAABkcnMvZG93bnJldi54bWxQSwUGAAAAAAQABAD3AAAAkQMAAAAA " strokeweight="0">
                  <v:imagedata r:id="rId229" o:title=""/>
                </v:shape>
                <v:group id="Group 432" o:spid="_x0000_s1032" style="position:absolute;left:7;top:3430;width:16909;height:20294"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1jIicYAAADcAAAADwAAAGRycy9kb3ducmV2LnhtbESPT2vCQBTE7wW/w/IK vdXNH1skdQ0itngQoSqU3h7ZZxKSfRuy2yR++25B6HGYmd8wq3wyrRiod7VlBfE8AkFcWF1zqeBy fn9egnAeWWNrmRTcyEG+nj2sMNN25E8aTr4UAcIuQwWV910mpSsqMujmtiMO3tX2Bn2QfSl1j2OA m1YmUfQqDdYcFirsaFtR0Zx+jIKPEcdNGu+GQ3Pd3r7PL8evQ0xKPT1OmzcQnib/H76391rBIk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WMiJxgAAANwA AAAPAAAAAAAAAAAAAAAAAKoCAABkcnMvZG93bnJldi54bWxQSwUGAAAAAAQABAD6AAAAnQMAAAAA ">
                  <v:shape id="Freeform 433" o:spid="_x0000_s1033" style="position:absolute;width:1690920;height:2029320;flip:y;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KEwsMA AADcAAAADwAAAGRycy9kb3ducmV2LnhtbESPQWvCQBSE74L/YXmCN93EVEmjq4hitcdq2/Mj+0yC 2bchu9X037uC4HGYmW+YxaoztbhS6yrLCuJxBII4t7riQsH3aTdKQTiPrLG2TAr+ycFq2e8tMNP2 xl90PfpCBAi7DBWU3jeZlC4vyaAb24Y4eGfbGvRBtoXULd4C3NRyEkUzabDisFBiQ5uS8svxzyj4 cd3289d9ROkhed/7ZrrjNI6VGg669RyEp86/ws/2QSt4SxJ4nAlHQC7vAAAA//8DAFBLAQItABQA BgAIAAAAIQDw94q7/QAAAOIBAAATAAAAAAAAAAAAAAAAAAAAAABbQ29udGVudF9UeXBlc10ueG1s UEsBAi0AFAAGAAgAAAAhADHdX2HSAAAAjwEAAAsAAAAAAAAAAAAAAAAALgEAAF9yZWxzLy5yZWxz UEsBAi0AFAAGAAgAAAAhADMvBZ5BAAAAOQAAABAAAAAAAAAAAAAAAAAAKQIAAGRycy9zaGFwZXht bC54bWxQSwECLQAUAAYACAAAACEAjrKEwsMAAADcAAAADwAAAAAAAAAAAAAAAACYAgAAZHJzL2Rv d25yZXYueG1sUEsFBgAAAAAEAAQA9QAAAIgDAAAAAA== " path="m2663,487l1565,,,2507r890,689l2663,487xe" stroked="f" strokeweight="0">
                    <v:fill r:id="rId231" o:title="" recolor="t" type="tile"/>
                    <v:path arrowok="t"/>
                  </v:shape>
                  <v:shape id="Straight Arrow Connector 434" o:spid="_x0000_s1034" type="#_x0000_t32" style="position:absolute;left:572040;top:5040;width:1112400;height:171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AemcQAAADcAAAADwAAAGRycy9kb3ducmV2LnhtbESPQWsCMRSE74X+h/AK3jRblSKrUUpR UAttXT14fGyem6WblyWJuv57UxB6HGbmG2a26GwjLuRD7VjB6yADQVw6XXOl4LBf9ScgQkTW2Dgm BTcKsJg/P80w1+7KO7oUsRIJwiFHBSbGNpcylIYshoFriZN3ct5iTNJXUnu8Jrht5DDL3qTFmtOC wZY+DJW/xdkqWG7M6edLfx7RV5NVcaBia75rpXov3fsURKQu/ocf7bVWMB6N4e9MOgJ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kB6ZxAAAANwAAAAPAAAAAAAAAAAA AAAAAKECAABkcnMvZG93bnJldi54bWxQSwUGAAAAAAQABAD5AAAAkgMAAAAA " strokecolor="#00c" strokeweight=".53mm">
                    <v:stroke joinstyle="miter"/>
                  </v:shape>
                </v:group>
                <v:shape id="Straight Arrow Connector 435" o:spid="_x0000_s1035" type="#_x0000_t32" style="position:absolute;left:14637;top:1112;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wRKMQAAADcAAAADwAAAGRycy9kb3ducmV2LnhtbESPQWvCQBSE7wX/w/IEb3XXakWiq4hQ CPRgG3Pw+Mg+k2D2bciuJvn33UKhx2FmvmF2h8E24kmdrx1rWMwVCOLCmZpLDfnl43UDwgdkg41j 0jCSh8N+8rLDxLiev+mZhVJECPsENVQhtImUvqjIop+7ljh6N9dZDFF2pTQd9hFuG/mm1FparDku VNjSqaLinj2shvQ0jI/Pr6zPr5ze1FlhPY6o9Ww6HLcgAg3hP/zXTo2G1fIdfs/EIyD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bBEoxAAAANwAAAAPAAAAAAAAAAAA AAAAAKECAABkcnMvZG93bnJldi54bWxQSwUGAAAAAAQABAD5AAAAkgMAAAAA " strokeweight=".26mm">
                  <v:stroke endarrow="classic" endarrowwidth="narrow" joinstyle="miter"/>
                </v:shape>
                <v:shape id="Picture 436" o:spid="_x0000_s1036" type="#_x0000_t75" style="position:absolute;left:15073;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bHneLFAAAA3AAAAA8AAABkcnMvZG93bnJldi54bWxEj9FqwkAURN8L/sNyhb6UumkbYomuIoFC ofTBmA+4zd4m0ezdkN0m0a/vCoKPw8ycYdbbybRioN41lhW8LCIQxKXVDVcKisPH8zsI55E1tpZJ wZkcbDezhzWm2o68pyH3lQgQdikqqL3vUildWZNBt7AdcfB+bW/QB9lXUvc4Brhp5WsUJdJgw2Gh xo6ymspT/mcU6DG7fBcc41H+mOppvxy+cj8o9TifdisQniZ/D9/an1pB/JbA9Uw4AnLz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2x53ixQAAANwAAAAPAAAAAAAAAAAAAAAA AJ8CAABkcnMvZG93bnJldi54bWxQSwUGAAAAAAQABAD3AAAAkQMAAAAA " strokeweight="0">
                  <v:imagedata r:id="rId227" o:title=""/>
                </v:shape>
                <v:shape id="Straight Arrow Connector 437" o:spid="_x0000_s1037" type="#_x0000_t32" style="position:absolute;top:8560;width:20635;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PdA8UAAADcAAAADwAAAGRycy9kb3ducmV2LnhtbESPT2vCQBTE74V+h+UVeqsbq1SNriKK qBfBP+D1kX0msdm3YXebxG/vFgo9DjPzG2a26EwlGnK+tKyg30tAEGdWl5wruJw3H2MQPiBrrCyT ggd5WMxfX2aYatvykZpTyEWEsE9RQRFCnUrps4IM+p6tiaN3s85giNLlUjtsI9xU8jNJvqTBkuNC gTWtCsq+Tz9GwXp/d5jfD2Z/Pa8HzbKd9FfbiVLvb91yCiJQF/7Df+2dVjAcjOD3TDwCcv4E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NPdA8UAAADcAAAADwAAAAAAAAAA AAAAAAChAgAAZHJzL2Rvd25yZXYueG1sUEsFBgAAAAAEAAQA+QAAAJMDAAAAAA== " strokeweight=".26mm">
                  <v:stroke endarrow="classic" endarrowwidth="narrow" joinstyle="miter"/>
                </v:shape>
                <v:oval id="Oval 438" o:spid="_x0000_s1038" style="position:absolute;left:14457;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lBdb8A AADcAAAADwAAAGRycy9kb3ducmV2LnhtbERPy4rCMBTdC/MP4Q6403R82zGKCAPiyhe4vTR3mjDN TWmirX8/WQguD+e92nSuEg9qgvWs4GuYgSAuvLZcKrhefgYLECEia6w8k4InBdisP3orzLVv+USP cyxFCuGQowITY51LGQpDDsPQ18SJ+/WNw5hgU0rdYJvCXSVHWTaTDi2nBoM17QwVf+e7U7CcH57R SuuPpptM3X7W3ty0VKr/2W2/QUTq4lv8cu+1gsk4rU1n0hGQ638AAAD//wMAUEsBAi0AFAAGAAgA AAAhAPD3irv9AAAA4gEAABMAAAAAAAAAAAAAAAAAAAAAAFtDb250ZW50X1R5cGVzXS54bWxQSwEC LQAUAAYACAAAACEAMd1fYdIAAACPAQAACwAAAAAAAAAAAAAAAAAuAQAAX3JlbHMvLnJlbHNQSwEC LQAUAAYACAAAACEAMy8FnkEAAAA5AAAAEAAAAAAAAAAAAAAAAAApAgAAZHJzL3NoYXBleG1sLnht bFBLAQItABQABgAIAAAAIQAqCUF1vwAAANwAAAAPAAAAAAAAAAAAAAAAAJgCAABkcnMvZG93bnJl di54bWxQSwUGAAAAAAQABAD1AAAAhAMAAAAA " fillcolor="red" strokeweight=".26mm">
                  <v:stroke joinstyle="miter"/>
                </v:oval>
                <v:oval id="Oval 439" o:spid="_x0000_s1039" style="position:absolute;left:8859;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Xk7sMA AADcAAAADwAAAGRycy9kb3ducmV2LnhtbESPW2sCMRSE3wX/QzhC3zTrtXU1iggF6VO9QF8Pm9NN cHOybKK7/nsjFPo4zMw3zHrbuUrcqQnWs4LxKANBXHhtuVRwOX8OP0CEiKyx8kwKHhRgu+n31phr 3/KR7qdYigThkKMCE2OdSxkKQw7DyNfEyfv1jcOYZFNK3WCb4K6SkyxbSIeW04LBmvaGiuvp5hQs 378e0Urrv003m7vDov1x81Kpt0G3W4GI1MX/8F/7oBXMpkt4nUlHQG6eAAAA//8DAFBLAQItABQA BgAIAAAAIQDw94q7/QAAAOIBAAATAAAAAAAAAAAAAAAAAAAAAABbQ29udGVudF9UeXBlc10ueG1s UEsBAi0AFAAGAAgAAAAhADHdX2HSAAAAjwEAAAsAAAAAAAAAAAAAAAAALgEAAF9yZWxzLy5yZWxz UEsBAi0AFAAGAAgAAAAhADMvBZ5BAAAAOQAAABAAAAAAAAAAAAAAAAAAKQIAAGRycy9zaGFwZXht bC54bWxQSwECLQAUAAYACAAAACEARUXk7sMAAADcAAAADwAAAAAAAAAAAAAAAACYAgAAZHJzL2Rv d25yZXYueG1sUEsFBgAAAAAEAAQA9QAAAIgDAAAAAA== " fillcolor="red" strokeweight=".26mm">
                  <v:stroke joinstyle="miter"/>
                </v:oval>
                <w10:anchorlock/>
              </v:group>
            </w:pict>
          </mc:Fallback>
        </mc:AlternateConten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color w:val="000000"/>
          <w:sz w:val="24"/>
          <w:szCs w:val="24"/>
        </w:rPr>
      </w:pPr>
      <w:r w:rsidRPr="000A5708">
        <w:rPr>
          <w:rFonts w:ascii="Times New Roman" w:hAnsi="Times New Roman" w:cs="Times New Roman"/>
          <w:color w:val="000000"/>
          <w:sz w:val="24"/>
          <w:szCs w:val="24"/>
          <w:lang w:val="fr-FR"/>
        </w:rPr>
        <w:t>Cho</w:t>
      </w:r>
      <w:r w:rsidRPr="000A5708">
        <w:rPr>
          <w:rFonts w:ascii="Times New Roman" w:hAnsi="Times New Roman" w:cs="Times New Roman"/>
          <w:color w:val="000000"/>
          <w:sz w:val="24"/>
          <w:szCs w:val="24"/>
        </w:rPr>
        <w:t xml:space="preserve"> bất phương trình</w:t>
      </w:r>
      <w:r w:rsidRPr="000A5708">
        <w:rPr>
          <w:rFonts w:ascii="Times New Roman" w:hAnsi="Times New Roman" w:cs="Times New Roman"/>
          <w:position w:val="-10"/>
        </w:rPr>
        <w:object w:dxaOrig="1939" w:dyaOrig="380">
          <v:shape id="_x0000_i1127" type="#_x0000_t75" style="width:96.75pt;height:18.75pt" o:ole="">
            <v:imagedata r:id="rId236" o:title=""/>
          </v:shape>
          <o:OLEObject Type="Embed" ProgID="Equation.DSMT4" ShapeID="_x0000_i1127" DrawAspect="Content" ObjectID="_1724745942" r:id="rId237"/>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53EFCAC2" wp14:editId="31424A7F">
                <wp:simplePos x="0" y="0"/>
                <wp:positionH relativeFrom="column">
                  <wp:posOffset>0</wp:posOffset>
                </wp:positionH>
                <wp:positionV relativeFrom="paragraph">
                  <wp:posOffset>0</wp:posOffset>
                </wp:positionV>
                <wp:extent cx="635000" cy="635000"/>
                <wp:effectExtent l="0" t="0" r="3175" b="3175"/>
                <wp:wrapNone/>
                <wp:docPr id="486" name="Rectangle 4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g10C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OaTieU KNYiSZ+xbUxtG0GCspZlKTy7vludsRk+ejKP4Ou15kHzb5Yo/SQafOa9UFjW+F4srHmlAtBdLViJ NQS86AWgFyxCk033QZeYCts5HRp7qKD1AbFl5BD4O174EwdHOConN+M4RpY5mk53zDhi2fmxAeve Cd0Sf8kpYHYBnO0frOtdzy4+ltJr2TRhRDAEunilDxaYfb6L71bT1TQdpKPJapDGRTFYrJfpYLJO bsfFTbFcFslPj5+kWd9DD3eesiT9OxZP897Px2XOrG5k6eF8Sha2m2UDZM9wytfh56nCwq/copdp BDPWcv4P1QUyfP97nje6PCIXoLFX2FZcc7zUGn5Q0uHK5NR+3zEQlDTvFfJ5l6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h4NdA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 xml:space="preserve">có tập nghiệm là </w:t>
      </w:r>
      <w:r w:rsidRPr="000A5708">
        <w:rPr>
          <w:rFonts w:ascii="Times New Roman" w:hAnsi="Times New Roman" w:cs="Times New Roman"/>
          <w:position w:val="-6"/>
        </w:rPr>
        <w:object w:dxaOrig="220" w:dyaOrig="279">
          <v:shape id="_x0000_i1128" type="#_x0000_t75" style="width:11.25pt;height:14.25pt" o:ole="">
            <v:imagedata r:id="rId238" o:title=""/>
          </v:shape>
          <o:OLEObject Type="Embed" ProgID="Equation.DSMT4" ShapeID="_x0000_i1128" DrawAspect="Content" ObjectID="_1724745943" r:id="rId239"/>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5730B1B1" wp14:editId="021DBF0D">
                <wp:simplePos x="0" y="0"/>
                <wp:positionH relativeFrom="column">
                  <wp:posOffset>0</wp:posOffset>
                </wp:positionH>
                <wp:positionV relativeFrom="paragraph">
                  <wp:posOffset>0</wp:posOffset>
                </wp:positionV>
                <wp:extent cx="635000" cy="635000"/>
                <wp:effectExtent l="0" t="0" r="3175" b="3175"/>
                <wp:wrapNone/>
                <wp:docPr id="485" name="Rectangle 4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w1s0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dD6l RLEOSfqMbWOqbgUJykaWpfDs+m71xmb46Mk8gq/XmgfNv1mi9JNo8Zn3QmHV4HtxZ80rFYDuG8FK rCHgRS8AvWARmmz6D7rEVNjW6dDYfQWdD4gtI/vA3+HMn9g7wlE5u5rGMbLM0XS8Y8YRy06PDVj3 TuiO+EtOAbML4Gz3YN3genLxsZRey7YNI4Ih0MUrfbDA7PMiXtzP7+fpKJ3M7kdpXBSju/UqHc3W yfW0uCpWqyL56fGTNBt66OFOU5akf8ficd6H+TjPmdWtLD2cT8lCvVm1QHYMp3wdfp4qLPzCLXqZ RjBjLaf/UF0gw/d/4HmjywNyARp7hW3FNcdLo+EHJT2uTE7t9y0DQUn7XiGfiyRN/Y4FIZ1eT1CA S8vm0sIUR6icOkqG68oNe7k1IOsGIyWBG6Xv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MMNbN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color w:val="000000"/>
          <w:sz w:val="24"/>
          <w:szCs w:val="24"/>
        </w:rPr>
        <w:t xml:space="preserve">. </w:t>
      </w:r>
      <w:r w:rsidRPr="000A5708">
        <w:rPr>
          <w:rFonts w:ascii="Times New Roman" w:hAnsi="Times New Roman" w:cs="Times New Roman"/>
          <w:color w:val="000000"/>
          <w:sz w:val="24"/>
          <w:szCs w:val="24"/>
          <w:lang w:val="fr-FR"/>
        </w:rPr>
        <w:t>Khẳng định nào sau đây là khẳng định đúng?</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t>A.</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859" w:dyaOrig="400">
          <v:shape id="_x0000_i1129" type="#_x0000_t75" style="width:42.75pt;height:20.25pt" o:ole="">
            <v:imagedata r:id="rId240" o:title=""/>
          </v:shape>
          <o:OLEObject Type="Embed" ProgID="Equation.DSMT4" ShapeID="_x0000_i1129" DrawAspect="Content" ObjectID="_1724745944" r:id="rId241"/>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4A3710D7" wp14:editId="3D8DEE03">
                <wp:simplePos x="0" y="0"/>
                <wp:positionH relativeFrom="column">
                  <wp:posOffset>0</wp:posOffset>
                </wp:positionH>
                <wp:positionV relativeFrom="paragraph">
                  <wp:posOffset>0</wp:posOffset>
                </wp:positionV>
                <wp:extent cx="635000" cy="635000"/>
                <wp:effectExtent l="0" t="0" r="3175" b="3175"/>
                <wp:wrapNone/>
                <wp:docPr id="484" name="Rectangle 4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AYmQ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lNpykl irVI0mdsG1PbRpCgrGVZCs+u71anbYaPnvSj8fVa/QD8myUKnkSDz7wXCssa34uF1a9UxkBXC1Zi DQEvegHoBYvQZNN9gBJTYTsHobGHyrQ+ILaMHAJ/xwt/4uAIR+XkZhzHyDJH0+mOGUcsOz/Wxrp3 AlriLzk1mF0AZ/sH63rXs4uPpWAtmyaMCIZAF6/0wQKzz3fx3Wq6mqaDdDRZDdK4KAaL9TIdTNbJ 7bi4KZbLIvnp8ZM063vo4c5TlqR/x+Jp3vv5uMyZhUaWHs6nZM12s2wM2TOc8nX4eaqw8Cu36GUa wYy1nP9DdYEM3/+e5w2UR+TCAPYK24prjpcazA9KOlyZnNrvO2YEJc17hXzeJW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YgGJk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B.</w:t>
      </w:r>
      <w:r w:rsidRPr="000A5708">
        <w:rPr>
          <w:rFonts w:ascii="Times New Roman" w:hAnsi="Times New Roman" w:cs="Times New Roman"/>
          <w:b/>
          <w:color w:val="008000"/>
          <w:szCs w:val="24"/>
        </w:rPr>
        <w:t xml:space="preserve"> </w:t>
      </w:r>
      <w:r w:rsidRPr="000A5708">
        <w:rPr>
          <w:rFonts w:ascii="Times New Roman" w:hAnsi="Times New Roman" w:cs="Times New Roman"/>
          <w:position w:val="-34"/>
        </w:rPr>
        <w:object w:dxaOrig="1260" w:dyaOrig="800">
          <v:shape id="_x0000_i1130" type="#_x0000_t75" style="width:63pt;height:39.75pt" o:ole="">
            <v:imagedata r:id="rId242" o:title=""/>
          </v:shape>
          <o:OLEObject Type="Embed" ProgID="Equation.DSMT4" ShapeID="_x0000_i1130" DrawAspect="Content" ObjectID="_1724745945" r:id="rId243"/>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08F0B4C5" wp14:editId="1553AE94">
                <wp:simplePos x="0" y="0"/>
                <wp:positionH relativeFrom="column">
                  <wp:posOffset>0</wp:posOffset>
                </wp:positionH>
                <wp:positionV relativeFrom="paragraph">
                  <wp:posOffset>0</wp:posOffset>
                </wp:positionV>
                <wp:extent cx="635000" cy="635000"/>
                <wp:effectExtent l="0" t="0" r="3175" b="3175"/>
                <wp:wrapNone/>
                <wp:docPr id="483" name="Rectangle 4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3"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QldYWQIAALAEAAAOAAAAZHJzL2Uyb0RvYy54bWysVNuO2jAQfa/Uf7D8DkkgsGxEWCECVaVt u+q2H2Ach1hNPK5tCNtV/71jByjbfamq8mA8F5+5nJnM745tQw7CWAkqp8kwpkQoDqVUu5x+/bIZ zCixjqmSNaBETp+EpXeLt2/mnc7ECGpoSmEIgiibdTqntXM6iyLLa9EyOwQtFBorMC1zKJpdVBrW IXrbRKM4nkYdmFIb4MJa1Ba9kS4CflUJ7j5VlRWONDnF3Fw4TTi3/owWc5btDNO15Kc02D9k0TKp MOgFqmCOkb2Rr6BayQ1YqNyQQxtBVUkuQg1YTRL/Uc1jzbQItWBzrL60yf4/WP7x8GCILHOazsaU KNYiSZ+xbUztGkGCspZlKTy7vludthk+etQPxtdr9T3wb5YoeBQNPvNeKKxqfC+WVr9SGQNdLViJ NQS86AWgFyxCk233AUpMhe0dhMYeK9P6gNgycgz8PV34E0dHOCqn40kcI8scTac7Zhyx7PxYG+ve CWiJv+TUYHYBnB3uretdzy4+loKNbJowIhgCXbzSBwvMPt/Gt+vZepYO0tF0PUjjohgsN6t0MN0k N5NiXKxWRfLT4ydp1vfQw52nLEn/jsXTvPfzcZkzC40sPZxPyZrddtUYcmA45Zvw81Rh4Vdu0cs0 ghlrOf+H6gIZvv89z1son5ALA9grbCuuOV5qMD8o6XBlcmq/75kRlDTvFfJ5m6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XkJXW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C.</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1040" w:dyaOrig="400">
          <v:shape id="_x0000_i1131" type="#_x0000_t75" style="width:51.75pt;height:20.25pt" o:ole="">
            <v:imagedata r:id="rId244" o:title=""/>
          </v:shape>
          <o:OLEObject Type="Embed" ProgID="Equation.DSMT4" ShapeID="_x0000_i1131" DrawAspect="Content" ObjectID="_1724745946" r:id="rId245"/>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465D2268" wp14:editId="7DFDC3EC">
                <wp:simplePos x="0" y="0"/>
                <wp:positionH relativeFrom="column">
                  <wp:posOffset>0</wp:posOffset>
                </wp:positionH>
                <wp:positionV relativeFrom="paragraph">
                  <wp:posOffset>0</wp:posOffset>
                </wp:positionV>
                <wp:extent cx="635000" cy="635000"/>
                <wp:effectExtent l="0" t="0" r="3175" b="3175"/>
                <wp:wrapNone/>
                <wp:docPr id="482" name="Rectangle 4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gIX8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lNpyNK FGuRpM/YNqa2jSBBWcuyFJ5d361O2wwfPelH4+u1+gH4N0sUPIkGn3kvFJY1vhcLq1+pjIGuFqzE GgJe9ALQCxahyab7ACWmwnYOQmMPlWl9QGwZOQT+jhf+xMERjsrJzTiOkWWOptMdM45Ydn6sjXXv BLTEX3JqMLsAzvYP1vWuZxcfS8FaNk0YEQyBLl7pgwVmn+/iu9V0NU0H6WiyGqRxUQwW62U6mKyT 23FxUyyXRfLT4ydp1vfQw52nLEn/jsXTvPfzcZkzC40sPZxPyZrtZtkYsmc45evw81Rh4Vdu0cs0 ghlrOf+H6gIZvv89zxsoj8iFAewVthXXHC81mB+UdLgyObXfd8wISpr3Cvm8S9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DICF/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D.</w:t>
      </w:r>
      <w:r w:rsidRPr="000A5708">
        <w:rPr>
          <w:rFonts w:ascii="Times New Roman" w:hAnsi="Times New Roman" w:cs="Times New Roman"/>
          <w:b/>
          <w:color w:val="008000"/>
          <w:szCs w:val="24"/>
        </w:rPr>
        <w:t xml:space="preserve"> </w:t>
      </w:r>
      <w:r w:rsidRPr="000A5708">
        <w:rPr>
          <w:rFonts w:ascii="Times New Roman" w:hAnsi="Times New Roman" w:cs="Times New Roman"/>
          <w:position w:val="-14"/>
        </w:rPr>
        <w:object w:dxaOrig="920" w:dyaOrig="400">
          <v:shape id="_x0000_i1132" type="#_x0000_t75" style="width:45.75pt;height:20.25pt" o:ole="">
            <v:imagedata r:id="rId246" o:title=""/>
          </v:shape>
          <o:OLEObject Type="Embed" ProgID="Equation.DSMT4" ShapeID="_x0000_i1132" DrawAspect="Content" ObjectID="_1724745947" r:id="rId247"/>
        </w:object>
      </w:r>
      <w:r w:rsidRPr="000A5708">
        <w:rPr>
          <w:rFonts w:ascii="Times New Roman" w:hAnsi="Times New Roman" w:cs="Times New Roman"/>
          <w:b/>
          <w:noProof/>
          <w:color w:val="0000FF"/>
          <w:szCs w:val="24"/>
        </w:rPr>
        <mc:AlternateContent>
          <mc:Choice Requires="wps">
            <w:drawing>
              <wp:anchor distT="0" distB="0" distL="114300" distR="114300" simplePos="0" relativeHeight="251658240" behindDoc="0" locked="0" layoutInCell="1" allowOverlap="1" wp14:anchorId="0B523444" wp14:editId="6BABCE2C">
                <wp:simplePos x="0" y="0"/>
                <wp:positionH relativeFrom="column">
                  <wp:posOffset>0</wp:posOffset>
                </wp:positionH>
                <wp:positionV relativeFrom="paragraph">
                  <wp:posOffset>0</wp:posOffset>
                </wp:positionV>
                <wp:extent cx="635000" cy="635000"/>
                <wp:effectExtent l="0" t="0" r="3175" b="3175"/>
                <wp:wrapNone/>
                <wp:docPr id="481" name="Rectangle 4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1"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wIPK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lNpwkl irVI0mdsG1PbRpCgrGVZCs+u71anbYaPnvSj8fVa/QD8myUKnkSDz7wXCssa34uF1a9UxkBXC1Zi DQEvegHoBYvQZNN9gBJTYTsHobGHyrQ+ILaMHAJ/xwt/4uAIR+XkZhzHyDJH0+mOGUcsOz/Wxrp3 AlriLzk1mF0AZ/sH63rXs4uPpWAtmyaMCIZAF6/0wQKzz3fx3Wq6mqaDdDRZDdK4KAaL9TIdTNbJ 7bi4KZbLIvnp8ZM063vo4c5TlqR/x+Jp3vv5uMyZhUaWHs6nZM12s2wM2TOc8nX4eaqw8Cu36GUa wYy1nP9DdYEM3/+e5w2UR+TCAPYK24prjpcazA9KOlyZnNrvO2YEJc17hXzeJW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8CDy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sz w:val="24"/>
          <w:szCs w:val="24"/>
        </w:rPr>
      </w:pPr>
      <w:r w:rsidRPr="000A5708">
        <w:rPr>
          <w:rFonts w:ascii="Times New Roman" w:hAnsi="Times New Roman" w:cs="Times New Roman"/>
          <w:sz w:val="24"/>
          <w:szCs w:val="24"/>
          <w:lang w:val="fr-FR"/>
        </w:rPr>
        <w:t xml:space="preserve">Cặp số </w:t>
      </w:r>
      <w:r w:rsidRPr="000A5708">
        <w:rPr>
          <w:rFonts w:ascii="Times New Roman" w:hAnsi="Times New Roman" w:cs="Times New Roman"/>
          <w:position w:val="-14"/>
        </w:rPr>
        <w:object w:dxaOrig="1320" w:dyaOrig="400">
          <v:shape id="_x0000_i1133" type="#_x0000_t75" style="width:66pt;height:20.25pt" o:ole="">
            <v:imagedata r:id="rId248" o:title=""/>
          </v:shape>
          <o:OLEObject Type="Embed" ProgID="Equation.DSMT4" ShapeID="_x0000_i1133" DrawAspect="Content" ObjectID="_1724745948" r:id="rId249"/>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3911540A" wp14:editId="68D1C664">
                <wp:simplePos x="0" y="0"/>
                <wp:positionH relativeFrom="column">
                  <wp:posOffset>0</wp:posOffset>
                </wp:positionH>
                <wp:positionV relativeFrom="paragraph">
                  <wp:posOffset>0</wp:posOffset>
                </wp:positionV>
                <wp:extent cx="635000" cy="635000"/>
                <wp:effectExtent l="0" t="0" r="3175" b="3175"/>
                <wp:wrapNone/>
                <wp:docPr id="478" name="Rectangle 4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pB6SWQ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c8vySq jOiJpE/UNmHWnWJR2eq6VoHd0K3BuoIePdoHDPU6+w7kV8cMPKqOngUvEhYtvVd3zr5QIcLQKlFT DREveQYYBEfQbDW8h5pSERsPsbG7BvsQkFrGdpG/pyN/aueZJOXs/CJNiWVJpv2dMk5EcXhs0fk3 CnoWLiVHyi6Ci+0750fXg0uIZWCpuy6OCIUgl6AMwSKzP67T6/ur+6t8kk9n95M8rarJ3XKRT2bL 7PKiOq8Wiyr7GfCzvBh7GOAOU5blf8fift7H+TjOmYNO1wEupORwvVp0yLaCpnwZf4EqKvzELXme RjRTLYf/WF0kI/R/5HkF9RNxgUC9orbSmtOlBfzO2UArU3L3bSNQcda9NcTndZbnYceikF9cTknA U8vq1CKMJKiSe87G68KPe7mxqNctRcoiNwbuaAYaHfkJ8zFmRXkHgdYiVrBf4bB3p3L0+v2hmf8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LKQek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sz w:val="24"/>
          <w:szCs w:val="24"/>
          <w:lang w:val="fr-FR"/>
        </w:rPr>
        <w:t xml:space="preserve"> là nghiệm của bất phương trình nào sau đây?</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szCs w:val="24"/>
        </w:rPr>
      </w:pPr>
      <w:r w:rsidRPr="000A5708">
        <w:rPr>
          <w:rFonts w:ascii="Times New Roman" w:hAnsi="Times New Roman" w:cs="Times New Roman"/>
          <w:b/>
          <w:color w:val="0000FF"/>
          <w:szCs w:val="24"/>
        </w:rPr>
        <w:t>A.</w:t>
      </w:r>
      <w:r w:rsidRPr="000A5708">
        <w:rPr>
          <w:rFonts w:ascii="Times New Roman" w:hAnsi="Times New Roman" w:cs="Times New Roman"/>
          <w:b/>
          <w:color w:val="008000"/>
          <w:szCs w:val="24"/>
        </w:rPr>
        <w:t xml:space="preserve"> </w:t>
      </w:r>
      <w:r w:rsidRPr="000A5708">
        <w:rPr>
          <w:rFonts w:ascii="Times New Roman" w:hAnsi="Times New Roman" w:cs="Times New Roman"/>
          <w:position w:val="-10"/>
        </w:rPr>
        <w:object w:dxaOrig="800" w:dyaOrig="320">
          <v:shape id="_x0000_i1134" type="#_x0000_t75" style="width:39.75pt;height:15.75pt" o:ole="">
            <v:imagedata r:id="rId250" o:title=""/>
          </v:shape>
          <o:OLEObject Type="Embed" ProgID="Equation.DSMT4" ShapeID="_x0000_i1134" DrawAspect="Content" ObjectID="_1724745949" r:id="rId251"/>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52B4E476" wp14:editId="00AD5F8F">
                <wp:simplePos x="0" y="0"/>
                <wp:positionH relativeFrom="column">
                  <wp:posOffset>0</wp:posOffset>
                </wp:positionH>
                <wp:positionV relativeFrom="paragraph">
                  <wp:posOffset>0</wp:posOffset>
                </wp:positionV>
                <wp:extent cx="635000" cy="635000"/>
                <wp:effectExtent l="0" t="0" r="3175" b="3175"/>
                <wp:wrapNone/>
                <wp:docPr id="477" name="Rectangle 4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5gF8WQIAALAEAAAOAAAAZHJzL2Uyb0RvYy54bWysVN1u2jAUvp+0d7B8D0logDZqqBCBaVK3 Vev2AMZxEmuJj2cbQlft3XfsAKPrzTSNC+Pz4+/8fOfk9u7QtWQvjJWgcpqMY0qE4lBKVef065fN 6JoS65gqWQtK5PRJWHq3ePvmtteZmEADbSkMQRBls17ntHFOZ1FkeSM6ZseghUJjBaZjDkVTR6Vh PaJ3bTSJ41nUgym1AS6sRW0xGOki4FeV4O5TVVnhSJtTzM2F04Rz689occuy2jDdSH5Mg/1DFh2T CoOeoQrmGNkZ+Qqqk9yAhcqNOXQRVJXkItSA1STxH9U8NkyLUAs2x+pzm+z/g+Uf9w+GyDKn6XxO iWIdkvQZ28ZU3QoSlI0sS+HZ9d3qtc3w0aN+ML5eq++Bf7NEwaNo8Zn3QmHV4HuxtPqVyhjoG8FK rCHgRS8AvWARmmz7D1BiKmznIDT2UJnOB8SWkUPg7+nMnzg4wlE5u5rGMbLM0XS8Y8YRy06PtbHu nYCO+EtODWYXwNn+3rrB9eTiYynYyLYNI4Ih0MUrfbDA7PNNfLO+Xl+no3QyW4/SuChGy80qHc02 yXxaXBWrVZH89PhJmg099HCnKUvSv2PxOO/DfJznzEIrSw/nU7Km3q5aQ/YMp3wTfp4qLPzCLXqZ RjBjLaf/UF0gw/d/4HkL5RNyYQB7hW3FNcdLA+YHJT2uTE7t9x0zgpL2vUI+b5I09TsWhHQ6n6Bg Li3bSwtTHKFy6igZris37OVOG1k3GCkJ3ChY4gxUMvDj52PICvP2Aq5FqOC4wn7vLuXg9ftDs/g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R+YBf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B.</w:t>
      </w:r>
      <w:r w:rsidRPr="000A5708">
        <w:rPr>
          <w:rFonts w:ascii="Times New Roman" w:hAnsi="Times New Roman" w:cs="Times New Roman"/>
          <w:b/>
          <w:color w:val="008000"/>
          <w:szCs w:val="24"/>
        </w:rPr>
        <w:t xml:space="preserve"> </w:t>
      </w:r>
      <w:r w:rsidRPr="000A5708">
        <w:rPr>
          <w:rFonts w:ascii="Times New Roman" w:hAnsi="Times New Roman" w:cs="Times New Roman"/>
          <w:position w:val="-10"/>
        </w:rPr>
        <w:object w:dxaOrig="1340" w:dyaOrig="320">
          <v:shape id="_x0000_i1135" type="#_x0000_t75" style="width:66.75pt;height:15.75pt" o:ole="">
            <v:imagedata r:id="rId252" o:title=""/>
          </v:shape>
          <o:OLEObject Type="Embed" ProgID="Equation.DSMT4" ShapeID="_x0000_i1135" DrawAspect="Content" ObjectID="_1724745950" r:id="rId253"/>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16379884" wp14:editId="6DE2AFD5">
                <wp:simplePos x="0" y="0"/>
                <wp:positionH relativeFrom="column">
                  <wp:posOffset>0</wp:posOffset>
                </wp:positionH>
                <wp:positionV relativeFrom="paragraph">
                  <wp:posOffset>0</wp:posOffset>
                </wp:positionV>
                <wp:extent cx="635000" cy="635000"/>
                <wp:effectExtent l="0" t="0" r="3175" b="3175"/>
                <wp:wrapNone/>
                <wp:docPr id="476" name="Rectangle 4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6"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JNPY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c8v5xx ZkRPJH2itgmz7hSLylbXtQrshm4N1hX06NE+YKjX2Xcgvzpm4FF19Cx4kbBo6b26c/aFChGGVoma aoh4yTPAIDiCZqvhPdSUith4iI3dNdiHgNQytov8PR35UzvPJCln5xdpSixLMu3vlHEiisNji86/ UdCzcCk5UnYRXGzfOT+6HlxCLANL3XVxRCgEuQRlCBaZ/XGdXt9f3V/lk3w6u5/kaVVN7paLfDJb ZpcX1Xm1WFTZz4Cf5cXYwwB3mLIs/zsW9/M+zsdxzhx0ug5wISWH69WiQ7YVNOXL+AtUUeEnbsnz NKKZajn8x+oiGaH/I88rqJ+ICwTqFbWV1pwuLeB3zgZamZK7bxuBirPurSE+r7M8DzsWhfzickoC nlpWpxZhJEGV3HM2Xhd+3MuNRb1uKVIWuTFwRzPQ6MhPmI8xK8o7CLQWsYL9Coe9O5Wj1+8PzfwX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BUk09haAgAAsAQAAA4AAAAAAAAAAAAAAAAALgIAAGRycy9lMm9Eb2MueG1sUEsBAi0A FAAGAAgAAAAhAIZbh9XYAAAABQEAAA8AAAAAAAAAAAAAAAAAtAQAAGRycy9kb3ducmV2LnhtbFBL BQYAAAAABAAEAPMAAAC5BQAAAAA= " filled="f" stroked="f">
                <o:lock v:ext="edit" aspectratio="t" selection="t"/>
              </v:rect>
            </w:pict>
          </mc:Fallback>
        </mc:AlternateContent>
      </w:r>
      <w:r w:rsidRPr="000A5708">
        <w:rPr>
          <w:rFonts w:ascii="Times New Roman" w:hAnsi="Times New Roman" w:cs="Times New Roman"/>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C.</w:t>
      </w:r>
      <w:r w:rsidRPr="000A5708">
        <w:rPr>
          <w:rFonts w:ascii="Times New Roman" w:hAnsi="Times New Roman" w:cs="Times New Roman"/>
          <w:b/>
          <w:color w:val="008000"/>
          <w:szCs w:val="24"/>
        </w:rPr>
        <w:t xml:space="preserve"> </w:t>
      </w:r>
      <w:r w:rsidRPr="000A5708">
        <w:rPr>
          <w:rFonts w:ascii="Times New Roman" w:hAnsi="Times New Roman" w:cs="Times New Roman"/>
          <w:position w:val="-10"/>
        </w:rPr>
        <w:object w:dxaOrig="1420" w:dyaOrig="320">
          <v:shape id="_x0000_i1136" type="#_x0000_t75" style="width:71.25pt;height:15.75pt" o:ole="">
            <v:imagedata r:id="rId254" o:title=""/>
          </v:shape>
          <o:OLEObject Type="Embed" ProgID="Equation.DSMT4" ShapeID="_x0000_i1136" DrawAspect="Content" ObjectID="_1724745951" r:id="rId255"/>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2C806658" wp14:editId="54E305AD">
                <wp:simplePos x="0" y="0"/>
                <wp:positionH relativeFrom="column">
                  <wp:posOffset>0</wp:posOffset>
                </wp:positionH>
                <wp:positionV relativeFrom="paragraph">
                  <wp:posOffset>0</wp:posOffset>
                </wp:positionV>
                <wp:extent cx="635000" cy="635000"/>
                <wp:effectExtent l="0" t="0" r="3175" b="3175"/>
                <wp:wrapNone/>
                <wp:docPr id="475" name="Rectangle 4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5"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ZNXuWQIAALAEAAAOAAAAZHJzL2Uyb0RvYy54bWysVN1u2jAUvp+0d7B8T5PQQCFqqBCBaVK3 Vev2AMZxEmuJ7R0bQlft3XfsAKPrzTSNC+Pz4+/8fOfk9u7QtWQvwEqtcppcxZQIxXUpVZ3Tr182 oxkl1jFVslYrkdMnYend4u2b295kYqwb3ZYCCIIom/Ump41zJosiyxvRMXuljVBorDR0zKEIdVQC 6xG9a6NxHE+jXkNpQHNhLWqLwUgXAb+qBHefqsoKR9qcYm4unBDOrT+jxS3LamCmkfyYBvuHLDom FQY9QxXMMbID+Qqqkxy01ZW74rqLdFVJLkINWE0S/1HNY8OMCLVgc6w5t8n+P1j+cf8ARJY5TW8m lCjWIUmfsW1M1a0gQdnIshSeXd+t3tgMHz2aB/D1WnOv+TdLlH4ULT7zXiisGnwvlta8UgHovhGs xBoCXvQC0AsWocm2/6BLTIXtnA6NPVTQ+YDYMnII/D2d+RMHRzgqp9eTOEaWOZqOd8w4YtnpsQHr 3gndEX/JKWB2AZzt760bXE8uPpbSG9m2YUQwBLp4pQ8WmH2ex/P1bD1LR+l4uh6lcVGMlptVOppu kptJcV2sVkXy0+MnaTb00MOdpixJ/47F47wP83GeM6tbWXo4n5KFertqgewZTvkm/DxVWPiFW/Qy jWDGWk7/obpAhu//wPNWl0/IBWjsFbYV1xwvjYYflPS4Mjm133cMBCXte4V8zpM09TsWhHRyM0YB Li3bSwtTHKFy6igZris37OXOgKwbjJQEbpRe4gxUMvDj52PICvP2Aq5FqOC4wn7vLuXg9ftDs/g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omTV7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szCs w:val="24"/>
        </w:rPr>
        <w:t>.</w:t>
      </w:r>
      <w:r w:rsidRPr="000A5708">
        <w:rPr>
          <w:rFonts w:ascii="Times New Roman" w:hAnsi="Times New Roman" w:cs="Times New Roman"/>
          <w:szCs w:val="24"/>
        </w:rPr>
        <w:tab/>
      </w:r>
      <w:r w:rsidRPr="000A5708">
        <w:rPr>
          <w:rFonts w:ascii="Times New Roman" w:hAnsi="Times New Roman" w:cs="Times New Roman"/>
          <w:b/>
          <w:color w:val="0000FF"/>
          <w:szCs w:val="24"/>
        </w:rPr>
        <w:t>D.</w:t>
      </w:r>
      <w:r w:rsidRPr="000A5708">
        <w:rPr>
          <w:rFonts w:ascii="Times New Roman" w:hAnsi="Times New Roman" w:cs="Times New Roman"/>
          <w:b/>
          <w:color w:val="008000"/>
          <w:szCs w:val="24"/>
        </w:rPr>
        <w:t xml:space="preserve"> </w:t>
      </w:r>
      <w:r w:rsidRPr="000A5708">
        <w:rPr>
          <w:rFonts w:ascii="Times New Roman" w:hAnsi="Times New Roman" w:cs="Times New Roman"/>
          <w:position w:val="-10"/>
        </w:rPr>
        <w:object w:dxaOrig="900" w:dyaOrig="320">
          <v:shape id="_x0000_i1137" type="#_x0000_t75" style="width:45pt;height:15.75pt" o:ole="">
            <v:imagedata r:id="rId256" o:title=""/>
          </v:shape>
          <o:OLEObject Type="Embed" ProgID="Equation.DSMT4" ShapeID="_x0000_i1137" DrawAspect="Content" ObjectID="_1724745952" r:id="rId257"/>
        </w:object>
      </w:r>
      <w:r w:rsidRPr="000A5708">
        <w:rPr>
          <w:rFonts w:ascii="Times New Roman" w:hAnsi="Times New Roman" w:cs="Times New Roman"/>
          <w:noProof/>
          <w:szCs w:val="24"/>
        </w:rPr>
        <mc:AlternateContent>
          <mc:Choice Requires="wps">
            <w:drawing>
              <wp:anchor distT="0" distB="0" distL="114300" distR="114300" simplePos="0" relativeHeight="251658240" behindDoc="0" locked="0" layoutInCell="1" allowOverlap="1" wp14:anchorId="245D912C" wp14:editId="3496F7DD">
                <wp:simplePos x="0" y="0"/>
                <wp:positionH relativeFrom="column">
                  <wp:posOffset>0</wp:posOffset>
                </wp:positionH>
                <wp:positionV relativeFrom="paragraph">
                  <wp:posOffset>0</wp:posOffset>
                </wp:positionV>
                <wp:extent cx="635000" cy="635000"/>
                <wp:effectExtent l="0" t="0" r="3175" b="3175"/>
                <wp:wrapNone/>
                <wp:docPr id="474" name="Rectangle 4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4"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pgdKWQ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c8v8w5 M6Inkj5R24RZd4pFZavrWgV2Q7cG6wp69GgfMNTr7DuQXx0z8Kg6eha8SFi09F7dOftChQhDq0RN NUS85BlgEBxBs9XwHmpKRWw8xMbuGuxDQGoZ20X+no78qZ1nkpSz84s0JZYlmfZ3yjgRxeGxReff KOhZuJQcKbsILrbvnB9dDy4hloGl7ro4IhSCXIIyBIvM/rhOr++v7q/yST6d3U/ytKomd8tFPpkt s8uL6rxaLKrsZ8DP8mLsYYA7TFmW/x2L+3kf5+M4Zw46XQe4kJLD9WrRIdsKmvJl/AWqqPATt+R5 GtFMtRz+Y3WRjND/kecV1E/EBQL1itpKa06XFvA7ZwOtTMndt41AxVn31hCf11mehx2LQn5xOSUB Ty2rU4swkqBK7jkbrws/7uXGol63FCmL3Bi4oxlodOQnzMeYFeUdBFqLWMF+hcPencrR6/eHZv4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8KYHS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hAnsi="Times New Roman" w:cs="Times New Roman"/>
          <w:szCs w:val="24"/>
        </w:rPr>
        <w:t>.</w:t>
      </w:r>
    </w:p>
    <w:p w:rsidR="004B4D08" w:rsidRPr="000A5708" w:rsidRDefault="004B4D08" w:rsidP="004B4D08">
      <w:pPr>
        <w:pStyle w:val="ListParagraph"/>
        <w:numPr>
          <w:ilvl w:val="0"/>
          <w:numId w:val="4"/>
        </w:numPr>
        <w:tabs>
          <w:tab w:val="left" w:pos="992"/>
        </w:tabs>
        <w:spacing w:before="120" w:line="276" w:lineRule="auto"/>
        <w:jc w:val="both"/>
        <w:rPr>
          <w:rFonts w:ascii="Times New Roman" w:hAnsi="Times New Roman" w:cs="Times New Roman"/>
        </w:rPr>
      </w:pPr>
      <w:r w:rsidRPr="000A5708">
        <w:rPr>
          <w:rFonts w:ascii="Times New Roman" w:eastAsia="Times New Roman" w:hAnsi="Times New Roman" w:cs="Times New Roman"/>
          <w:sz w:val="24"/>
          <w:szCs w:val="24"/>
        </w:rPr>
        <w:t xml:space="preserve">Cặp số </w:t>
      </w:r>
      <w:r w:rsidRPr="000A5708">
        <w:rPr>
          <w:rFonts w:ascii="Times New Roman" w:hAnsi="Times New Roman" w:cs="Times New Roman"/>
          <w:position w:val="-14"/>
        </w:rPr>
        <w:object w:dxaOrig="780" w:dyaOrig="400">
          <v:shape id="_x0000_i1138" type="#_x0000_t75" style="width:39pt;height:20.25pt" o:ole="">
            <v:imagedata r:id="rId258" o:title=""/>
          </v:shape>
          <o:OLEObject Type="Embed" ProgID="Equation.DSMT4" ShapeID="_x0000_i1138" DrawAspect="Content" ObjectID="_1724745953" r:id="rId259"/>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1EAF9993" wp14:editId="51A37065">
                <wp:simplePos x="0" y="0"/>
                <wp:positionH relativeFrom="column">
                  <wp:posOffset>0</wp:posOffset>
                </wp:positionH>
                <wp:positionV relativeFrom="paragraph">
                  <wp:posOffset>0</wp:posOffset>
                </wp:positionV>
                <wp:extent cx="635000" cy="635000"/>
                <wp:effectExtent l="0" t="0" r="3175" b="3175"/>
                <wp:wrapNone/>
                <wp:docPr id="472" name="Rectangle 4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Jwsm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c8v5xy ZkRPJH2itgmz7hSLylbXtQrshm4N1hX06NE+YKjX2Xcgvzpm4FF19Cx4kbBo6b26c/aFChGGVoma aoh4yTPAIDiCZqvhPdSUith4iI3dNdiHgNQytov8PR35UzvPJCln5xdpSixLMu3vlHEiisNji86/ UdCzcCk5UnYRXGzfOT+6HlxCLANL3XVxRCgEuQRlCBaZ/XGdXt9f3V/lk3w6u5/kaVVN7paLfDJb ZpcX1Xm1WFTZz4Cf5cXYwwB3mLIs/zsW9/M+zsdxzhx0ug5wISWH69WiQ7YVNOXL+AtUUeEnbsnz NKKZajn8x+oiGaH/I88rqJ+ICwTqFbWV1pwuLeB3zgZamZK7bxuBirPurSE+r7M8DzsWhfzickoC nlpWpxZhJEGV3HM2Xhd+3MuNRb1uKVIWuTFwRzPQ6MhPmI8xK8o7CLQWsYL9Coe9O5Wj1+8PzfwX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J4nCyZaAgAAsAQAAA4AAAAAAAAAAAAAAAAALgIAAGRycy9lMm9Eb2MueG1sUEsBAi0A FAAGAAgAAAAhAIZbh9XYAAAABQEAAA8AAAAAAAAAAAAAAAAAtAQAAGRycy9kb3ducmV2LnhtbFBL BQYAAAAABAAEAPMAAAC5BQAAAAA= " filled="f" stroked="f">
                <o:lock v:ext="edit" aspectratio="t" selection="t"/>
              </v:rect>
            </w:pict>
          </mc:Fallback>
        </mc:AlternateContent>
      </w:r>
      <w:r w:rsidRPr="000A5708">
        <w:rPr>
          <w:rFonts w:ascii="Times New Roman" w:eastAsia="Times New Roman" w:hAnsi="Times New Roman" w:cs="Times New Roman"/>
          <w:sz w:val="24"/>
          <w:szCs w:val="24"/>
        </w:rPr>
        <w:t xml:space="preserve"> nào là nghiệm của bất phương trình </w:t>
      </w:r>
      <w:r w:rsidRPr="000A5708">
        <w:rPr>
          <w:rFonts w:ascii="Times New Roman" w:hAnsi="Times New Roman" w:cs="Times New Roman"/>
          <w:position w:val="-10"/>
        </w:rPr>
        <w:object w:dxaOrig="1120" w:dyaOrig="320">
          <v:shape id="_x0000_i1139" type="#_x0000_t75" style="width:56.25pt;height:15.75pt" o:ole="">
            <v:imagedata r:id="rId260" o:title=""/>
          </v:shape>
          <o:OLEObject Type="Embed" ProgID="Equation.DSMT4" ShapeID="_x0000_i1139" DrawAspect="Content" ObjectID="_1724745954" r:id="rId261"/>
        </w:object>
      </w:r>
      <w:r w:rsidRPr="000A5708">
        <w:rPr>
          <w:rFonts w:ascii="Times New Roman" w:hAnsi="Times New Roman" w:cs="Times New Roman"/>
          <w:noProof/>
          <w:sz w:val="24"/>
          <w:szCs w:val="24"/>
          <w:lang w:eastAsia="en-US"/>
        </w:rPr>
        <mc:AlternateContent>
          <mc:Choice Requires="wps">
            <w:drawing>
              <wp:anchor distT="0" distB="0" distL="114300" distR="114300" simplePos="0" relativeHeight="251658240" behindDoc="0" locked="0" layoutInCell="1" allowOverlap="1" wp14:anchorId="061BC449" wp14:editId="7245E614">
                <wp:simplePos x="0" y="0"/>
                <wp:positionH relativeFrom="column">
                  <wp:posOffset>0</wp:posOffset>
                </wp:positionH>
                <wp:positionV relativeFrom="paragraph">
                  <wp:posOffset>0</wp:posOffset>
                </wp:positionV>
                <wp:extent cx="635000" cy="635000"/>
                <wp:effectExtent l="0" t="0" r="3175" b="3175"/>
                <wp:wrapNone/>
                <wp:docPr id="471" name="Rectangle 4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1"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Zw0QWQ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c8v8w4 M6Inkj5R24RZd4pFZavrWgV2Q7cG6wp69GgfMNTr7DuQXx0z8Kg6eha8SFi09F7dOftChQhDq0RN NUS85BlgEBxBs9XwHmpKRWw8xMbuGuxDQGoZ20X+no78qZ1nkpSz84s0JZYlmfZ3yjgRxeGxReff KOhZuJQcKbsILrbvnB9dDy4hloGl7ro4IhSCXIIyBIvM/rhOr++v7q/yST6d3U/ytKomd8tFPpkt s8uL6rxaLKrsZ8DP8mLsYYA7TFmW/x2L+3kf5+M4Zw46XQe4kJLD9WrRIdsKmvJl/AWqqPATt+R5 GtFMtRz+Y3WRjND/kecV1E/EBQL1itpKa06XFvA7ZwOtTMndt41AxVn31hCf11mehx2LQn5xOSUB Ty2rU4swkqBK7jkbrws/7uXGol63FCmL3Bi4oxlodOQnzMeYFeUdBFqLWMF+hcPencrR6/eHZv4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WcNE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eastAsia="Times New Roman" w:hAnsi="Times New Roman" w:cs="Times New Roman"/>
          <w:sz w:val="24"/>
          <w:szCs w:val="24"/>
        </w:rPr>
        <w:t>.</w:t>
      </w:r>
    </w:p>
    <w:p w:rsidR="004B4D08" w:rsidRPr="000A5708"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eastAsia="Times New Roman" w:hAnsi="Times New Roman" w:cs="Times New Roman"/>
          <w:b/>
          <w:color w:val="0000FF"/>
          <w:szCs w:val="24"/>
        </w:rPr>
        <w:t>A.</w:t>
      </w:r>
      <w:r w:rsidRPr="000A5708">
        <w:rPr>
          <w:rFonts w:ascii="Times New Roman" w:eastAsia="Times New Roman" w:hAnsi="Times New Roman" w:cs="Times New Roman"/>
          <w:b/>
          <w:color w:val="008000"/>
          <w:szCs w:val="24"/>
        </w:rPr>
        <w:t xml:space="preserve"> </w:t>
      </w:r>
      <w:r w:rsidRPr="000A5708">
        <w:rPr>
          <w:rFonts w:ascii="Times New Roman" w:hAnsi="Times New Roman" w:cs="Times New Roman"/>
          <w:position w:val="-14"/>
        </w:rPr>
        <w:object w:dxaOrig="1660" w:dyaOrig="400">
          <v:shape id="_x0000_i1140" type="#_x0000_t75" style="width:83.25pt;height:20.25pt" o:ole="">
            <v:imagedata r:id="rId262" o:title=""/>
          </v:shape>
          <o:OLEObject Type="Embed" ProgID="Equation.DSMT4" ShapeID="_x0000_i1140" DrawAspect="Content" ObjectID="_1724745955" r:id="rId263"/>
        </w:object>
      </w:r>
      <w:r w:rsidRPr="000A5708">
        <w:rPr>
          <w:rFonts w:ascii="Times New Roman" w:eastAsia="Times New Roman" w:hAnsi="Times New Roman" w:cs="Times New Roman"/>
          <w:noProof/>
          <w:szCs w:val="24"/>
        </w:rPr>
        <mc:AlternateContent>
          <mc:Choice Requires="wps">
            <w:drawing>
              <wp:anchor distT="0" distB="0" distL="114300" distR="114300" simplePos="0" relativeHeight="251658240" behindDoc="0" locked="0" layoutInCell="1" allowOverlap="1" wp14:anchorId="7E988AFE" wp14:editId="3D192AAF">
                <wp:simplePos x="0" y="0"/>
                <wp:positionH relativeFrom="column">
                  <wp:posOffset>0</wp:posOffset>
                </wp:positionH>
                <wp:positionV relativeFrom="paragraph">
                  <wp:posOffset>0</wp:posOffset>
                </wp:positionV>
                <wp:extent cx="635000" cy="635000"/>
                <wp:effectExtent l="0" t="0" r="3175" b="3175"/>
                <wp:wrapNone/>
                <wp:docPr id="470" name="Rectangle 4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0"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pd+0WQ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c8v6T+ GNETSZ+obcKsO8WistV1rQK7oVuDdQU9erQPGOp19h3Ir44ZeFQdPQteJCxaeq/unH2hQoShVaKm GiJe8gwwCI6g2Wp4DzWlIjYeYmN3DfYhILWM7SJ/T0f+1M4zScrZ+UWaUhWSTPs7ZZyI4vDYovNv FPQsXEqOlF0EF9t3zo+uB5cQy8BSd10cEQpBLkEZgkVmf1yn1/dX91f5JJ/O7id5WlWTu+Uin8yW 2eVFdV4tFlX2M+BneTH2MMAdpizL/47F/byP83GcMwedrgNcSMnherXokG0FTfky/gJVVPiJW/I8 jWimWg7/sbpIRuj/yPMK6ifiAoF6RW2lNadLC/ids4FWpuTu20ag4qx7a4jP6yzPw45FIb+4nJKA p5bVqUUYSVAl95yN14Uf93JjUa9bipRFbgzc0Qw0OvIT5mPMivIOAq1FrGC/wmHvTuXo9ftDM/8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6Xft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eastAsia="Times New Roman" w:hAnsi="Times New Roman" w:cs="Times New Roman"/>
          <w:szCs w:val="24"/>
        </w:rPr>
        <w:t>.</w:t>
      </w:r>
      <w:r w:rsidRPr="000A5708">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rPr>
        <w:t>B.</w:t>
      </w:r>
      <w:r w:rsidRPr="000A5708">
        <w:rPr>
          <w:rFonts w:ascii="Times New Roman" w:eastAsia="Times New Roman" w:hAnsi="Times New Roman" w:cs="Times New Roman"/>
          <w:b/>
          <w:color w:val="008000"/>
          <w:szCs w:val="24"/>
        </w:rPr>
        <w:t xml:space="preserve"> </w:t>
      </w:r>
      <w:r w:rsidRPr="000A5708">
        <w:rPr>
          <w:rFonts w:ascii="Times New Roman" w:hAnsi="Times New Roman" w:cs="Times New Roman"/>
          <w:position w:val="-14"/>
        </w:rPr>
        <w:object w:dxaOrig="1480" w:dyaOrig="400">
          <v:shape id="_x0000_i1141" type="#_x0000_t75" style="width:74.25pt;height:20.25pt" o:ole="">
            <v:imagedata r:id="rId264" o:title=""/>
          </v:shape>
          <o:OLEObject Type="Embed" ProgID="Equation.DSMT4" ShapeID="_x0000_i1141" DrawAspect="Content" ObjectID="_1724745956" r:id="rId265"/>
        </w:object>
      </w:r>
      <w:r w:rsidRPr="000A5708">
        <w:rPr>
          <w:rFonts w:ascii="Times New Roman" w:eastAsia="Times New Roman" w:hAnsi="Times New Roman" w:cs="Times New Roman"/>
          <w:noProof/>
          <w:szCs w:val="24"/>
        </w:rPr>
        <mc:AlternateContent>
          <mc:Choice Requires="wps">
            <w:drawing>
              <wp:anchor distT="0" distB="0" distL="114300" distR="114300" simplePos="0" relativeHeight="251658240" behindDoc="0" locked="0" layoutInCell="1" allowOverlap="1" wp14:anchorId="09875185" wp14:editId="274F1BE8">
                <wp:simplePos x="0" y="0"/>
                <wp:positionH relativeFrom="column">
                  <wp:posOffset>0</wp:posOffset>
                </wp:positionH>
                <wp:positionV relativeFrom="paragraph">
                  <wp:posOffset>0</wp:posOffset>
                </wp:positionV>
                <wp:extent cx="635000" cy="635000"/>
                <wp:effectExtent l="0" t="0" r="3175" b="3175"/>
                <wp:wrapNone/>
                <wp:docPr id="469" name="Rectangle 4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9"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hA2z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OaTqaU KNYiSZ+xbUxtG0GCspZlKTy7vludthk+etKPxtdr9QPwb5YoeBINPvNeKCxrfC8WVr9SGQNdLViJ NQS86AWgFyxCk033AUpMhe0chMYeKtP6gNgycgj8HS/8iYMjHJWTm3EcI8scTac7Zhyx7PxYG+ve CWiJv+TUYHYBnO0frOtdzy4+loK1bJowIhgCXbzSBwvMPk/j6epudZcO0tFkNUjjohgs1st0MFkn t+Piplgui+Snx0/SrO+hhztPWZL+HYunee/n4zJnFhpZejifkjXbzbIxZM9wytfh56nCwq/copdp BDPWcv4P1QUyfP97njdQHpELA9grbCuuOV5qMD8o6XBlcmq/75gRlDTvFfI5Td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ZIQNs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eastAsia="Times New Roman" w:hAnsi="Times New Roman" w:cs="Times New Roman"/>
          <w:szCs w:val="24"/>
        </w:rPr>
        <w:t>.</w:t>
      </w:r>
      <w:r w:rsidRPr="000A5708">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rPr>
        <w:t>C.</w:t>
      </w:r>
      <w:r w:rsidRPr="000A5708">
        <w:rPr>
          <w:rFonts w:ascii="Times New Roman" w:eastAsia="Times New Roman" w:hAnsi="Times New Roman" w:cs="Times New Roman"/>
          <w:b/>
          <w:color w:val="008000"/>
          <w:szCs w:val="24"/>
        </w:rPr>
        <w:t xml:space="preserve"> </w:t>
      </w:r>
      <w:r w:rsidRPr="000A5708">
        <w:rPr>
          <w:rFonts w:ascii="Times New Roman" w:hAnsi="Times New Roman" w:cs="Times New Roman"/>
          <w:position w:val="-14"/>
        </w:rPr>
        <w:object w:dxaOrig="1660" w:dyaOrig="400">
          <v:shape id="_x0000_i1142" type="#_x0000_t75" style="width:83.25pt;height:20.25pt" o:ole="">
            <v:imagedata r:id="rId266" o:title=""/>
          </v:shape>
          <o:OLEObject Type="Embed" ProgID="Equation.DSMT4" ShapeID="_x0000_i1142" DrawAspect="Content" ObjectID="_1724745957" r:id="rId267"/>
        </w:object>
      </w:r>
      <w:r w:rsidRPr="000A5708">
        <w:rPr>
          <w:rFonts w:ascii="Times New Roman" w:eastAsia="Times New Roman" w:hAnsi="Times New Roman" w:cs="Times New Roman"/>
          <w:noProof/>
          <w:szCs w:val="24"/>
        </w:rPr>
        <mc:AlternateContent>
          <mc:Choice Requires="wps">
            <w:drawing>
              <wp:anchor distT="0" distB="0" distL="114300" distR="114300" simplePos="0" relativeHeight="251658240" behindDoc="0" locked="0" layoutInCell="1" allowOverlap="1" wp14:anchorId="20EE5CCA" wp14:editId="736A6C20">
                <wp:simplePos x="0" y="0"/>
                <wp:positionH relativeFrom="column">
                  <wp:posOffset>0</wp:posOffset>
                </wp:positionH>
                <wp:positionV relativeFrom="paragraph">
                  <wp:posOffset>0</wp:posOffset>
                </wp:positionV>
                <wp:extent cx="635000" cy="635000"/>
                <wp:effectExtent l="0" t="0" r="3175" b="3175"/>
                <wp:wrapNone/>
                <wp:docPr id="468" name="Rectangle 4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8"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Rt8X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XPZ0SV ET2R9InaJsy6UywqW13XKrAbujVYV9CjR/uAoV5n70F+dczAo+roWfAiYdHSe3Xr7AsVIgytEjXV EPGSZ4BBcATNVsN7qCkVsfEQG7trsA8BqWVsF/l7OvKndp5JUs7OL9KUWJZk2t8p40QUh8cWnX+r oGfhUnKk7CK42N47P7oeXEIsA0vddXFEKAS5BGUIFpn9cZVe3V3eXeaTfDq7m+RpVU1ul4t8Mltm by6q82qxqLKfAT/Li7GHAe4wZVn+dyzu532cj+OcOeh0HeBCSg7Xq0WHbCtoypfxF6iiwk/ckudp RDPVcviP1UUyQv9HnldQPxEXCNQraiutOV1awO+cDbQyJXffNgIVZ907Q3xeZXkediwK+cWbKQl4 almdWoSRBFVyz9l4XfhxLzcW9bqlSFnkxsAtzUCjIz9hPsasKO8g0FrECvYrHPbuVI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NkbfF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0A5708">
        <w:rPr>
          <w:rFonts w:ascii="Times New Roman" w:eastAsia="Times New Roman" w:hAnsi="Times New Roman" w:cs="Times New Roman"/>
          <w:szCs w:val="24"/>
        </w:rPr>
        <w:t>.</w:t>
      </w:r>
      <w:r w:rsidRPr="000A5708">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rPr>
        <w:t>D.</w:t>
      </w:r>
      <w:r w:rsidRPr="000A5708">
        <w:rPr>
          <w:rFonts w:ascii="Times New Roman" w:eastAsia="Times New Roman" w:hAnsi="Times New Roman" w:cs="Times New Roman"/>
          <w:b/>
          <w:color w:val="008000"/>
          <w:szCs w:val="24"/>
        </w:rPr>
        <w:t xml:space="preserve"> </w:t>
      </w:r>
      <w:r w:rsidRPr="000A5708">
        <w:rPr>
          <w:rFonts w:ascii="Times New Roman" w:hAnsi="Times New Roman" w:cs="Times New Roman"/>
          <w:position w:val="-14"/>
        </w:rPr>
        <w:object w:dxaOrig="1480" w:dyaOrig="400">
          <v:shape id="_x0000_i1143" type="#_x0000_t75" style="width:74.25pt;height:20.25pt" o:ole="">
            <v:imagedata r:id="rId268" o:title=""/>
          </v:shape>
          <o:OLEObject Type="Embed" ProgID="Equation.DSMT4" ShapeID="_x0000_i1143" DrawAspect="Content" ObjectID="_1724745958" r:id="rId269"/>
        </w:object>
      </w:r>
      <w:r w:rsidRPr="000A5708">
        <w:rPr>
          <w:rFonts w:ascii="Times New Roman" w:eastAsia="Times New Roman" w:hAnsi="Times New Roman" w:cs="Times New Roman"/>
          <w:noProof/>
          <w:szCs w:val="24"/>
        </w:rPr>
        <mc:AlternateContent>
          <mc:Choice Requires="wps">
            <w:drawing>
              <wp:anchor distT="0" distB="0" distL="114300" distR="114300" simplePos="0" relativeHeight="251658240" behindDoc="0" locked="0" layoutInCell="1" allowOverlap="1" wp14:anchorId="54C2F10C" wp14:editId="55A64914">
                <wp:simplePos x="0" y="0"/>
                <wp:positionH relativeFrom="column">
                  <wp:posOffset>0</wp:posOffset>
                </wp:positionH>
                <wp:positionV relativeFrom="paragraph">
                  <wp:posOffset>0</wp:posOffset>
                </wp:positionV>
                <wp:extent cx="635000" cy="635000"/>
                <wp:effectExtent l="0" t="0" r="3175" b="3175"/>
                <wp:wrapNone/>
                <wp:docPr id="467" name="Rectangle 4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7"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BMD5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c8n11y ZkRPJH2itgmz7hSLylbXtQrshm4N1hX06NE+YKjX2Xcgvzpm4FF19Cx4kbBo6b26c/aFChGGVoma aoh4yTPAIDiCZqvhPdSUith4iI3dNdiHgNQytov8PR35UzvPJCln5xdpSixLMu3vlHEiisNji86/ UdCzcCk5UnYRXGzfOT+6HlxCLANL3XVxRCgEuQRlCBaZ/XGdXt9f3V/lk3w6u5/kaVVN7paLfDJb ZpcX1Xm1WFTZz4Cf5cXYwwB3mLIs/zsW9/M+zsdxzhx0ug5wISWH69WiQ7YVNOXL+AtUUeEnbsnz NKKZajn8x+oiGaH/I88rqJ+ICwTqFbWV1pwuLeB3zgZamZK7bxuBirPurSE+r7M8DzsWhfzickoC nlpWpxZhJEGV3HM2Xhd+3MuNRb1uKVIWuTFwRzPQ6MhPmI8xK8o7CLQWsYL9Coe9O5Wj1+8PzfwX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F0EwPlaAgAAsAQAAA4AAAAAAAAAAAAAAAAALgIAAGRycy9lMm9Eb2MueG1sUEsBAi0A FAAGAAgAAAAhAIZbh9XYAAAABQEAAA8AAAAAAAAAAAAAAAAAtAQAAGRycy9kb3ducmV2LnhtbFBL BQYAAAAABAAEAPMAAAC5BQAAAAA= " filled="f" stroked="f">
                <o:lock v:ext="edit" aspectratio="t" selection="t"/>
              </v:rect>
            </w:pict>
          </mc:Fallback>
        </mc:AlternateContent>
      </w:r>
      <w:r w:rsidRPr="000A5708">
        <w:rPr>
          <w:rFonts w:ascii="Times New Roman" w:eastAsia="Times New Roman" w:hAnsi="Times New Roman" w:cs="Times New Roman"/>
          <w:szCs w:val="24"/>
        </w:rPr>
        <w:t>.</w:t>
      </w:r>
    </w:p>
    <w:p w:rsidR="00F17B1F" w:rsidRDefault="000A5708" w:rsidP="00F17B1F">
      <w:pPr>
        <w:jc w:val="center"/>
        <w:rPr>
          <w:rFonts w:ascii="Times New Roman" w:hAnsi="Times New Roman" w:cs="Times New Roman"/>
          <w:b/>
          <w:color w:val="FF0000"/>
        </w:rPr>
      </w:pPr>
      <w:r>
        <w:rPr>
          <w:rFonts w:ascii="Times New Roman" w:hAnsi="Times New Roman" w:cs="Times New Roman"/>
          <w:b/>
          <w:color w:val="FF0000"/>
        </w:rPr>
        <w:t>ĐÁP ÁN</w:t>
      </w:r>
    </w:p>
    <w:tbl>
      <w:tblPr>
        <w:tblStyle w:val="TableGrid"/>
        <w:tblW w:w="10080" w:type="dxa"/>
        <w:tblLook w:val="04A0" w:firstRow="1" w:lastRow="0" w:firstColumn="1" w:lastColumn="0" w:noHBand="0" w:noVBand="1"/>
      </w:tblPr>
      <w:tblGrid>
        <w:gridCol w:w="372"/>
        <w:gridCol w:w="372"/>
        <w:gridCol w:w="372"/>
        <w:gridCol w:w="371"/>
        <w:gridCol w:w="371"/>
        <w:gridCol w:w="371"/>
        <w:gridCol w:w="371"/>
        <w:gridCol w:w="371"/>
        <w:gridCol w:w="363"/>
        <w:gridCol w:w="422"/>
        <w:gridCol w:w="422"/>
        <w:gridCol w:w="422"/>
        <w:gridCol w:w="422"/>
        <w:gridCol w:w="422"/>
        <w:gridCol w:w="422"/>
        <w:gridCol w:w="422"/>
        <w:gridCol w:w="422"/>
        <w:gridCol w:w="422"/>
        <w:gridCol w:w="422"/>
        <w:gridCol w:w="422"/>
        <w:gridCol w:w="422"/>
        <w:gridCol w:w="422"/>
        <w:gridCol w:w="422"/>
        <w:gridCol w:w="422"/>
        <w:gridCol w:w="416"/>
      </w:tblGrid>
      <w:tr w:rsidR="000A5708" w:rsidRPr="000A5708" w:rsidTr="000A5708">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w:t>
            </w:r>
          </w:p>
        </w:tc>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2</w:t>
            </w:r>
          </w:p>
        </w:tc>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3</w:t>
            </w:r>
          </w:p>
        </w:tc>
        <w:tc>
          <w:tcPr>
            <w:tcW w:w="402"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4</w:t>
            </w:r>
          </w:p>
        </w:tc>
        <w:tc>
          <w:tcPr>
            <w:tcW w:w="402"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5</w:t>
            </w:r>
          </w:p>
        </w:tc>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6</w:t>
            </w:r>
          </w:p>
        </w:tc>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7</w:t>
            </w:r>
          </w:p>
        </w:tc>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8</w:t>
            </w:r>
          </w:p>
        </w:tc>
        <w:tc>
          <w:tcPr>
            <w:tcW w:w="40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9</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0</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1</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2</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3</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4</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5</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6</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7</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8</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19</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20</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21</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22</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23</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24</w:t>
            </w:r>
          </w:p>
        </w:tc>
        <w:tc>
          <w:tcPr>
            <w:tcW w:w="388"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25</w:t>
            </w:r>
          </w:p>
        </w:tc>
      </w:tr>
      <w:tr w:rsidR="000A5708" w:rsidRPr="000A5708" w:rsidTr="000A5708">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C</w:t>
            </w:r>
          </w:p>
        </w:tc>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C</w:t>
            </w:r>
          </w:p>
        </w:tc>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A</w:t>
            </w:r>
          </w:p>
        </w:tc>
        <w:tc>
          <w:tcPr>
            <w:tcW w:w="402"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D</w:t>
            </w:r>
          </w:p>
        </w:tc>
        <w:tc>
          <w:tcPr>
            <w:tcW w:w="402"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D</w:t>
            </w:r>
          </w:p>
        </w:tc>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C</w:t>
            </w:r>
          </w:p>
        </w:tc>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C</w:t>
            </w:r>
          </w:p>
        </w:tc>
        <w:tc>
          <w:tcPr>
            <w:tcW w:w="401"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C</w:t>
            </w:r>
          </w:p>
        </w:tc>
        <w:tc>
          <w:tcPr>
            <w:tcW w:w="40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B</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D</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B</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A</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B</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D</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A</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B</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A</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C</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A</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C</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A</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D</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B</w:t>
            </w:r>
          </w:p>
        </w:tc>
        <w:tc>
          <w:tcPr>
            <w:tcW w:w="440"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D</w:t>
            </w:r>
          </w:p>
        </w:tc>
        <w:tc>
          <w:tcPr>
            <w:tcW w:w="388" w:type="dxa"/>
            <w:vAlign w:val="bottom"/>
          </w:tcPr>
          <w:p w:rsidR="000A5708" w:rsidRPr="000A5708" w:rsidRDefault="000A5708" w:rsidP="002B3FEC">
            <w:pPr>
              <w:rPr>
                <w:rFonts w:ascii="Times New Roman" w:eastAsia="Times New Roman" w:hAnsi="Times New Roman" w:cs="Times New Roman"/>
                <w:b/>
                <w:color w:val="000000"/>
                <w:sz w:val="20"/>
                <w:szCs w:val="20"/>
              </w:rPr>
            </w:pPr>
            <w:r w:rsidRPr="000A5708">
              <w:rPr>
                <w:rFonts w:ascii="Times New Roman" w:eastAsia="Times New Roman" w:hAnsi="Times New Roman" w:cs="Times New Roman"/>
                <w:b/>
                <w:color w:val="000000"/>
                <w:sz w:val="20"/>
                <w:szCs w:val="20"/>
              </w:rPr>
              <w:t>B</w:t>
            </w:r>
          </w:p>
        </w:tc>
      </w:tr>
    </w:tbl>
    <w:p w:rsidR="000A5708" w:rsidRDefault="000A5708" w:rsidP="00F17B1F">
      <w:pPr>
        <w:jc w:val="center"/>
        <w:rPr>
          <w:rFonts w:ascii="Times New Roman" w:hAnsi="Times New Roman" w:cs="Times New Roman"/>
          <w:b/>
          <w:color w:val="FF0000"/>
        </w:rPr>
      </w:pPr>
    </w:p>
    <w:p w:rsidR="003972F1" w:rsidRPr="00F17B1F" w:rsidRDefault="004B4D08" w:rsidP="00F17B1F">
      <w:pPr>
        <w:jc w:val="center"/>
        <w:rPr>
          <w:rFonts w:ascii="Times New Roman" w:hAnsi="Times New Roman" w:cs="Times New Roman"/>
          <w:b/>
          <w:color w:val="FF0000"/>
        </w:rPr>
      </w:pPr>
      <w:r w:rsidRPr="00F17B1F">
        <w:rPr>
          <w:rFonts w:ascii="Times New Roman" w:hAnsi="Times New Roman" w:cs="Times New Roman"/>
          <w:b/>
          <w:color w:val="FF0000"/>
        </w:rPr>
        <w:t>LỜI GIẢI CHI TIẾT</w:t>
      </w:r>
    </w:p>
    <w:p w:rsidR="004B4D08" w:rsidRPr="00D5799E" w:rsidRDefault="004B4D08" w:rsidP="000A5708">
      <w:pPr>
        <w:pStyle w:val="Normal0"/>
        <w:numPr>
          <w:ilvl w:val="0"/>
          <w:numId w:val="6"/>
        </w:numPr>
        <w:tabs>
          <w:tab w:val="left" w:pos="992"/>
        </w:tabs>
        <w:spacing w:before="120" w:line="276" w:lineRule="auto"/>
        <w:jc w:val="both"/>
        <w:rPr>
          <w:rFonts w:ascii="Times New Roman" w:hAnsi="Times New Roman" w:cs="Times New Roman"/>
          <w:sz w:val="24"/>
          <w:szCs w:val="24"/>
        </w:rPr>
      </w:pPr>
      <w:r w:rsidRPr="00D5799E">
        <w:rPr>
          <w:rFonts w:ascii="Times New Roman" w:hAnsi="Times New Roman" w:cs="Times New Roman"/>
          <w:sz w:val="24"/>
          <w:szCs w:val="24"/>
        </w:rPr>
        <w:t>Trong các mệnh đề sau, mệnh đề nào đúng?</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t>A.</w:t>
      </w:r>
      <w:r w:rsidRPr="00D5799E">
        <w:rPr>
          <w:rFonts w:ascii="Times New Roman" w:hAnsi="Times New Roman" w:cs="Times New Roman"/>
          <w:b/>
          <w:color w:val="008000"/>
          <w:szCs w:val="24"/>
        </w:rPr>
        <w:t xml:space="preserve"> </w:t>
      </w:r>
      <w:r w:rsidRPr="00D5799E">
        <w:rPr>
          <w:rFonts w:ascii="Times New Roman" w:hAnsi="Times New Roman" w:cs="Times New Roman"/>
          <w:color w:val="000000"/>
          <w:szCs w:val="24"/>
        </w:rPr>
        <w:t xml:space="preserve">Trong mặt phẳng tọa độ </w:t>
      </w:r>
      <w:r w:rsidRPr="00D5799E">
        <w:rPr>
          <w:rFonts w:ascii="Times New Roman" w:hAnsi="Times New Roman" w:cs="Times New Roman"/>
          <w:position w:val="-10"/>
        </w:rPr>
        <w:object w:dxaOrig="460" w:dyaOrig="320">
          <v:shape id="_x0000_i1144" type="#_x0000_t75" style="width:23.25pt;height:15.75pt" o:ole="">
            <v:imagedata r:id="rId8" o:title=""/>
          </v:shape>
          <o:OLEObject Type="Embed" ProgID="Equation.DSMT4" ShapeID="_x0000_i1144" DrawAspect="Content" ObjectID="_1724745959" r:id="rId270"/>
        </w:object>
      </w:r>
      <w:r>
        <w:rPr>
          <w:rFonts w:ascii="Times New Roman" w:hAnsi="Times New Roman" w:cs="Times New Roman"/>
          <w:noProof/>
          <w:szCs w:val="24"/>
        </w:rPr>
        <mc:AlternateContent>
          <mc:Choice Requires="wps">
            <w:drawing>
              <wp:anchor distT="0" distB="0" distL="114300" distR="114300" simplePos="0" relativeHeight="251662336" behindDoc="0" locked="0" layoutInCell="1" allowOverlap="1" wp14:anchorId="30828043" wp14:editId="197F483C">
                <wp:simplePos x="0" y="0"/>
                <wp:positionH relativeFrom="column">
                  <wp:posOffset>0</wp:posOffset>
                </wp:positionH>
                <wp:positionV relativeFrom="paragraph">
                  <wp:posOffset>0</wp:posOffset>
                </wp:positionV>
                <wp:extent cx="635000" cy="635000"/>
                <wp:effectExtent l="0" t="0" r="3175" b="3175"/>
                <wp:wrapNone/>
                <wp:docPr id="959" name="Rectangle 9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9"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r1rY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xXRB iWIdkvQZ28ZU3QoSlI0sS+HZ9d3qjc3w0ZN5BF+vNQ+af7NE6SfR4jPvhcKqwffizppXKgDdN4KV WEPAi14AesEiNNn0H3SJqbCt06Gx+wo6HxBbRvaBv8OZP7F3hKNydjWNY2SZo+l4x4wjlp0eG7Du ndAd8ZecAmYXwNnuwbrB9eTiYym9lm0bRgRDoItX+mCB2edFvLif38/TUTqZ3Y/SuChGd+tVOpqt k+tpcVWsVkXy0+MnaTb00MOdpixJ/47F47wP83GeM6tbWXo4n5KFerNqgewYTvk6/DxVWPiFW/Qy jWDGWk7/obpAhu//wPNGlwfkAjT2CtuKa46XRsMPSnpcmZza71sGgpL2vUI+F0ma+h0LQjq9nqAA l5bNpYUpjlA5dZQM15Ub9nJrQNYNRkoCN0rf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a9a2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 xml:space="preserve">, tập hợp các điểm có tọa độ là nghiệm của bất phương trình </w:t>
      </w:r>
      <w:r w:rsidRPr="00D5799E">
        <w:rPr>
          <w:rFonts w:ascii="Times New Roman" w:hAnsi="Times New Roman" w:cs="Times New Roman"/>
          <w:position w:val="-10"/>
        </w:rPr>
        <w:object w:dxaOrig="1100" w:dyaOrig="320">
          <v:shape id="_x0000_i1145" type="#_x0000_t75" style="width:54.75pt;height:15.75pt" o:ole="">
            <v:imagedata r:id="rId10" o:title=""/>
          </v:shape>
          <o:OLEObject Type="Embed" ProgID="Equation.DSMT4" ShapeID="_x0000_i1145" DrawAspect="Content" ObjectID="_1724745960" r:id="rId271"/>
        </w:object>
      </w:r>
      <w:r>
        <w:rPr>
          <w:rFonts w:ascii="Times New Roman" w:hAnsi="Times New Roman" w:cs="Times New Roman"/>
          <w:noProof/>
          <w:szCs w:val="24"/>
        </w:rPr>
        <mc:AlternateContent>
          <mc:Choice Requires="wps">
            <w:drawing>
              <wp:anchor distT="0" distB="0" distL="114300" distR="114300" simplePos="0" relativeHeight="251663360" behindDoc="0" locked="0" layoutInCell="1" allowOverlap="1" wp14:anchorId="4302DA9F" wp14:editId="5F89E1C6">
                <wp:simplePos x="0" y="0"/>
                <wp:positionH relativeFrom="column">
                  <wp:posOffset>0</wp:posOffset>
                </wp:positionH>
                <wp:positionV relativeFrom="paragraph">
                  <wp:posOffset>0</wp:posOffset>
                </wp:positionV>
                <wp:extent cx="635000" cy="635000"/>
                <wp:effectExtent l="0" t="0" r="3175" b="3175"/>
                <wp:wrapNone/>
                <wp:docPr id="958" name="Rectangle 9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8"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bYh8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YopU KdYhSZ+xbUzVrSBB2ciyFJ5d361e2wwfPelH4+u1+gH4N0sUPIkWn3kvFFYNvhd3Vr9SGQN9I1iJ NQS86AWgFyxCk03/AUpMhW0dhMbuK9P5gNgysg/8Hc78ib0jHJWzq2kcI8scTcc7Zhyx7PRYG+ve CeiIv+TUYHYBnO0erBtcTy4+loK1bNswIhgCXbzSBwvMPi/ixf38fp6O0snsfpTGRTG6W6/S0Wyd XE+Lq2K1KpKfHj9Js6GHHu40ZUn6dywe532Yj/OcWWhl6eF8StbUm1VryI7hlK/Dz1OFhV+4RS/T CGas5fQfqgtk+P4PPG+gPCAXBrBX2FZcc7w0YH5Q0uPK5NR+3zIjKGnfK+RzkaSp37EgpNPrCQrm 0rK5tDDFESqnjpLhunLDXm61kXWDkZLAjYI7nIFKBn78fAxZYd5ewLUIFRxX2O/dpRy8fn9ol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522If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không</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được</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gọi</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là</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miền</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nghiệm</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của</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nó</w:t>
      </w:r>
      <w:r w:rsidRPr="00D5799E">
        <w:rPr>
          <w:rFonts w:ascii="Times New Roman" w:hAnsi="Times New Roman" w:cs="Times New Roman"/>
          <w:szCs w:val="24"/>
        </w:rPr>
        <w:t>.</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lastRenderedPageBreak/>
        <w:t>B.</w:t>
      </w:r>
      <w:r w:rsidRPr="00D5799E">
        <w:rPr>
          <w:rFonts w:ascii="Times New Roman" w:hAnsi="Times New Roman" w:cs="Times New Roman"/>
          <w:b/>
          <w:color w:val="008000"/>
          <w:szCs w:val="24"/>
        </w:rPr>
        <w:t xml:space="preserve"> </w:t>
      </w:r>
      <w:r w:rsidRPr="00D5799E">
        <w:rPr>
          <w:rFonts w:ascii="Times New Roman" w:hAnsi="Times New Roman" w:cs="Times New Roman"/>
          <w:color w:val="000000"/>
          <w:szCs w:val="24"/>
        </w:rPr>
        <w:t xml:space="preserve">Biểu diễn tập nghiệm của bất phương trình </w:t>
      </w:r>
      <w:r w:rsidRPr="00D5799E">
        <w:rPr>
          <w:rFonts w:ascii="Times New Roman" w:hAnsi="Times New Roman" w:cs="Times New Roman"/>
          <w:position w:val="-10"/>
        </w:rPr>
        <w:object w:dxaOrig="1420" w:dyaOrig="320">
          <v:shape id="_x0000_i1146" type="#_x0000_t75" style="width:71.25pt;height:15.75pt" o:ole="">
            <v:imagedata r:id="rId12" o:title=""/>
          </v:shape>
          <o:OLEObject Type="Embed" ProgID="Equation.DSMT4" ShapeID="_x0000_i1146" DrawAspect="Content" ObjectID="_1724745961" r:id="rId272"/>
        </w:object>
      </w:r>
      <w:r>
        <w:rPr>
          <w:rFonts w:ascii="Times New Roman" w:hAnsi="Times New Roman" w:cs="Times New Roman"/>
          <w:noProof/>
          <w:szCs w:val="24"/>
        </w:rPr>
        <mc:AlternateContent>
          <mc:Choice Requires="wps">
            <w:drawing>
              <wp:anchor distT="0" distB="0" distL="114300" distR="114300" simplePos="0" relativeHeight="251664384" behindDoc="0" locked="0" layoutInCell="1" allowOverlap="1" wp14:anchorId="47A744DE" wp14:editId="7709CD9D">
                <wp:simplePos x="0" y="0"/>
                <wp:positionH relativeFrom="column">
                  <wp:posOffset>0</wp:posOffset>
                </wp:positionH>
                <wp:positionV relativeFrom="paragraph">
                  <wp:posOffset>0</wp:posOffset>
                </wp:positionV>
                <wp:extent cx="635000" cy="635000"/>
                <wp:effectExtent l="0" t="0" r="3175" b="3175"/>
                <wp:wrapNone/>
                <wp:docPr id="957" name="Rectangle 9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7"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L5eS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YnpN iWIdkvQZ28ZU3QoSlI0sS+HZ9d3qtc3w0ZN+NL5eqx+Af7NEwZNo8Zn3QmHV4HtxZ/UrlTHQN4KV WEPAi14AesEiNNn0H6DEVNjWQWjsvjKdD4gtI/vA3+HMn9g7wlE5u5rGMbLM0XS8Y8YRy06PtbHu nYCO+EtODWYXwNnuwbrB9eTiYylYy7YNI4Ih0MUrfbDA7PMiXtzP7+fpKJ3M7kdpXBSju/UqHc3W yfW0uCpWqyL56fGTNBt66OFOU5akf8ficd6H+TjPmYVWlh7Op2RNvVm1huwYTvk6/DxVWPiFW/Qy jWDGWk7/obpAhu//wPMGygNyYQB7hW3FNcdLA+YHJT2uTE7t9y0zgpL2vUI+F0ma+h0LQjq9nqBg Li2bSwtTHKFy6igZris37OVWG1k3GCkJ3Ci4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jC+Xk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 xml:space="preserve"> trên hệ trục </w:t>
      </w:r>
      <w:r w:rsidRPr="00D5799E">
        <w:rPr>
          <w:rFonts w:ascii="Times New Roman" w:hAnsi="Times New Roman" w:cs="Times New Roman"/>
          <w:position w:val="-10"/>
        </w:rPr>
        <w:object w:dxaOrig="460" w:dyaOrig="320">
          <v:shape id="_x0000_i1147" type="#_x0000_t75" style="width:23.25pt;height:15.75pt" o:ole="">
            <v:imagedata r:id="rId14" o:title=""/>
          </v:shape>
          <o:OLEObject Type="Embed" ProgID="Equation.DSMT4" ShapeID="_x0000_i1147" DrawAspect="Content" ObjectID="_1724745962" r:id="rId273"/>
        </w:object>
      </w:r>
      <w:r>
        <w:rPr>
          <w:rFonts w:ascii="Times New Roman" w:hAnsi="Times New Roman" w:cs="Times New Roman"/>
          <w:noProof/>
          <w:szCs w:val="24"/>
        </w:rPr>
        <mc:AlternateContent>
          <mc:Choice Requires="wps">
            <w:drawing>
              <wp:anchor distT="0" distB="0" distL="114300" distR="114300" simplePos="0" relativeHeight="251665408" behindDoc="0" locked="0" layoutInCell="1" allowOverlap="1" wp14:anchorId="4E21FF7D" wp14:editId="09533734">
                <wp:simplePos x="0" y="0"/>
                <wp:positionH relativeFrom="column">
                  <wp:posOffset>0</wp:posOffset>
                </wp:positionH>
                <wp:positionV relativeFrom="paragraph">
                  <wp:posOffset>0</wp:posOffset>
                </wp:positionV>
                <wp:extent cx="635000" cy="635000"/>
                <wp:effectExtent l="0" t="0" r="3175" b="3175"/>
                <wp:wrapNone/>
                <wp:docPr id="956" name="Rectangle 9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6"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7UU2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xXRG iWIdkvQZ28ZU3QoSlI0sS+HZ9d3qjc3w0ZN5BF+vNQ+af7NE6SfR4jPvhcKqwffizppXKgDdN4KV WEPAi14AesEiNNn0H3SJqbCt06Gx+wo6HxBbRvaBv8OZP7F3hKNydjWNY2SZo+l4x4wjlp0eG7Du ndAd8ZecAmYXwNnuwbrB9eTiYym9lm0bRgRDoItX+mCB2edFvLif38/TUTqZ3Y/SuChGd+tVOpqt k+tpcVWsVkXy0+MnaTb00MOdpixJ/47F47wP83GeM6tbWXo4n5KFerNqgewYTvk6/DxVWPiFW/Qy jWDGWk7/obpAhu//wPNGlwfkAjT2CtuKa46XRsMPSnpcmZza71sGgpL2vUI+F0ma+h0LQjq9nqAA l5bNpYUpjlA5dZQM15Ub9nJrQNYNRkoCN0rf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3u1FN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 xml:space="preserve"> là đường thẳng </w:t>
      </w:r>
      <w:r w:rsidRPr="00D5799E">
        <w:rPr>
          <w:rFonts w:ascii="Times New Roman" w:hAnsi="Times New Roman" w:cs="Times New Roman"/>
          <w:position w:val="-10"/>
        </w:rPr>
        <w:object w:dxaOrig="1420" w:dyaOrig="320">
          <v:shape id="_x0000_i1148" type="#_x0000_t75" style="width:71.25pt;height:15.75pt" o:ole="">
            <v:imagedata r:id="rId16" o:title=""/>
          </v:shape>
          <o:OLEObject Type="Embed" ProgID="Equation.DSMT4" ShapeID="_x0000_i1148" DrawAspect="Content" ObjectID="_1724745963" r:id="rId274"/>
        </w:object>
      </w:r>
      <w:r>
        <w:rPr>
          <w:rFonts w:ascii="Times New Roman" w:hAnsi="Times New Roman" w:cs="Times New Roman"/>
          <w:noProof/>
          <w:szCs w:val="24"/>
        </w:rPr>
        <mc:AlternateContent>
          <mc:Choice Requires="wps">
            <w:drawing>
              <wp:anchor distT="0" distB="0" distL="114300" distR="114300" simplePos="0" relativeHeight="251666432" behindDoc="0" locked="0" layoutInCell="1" allowOverlap="1" wp14:anchorId="587982BB" wp14:editId="48992CA8">
                <wp:simplePos x="0" y="0"/>
                <wp:positionH relativeFrom="column">
                  <wp:posOffset>0</wp:posOffset>
                </wp:positionH>
                <wp:positionV relativeFrom="paragraph">
                  <wp:posOffset>0</wp:posOffset>
                </wp:positionV>
                <wp:extent cx="635000" cy="635000"/>
                <wp:effectExtent l="0" t="0" r="3175" b="3175"/>
                <wp:wrapNone/>
                <wp:docPr id="955" name="Rectangle 9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5"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rUMA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xXRK iWIdkvQZ28ZU3QoSlI0sS+HZ9d3qjc3w0ZN5BF+vNQ+af7NE6SfR4jPvhcKqwffizppXKgDdN4KV WEPAi14AesEiNNn0H3SJqbCt06Gx+wo6HxBbRvaBv8OZP7F3hKNydjWNY2SZo+l4x4wjlp0eG7Du ndAd8ZecAmYXwNnuwbrB9eTiYym9lm0bRgRDoItX+mCB2edFvLif38/TUTqZ3Y/SuChGd+tVOpqt k+tpcVWsVkXy0+MnaTb00MOdpixJ/47F47wP83GeM6tbWXo4n5KFerNqgewYTvk6/DxVWPiFW/Qy jWDGWk7/obpAhu//wPNGlwfkAjT2CtuKa46XRsMPSnpcmZza71sGgpL2vUI+F0ma+h0LQjq9nqAA l5bNpYUpjlA5dZQM15Ub9nJrQNYNRkoCN0rf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aa1DA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szCs w:val="24"/>
        </w:rPr>
      </w:pPr>
      <w:r w:rsidRPr="000A5708">
        <w:rPr>
          <w:rFonts w:ascii="Times New Roman" w:hAnsi="Times New Roman" w:cs="Times New Roman"/>
          <w:b/>
          <w:color w:val="0000FF"/>
          <w:szCs w:val="24"/>
          <w:u w:val="single"/>
        </w:rPr>
        <w:t>C</w:t>
      </w:r>
      <w:r w:rsidRPr="000A5708">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Pr="00D5799E">
        <w:rPr>
          <w:rFonts w:ascii="Times New Roman" w:hAnsi="Times New Roman" w:cs="Times New Roman"/>
          <w:color w:val="000000"/>
          <w:szCs w:val="24"/>
          <w:highlight w:val="yellow"/>
        </w:rPr>
        <w:t xml:space="preserve">Trong mặt phẳng tọa độ </w:t>
      </w:r>
      <w:r w:rsidRPr="00D5799E">
        <w:rPr>
          <w:rFonts w:ascii="Times New Roman" w:hAnsi="Times New Roman" w:cs="Times New Roman"/>
          <w:position w:val="-10"/>
        </w:rPr>
        <w:object w:dxaOrig="460" w:dyaOrig="320">
          <v:shape id="_x0000_i1149" type="#_x0000_t75" style="width:23.25pt;height:15.75pt" o:ole="">
            <v:imagedata r:id="rId18" o:title=""/>
          </v:shape>
          <o:OLEObject Type="Embed" ProgID="Equation.DSMT4" ShapeID="_x0000_i1149" DrawAspect="Content" ObjectID="_1724745964" r:id="rId275"/>
        </w:object>
      </w:r>
      <w:r>
        <w:rPr>
          <w:rFonts w:ascii="Times New Roman" w:hAnsi="Times New Roman" w:cs="Times New Roman"/>
          <w:noProof/>
          <w:szCs w:val="24"/>
        </w:rPr>
        <mc:AlternateContent>
          <mc:Choice Requires="wps">
            <w:drawing>
              <wp:anchor distT="0" distB="0" distL="114300" distR="114300" simplePos="0" relativeHeight="251667456" behindDoc="0" locked="0" layoutInCell="1" allowOverlap="1" wp14:anchorId="3752F203" wp14:editId="041B33C9">
                <wp:simplePos x="0" y="0"/>
                <wp:positionH relativeFrom="column">
                  <wp:posOffset>0</wp:posOffset>
                </wp:positionH>
                <wp:positionV relativeFrom="paragraph">
                  <wp:posOffset>0</wp:posOffset>
                </wp:positionV>
                <wp:extent cx="635000" cy="635000"/>
                <wp:effectExtent l="0" t="0" r="3175" b="3175"/>
                <wp:wrapNone/>
                <wp:docPr id="954" name="Rectangle 9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4"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b5Gk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xTSl RLEOSfqMbWOqbgUJykaWpfDs+m71xmb46Mk8gq/XmgfNv1mi9JNo8Zn3QmHV4HtxZ80rFYDuG8FK rCHgRS8AvWARmmz6D7rEVNjW6dDYfQWdD4gtI/vA3+HMn9g7wlE5u5rGMbLM0XS8Y8YRy06PDVj3 TuiO+EtOAbML4Gz3YN3genLxsZRey7YNI4Ih0MUrfbDA7PMiXtzP7+fpKJ3M7kdpXBSju/UqHc3W yfW0uCpWqyL56fGTNBt66OFOU5akf8ficd6H+TjPmdWtLD2cT8lCvVm1QHYMp3wdfp4qLPzCLXqZ RjBjLaf/UF0gw/d/4HmjywNyARp7hW3FNcdLo+EHJT2uTE7t9y0DQUn7XiGfiyRN/Y4FIZ1eT1CA S8vm0sIUR6icOkqG68oNe7k1IOsGIyWBG6Xv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O2+Rp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highlight w:val="yellow"/>
        </w:rPr>
        <w:t xml:space="preserve">, tập hợp các điểm có tọa độ là nghiệm của bất phương trình </w:t>
      </w:r>
      <w:r w:rsidRPr="00D5799E">
        <w:rPr>
          <w:rFonts w:ascii="Times New Roman" w:hAnsi="Times New Roman" w:cs="Times New Roman"/>
          <w:position w:val="-10"/>
        </w:rPr>
        <w:object w:dxaOrig="1100" w:dyaOrig="320">
          <v:shape id="_x0000_i1150" type="#_x0000_t75" style="width:54.75pt;height:15.75pt" o:ole="">
            <v:imagedata r:id="rId20" o:title=""/>
          </v:shape>
          <o:OLEObject Type="Embed" ProgID="Equation.DSMT4" ShapeID="_x0000_i1150" DrawAspect="Content" ObjectID="_1724745965" r:id="rId276"/>
        </w:object>
      </w:r>
      <w:r>
        <w:rPr>
          <w:rFonts w:ascii="Times New Roman" w:hAnsi="Times New Roman" w:cs="Times New Roman"/>
          <w:noProof/>
          <w:szCs w:val="24"/>
        </w:rPr>
        <mc:AlternateContent>
          <mc:Choice Requires="wps">
            <w:drawing>
              <wp:anchor distT="0" distB="0" distL="114300" distR="114300" simplePos="0" relativeHeight="251668480" behindDoc="0" locked="0" layoutInCell="1" allowOverlap="1" wp14:anchorId="229E5F91" wp14:editId="30C50456">
                <wp:simplePos x="0" y="0"/>
                <wp:positionH relativeFrom="column">
                  <wp:posOffset>0</wp:posOffset>
                </wp:positionH>
                <wp:positionV relativeFrom="paragraph">
                  <wp:posOffset>0</wp:posOffset>
                </wp:positionV>
                <wp:extent cx="635000" cy="635000"/>
                <wp:effectExtent l="0" t="0" r="3175" b="3175"/>
                <wp:wrapNone/>
                <wp:docPr id="953" name="Rectangle 9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3"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LE9sWQIAALAEAAAOAAAAZHJzL2Uyb0RvYy54bWysVN1u2jAUvp+0d7B8D0looBA1VBWBaVK3 Vev2AMZxEmuJ7R0bQlft3XfsAKPrzTSNC+Pz4+/8fOfk5vbQtWQvwEqtcpqMY0qE4rqUqs7p1y+b 0ZwS65gqWauVyOmTsPR2+fbNTW8yMdGNbksBBEGUzXqT08Y5k0WR5Y3omB1rIxQaKw0dcyhCHZXA ekTv2mgSx7Oo11Aa0FxYi9piMNJlwK8qwd2nqrLCkTanmJsLJ4Rz689oecOyGphpJD+mwf4hi45J hUHPUAVzjOxAvoLqJAdtdeXGXHeRrirJRagBq0niP6p5bJgRoRZsjjXnNtn/B8s/7h+AyDKni+kV JYp1SNJnbBtTdStIUDayLIVn13erNzbDR4/mAXy91txr/s0SpR9Fi8+8FwqrBt+LO2teqQB03whW Yg0BL3oB6AWL0GTbf9AlpsJ2TofGHirofEBsGTkE/p7O/ImDIxyVs6tpHCPLHE3HO2Ycsez02IB1 74TuiL/kFDC7AM7299YNricXH0vpjWzbMCIYAl280gcLzD4v4sV6vp6no3QyW4/SuChGd5tVOppt kutpcVWsVkXy0+MnaTb00MOdpixJ/47F47wP83GeM6tbWXo4n5KFertqgewZTvkm/DxVWPiFW/Qy jWDGWk7/obpAhu//wPNWl0/IBWjsFbYV1xwvjYYflPS4Mjm133cMBCXte4V8LpI09TsWhHR6PUEB Li3bSwtTHKFy6igZris37OXOgKwbjJQEbpS+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ByxPb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highlight w:val="yellow"/>
        </w:rPr>
        <w:t xml:space="preserve"> </w:t>
      </w:r>
      <w:r w:rsidRPr="00D5799E">
        <w:rPr>
          <w:rFonts w:ascii="Times New Roman" w:hAnsi="Times New Roman" w:cs="Times New Roman"/>
          <w:b/>
          <w:color w:val="000000"/>
          <w:szCs w:val="24"/>
          <w:highlight w:val="yellow"/>
        </w:rPr>
        <w:t>được</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highlight w:val="yellow"/>
        </w:rPr>
        <w:t>gọi</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highlight w:val="yellow"/>
        </w:rPr>
        <w:t>là</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highlight w:val="yellow"/>
        </w:rPr>
        <w:t>miền</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highlight w:val="yellow"/>
        </w:rPr>
        <w:t>nghiệm</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highlight w:val="yellow"/>
        </w:rPr>
        <w:t>của</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highlight w:val="yellow"/>
        </w:rPr>
        <w:t>nó</w:t>
      </w:r>
      <w:r w:rsidRPr="00D5799E">
        <w:rPr>
          <w:rFonts w:ascii="Times New Roman" w:hAnsi="Times New Roman" w:cs="Times New Roman"/>
          <w:szCs w:val="24"/>
          <w:highlight w:val="yellow"/>
        </w:rPr>
        <w:t>.</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t>D.</w:t>
      </w:r>
      <w:r w:rsidRPr="00D5799E">
        <w:rPr>
          <w:rFonts w:ascii="Times New Roman" w:hAnsi="Times New Roman" w:cs="Times New Roman"/>
          <w:b/>
          <w:color w:val="008000"/>
          <w:szCs w:val="24"/>
        </w:rPr>
        <w:t xml:space="preserve"> </w:t>
      </w:r>
      <w:r w:rsidRPr="00D5799E">
        <w:rPr>
          <w:rFonts w:ascii="Times New Roman" w:hAnsi="Times New Roman" w:cs="Times New Roman"/>
          <w:color w:val="000000"/>
          <w:szCs w:val="24"/>
        </w:rPr>
        <w:t xml:space="preserve">Nghiệm của bất phương trình </w:t>
      </w:r>
      <w:r w:rsidRPr="00D5799E">
        <w:rPr>
          <w:rFonts w:ascii="Times New Roman" w:hAnsi="Times New Roman" w:cs="Times New Roman"/>
          <w:position w:val="-10"/>
        </w:rPr>
        <w:object w:dxaOrig="1100" w:dyaOrig="320">
          <v:shape id="_x0000_i1151" type="#_x0000_t75" style="width:54.75pt;height:15.75pt" o:ole="">
            <v:imagedata r:id="rId22" o:title=""/>
          </v:shape>
          <o:OLEObject Type="Embed" ProgID="Equation.DSMT4" ShapeID="_x0000_i1151" DrawAspect="Content" ObjectID="_1724745966" r:id="rId277"/>
        </w:object>
      </w:r>
      <w:r>
        <w:rPr>
          <w:rFonts w:ascii="Times New Roman" w:hAnsi="Times New Roman" w:cs="Times New Roman"/>
          <w:noProof/>
          <w:szCs w:val="24"/>
        </w:rPr>
        <mc:AlternateContent>
          <mc:Choice Requires="wps">
            <w:drawing>
              <wp:anchor distT="0" distB="0" distL="114300" distR="114300" simplePos="0" relativeHeight="251669504" behindDoc="0" locked="0" layoutInCell="1" allowOverlap="1" wp14:anchorId="65016C98" wp14:editId="02AFEAEC">
                <wp:simplePos x="0" y="0"/>
                <wp:positionH relativeFrom="column">
                  <wp:posOffset>0</wp:posOffset>
                </wp:positionH>
                <wp:positionV relativeFrom="paragraph">
                  <wp:posOffset>0</wp:posOffset>
                </wp:positionV>
                <wp:extent cx="635000" cy="635000"/>
                <wp:effectExtent l="0" t="0" r="3175" b="3175"/>
                <wp:wrapNone/>
                <wp:docPr id="952" name="Rectangle 9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2"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7p3I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xXRC iWIdkvQZ28ZU3QoSlI0sS+HZ9d3qjc3w0ZN5BF+vNQ+af7NE6SfR4jPvhcKqwffizppXKgDdN4KV WEPAi14AesEiNNn0H3SJqbCt06Gx+wo6HxBbRvaBv8OZP7F3hKNydjWNY2SZo+l4x4wjlp0eG7Du ndAd8ZecAmYXwNnuwbrB9eTiYym9lm0bRgRDoItX+mCB2edFvLif38/TUTqZ3Y/SuChGd+tVOpqt k+tpcVWsVkXy0+MnaTb00MOdpixJ/47F47wP83GeM6tbWXo4n5KFerNqgewYTvk6/DxVWPiFW/Qy jWDGWk7/obpAhu//wPNGlwfkAjT2CtuKa46XRsMPSnpcmZza71sGgpL2vUI+F0ma+h0LQjq9nqAA l5bNpYUpjlA5dZQM15Ub9nJrQNYNRkoCN0rf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Ve6dy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là</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tập</w:t>
      </w:r>
      <w:r w:rsidRPr="00D5799E">
        <w:rPr>
          <w:rFonts w:ascii="Times New Roman" w:hAnsi="Times New Roman" w:cs="Times New Roman"/>
          <w:color w:val="000000"/>
          <w:szCs w:val="24"/>
        </w:rPr>
        <w:t xml:space="preserve"> </w:t>
      </w:r>
      <w:r w:rsidRPr="00D5799E">
        <w:rPr>
          <w:rFonts w:ascii="Times New Roman" w:hAnsi="Times New Roman" w:cs="Times New Roman"/>
          <w:b/>
          <w:color w:val="000000"/>
          <w:szCs w:val="24"/>
        </w:rPr>
        <w:t>rỗng</w:t>
      </w:r>
      <w:r w:rsidRPr="00D5799E">
        <w:rPr>
          <w:rFonts w:ascii="Times New Roman" w:hAnsi="Times New Roman" w:cs="Times New Roman"/>
          <w:szCs w:val="24"/>
        </w:rPr>
        <w:t>.</w:t>
      </w:r>
    </w:p>
    <w:p w:rsidR="004B4D08" w:rsidRPr="00D5799E" w:rsidRDefault="004B4D08" w:rsidP="004B4D08">
      <w:pPr>
        <w:ind w:left="992"/>
        <w:jc w:val="center"/>
        <w:rPr>
          <w:rFonts w:ascii="Times New Roman" w:hAnsi="Times New Roman" w:cs="Times New Roman"/>
          <w:b/>
          <w:color w:val="0000FF"/>
          <w:szCs w:val="24"/>
        </w:rPr>
      </w:pPr>
      <w:r w:rsidRPr="000A5708">
        <w:rPr>
          <w:rFonts w:ascii="Times New Roman" w:hAnsi="Times New Roman" w:cs="Times New Roman"/>
          <w:b/>
          <w:color w:val="0000FF"/>
          <w:szCs w:val="24"/>
        </w:rPr>
        <w:t>Lời giải</w:t>
      </w:r>
    </w:p>
    <w:p w:rsidR="004B4D08" w:rsidRPr="00D5799E" w:rsidRDefault="004B4D08" w:rsidP="004B4D08">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C</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Miền nghiệm của bất phương trình </w:t>
      </w:r>
      <w:r w:rsidRPr="00D5799E">
        <w:rPr>
          <w:rFonts w:ascii="Times New Roman" w:hAnsi="Times New Roman" w:cs="Times New Roman"/>
          <w:position w:val="-14"/>
        </w:rPr>
        <w:object w:dxaOrig="2659" w:dyaOrig="400">
          <v:shape id="_x0000_i1152" type="#_x0000_t75" style="width:132.75pt;height:20.25pt" o:ole="">
            <v:imagedata r:id="rId24" o:title=""/>
          </v:shape>
          <o:OLEObject Type="Embed" ProgID="Equation.DSMT4" ShapeID="_x0000_i1152" DrawAspect="Content" ObjectID="_1724745967" r:id="rId278"/>
        </w:object>
      </w:r>
      <w:r>
        <w:rPr>
          <w:rFonts w:ascii="Times New Roman" w:hAnsi="Times New Roman" w:cs="Times New Roman"/>
          <w:noProof/>
          <w:sz w:val="24"/>
          <w:szCs w:val="24"/>
          <w:lang w:eastAsia="en-US"/>
        </w:rPr>
        <mc:AlternateContent>
          <mc:Choice Requires="wps">
            <w:drawing>
              <wp:anchor distT="0" distB="0" distL="114300" distR="114300" simplePos="0" relativeHeight="251670528" behindDoc="0" locked="0" layoutInCell="1" allowOverlap="1" wp14:anchorId="09D1D767" wp14:editId="5241398C">
                <wp:simplePos x="0" y="0"/>
                <wp:positionH relativeFrom="column">
                  <wp:posOffset>0</wp:posOffset>
                </wp:positionH>
                <wp:positionV relativeFrom="paragraph">
                  <wp:posOffset>0</wp:posOffset>
                </wp:positionV>
                <wp:extent cx="635000" cy="635000"/>
                <wp:effectExtent l="0" t="0" r="3175" b="3175"/>
                <wp:wrapNone/>
                <wp:docPr id="951" name="Rectangle 9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1" o:spid="_x0000_s1026"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rpv+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YppQ oliHJH3GtjFVt4IEZSPLUnh2fbd6bTN89KQfja/X6gfg3yxR8CRafOa9UFg1+F7cWf1KZQz0jWAl 1hDwoheAXrAITTb9BygxFbZ1EBq7r0znA2LLyD7wdzjzJ/aOcFTOrqZxjCxzNB3vmHHEstNjbax7 J6Aj/pJTg9kFcLZ7sG5wPbn4WArWsm3DiGAIdPFKHyww+7yIF/fz+3k6Siez+1EaF8Xobr1KR7N1 cj0trorVqkh+evwkzYYeerjTlCXp37F4nPdhPs5zZqGVpYfzKVlTb1atITuGU74OP08VFn7hFr1M I5ixltN/qC6Q4fs/8LyB8oBcGMBeYVtxzfHSgPlBSY8rk1P7fcuMoKR9r5DPRZKmfseCkE6vJyiY S8vm0sIUR6icOkqG68oNe7nVRtYNRkoCNwru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4q6b/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là nửa mặt phẳng không chứa điểm nào trong các điểm sau?</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80" w:dyaOrig="400">
          <v:shape id="_x0000_i1153" type="#_x0000_t75" style="width:29.25pt;height:20.25pt" o:ole="">
            <v:imagedata r:id="rId26" o:title=""/>
          </v:shape>
          <o:OLEObject Type="Embed" ProgID="Equation.DSMT4" ShapeID="_x0000_i1153" DrawAspect="Content" ObjectID="_1724745968" r:id="rId279"/>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71552" behindDoc="0" locked="0" layoutInCell="1" allowOverlap="1" wp14:anchorId="2B49935E" wp14:editId="40A73904">
                <wp:simplePos x="0" y="0"/>
                <wp:positionH relativeFrom="column">
                  <wp:posOffset>0</wp:posOffset>
                </wp:positionH>
                <wp:positionV relativeFrom="paragraph">
                  <wp:posOffset>0</wp:posOffset>
                </wp:positionV>
                <wp:extent cx="635000" cy="635000"/>
                <wp:effectExtent l="0" t="0" r="3175" b="3175"/>
                <wp:wrapNone/>
                <wp:docPr id="950" name="Rectangle 9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0" o:spid="_x0000_s1026"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bEla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Yor9 UaxDkj5j25iqW0GCspFlKTy7vlu9thk+etKPxtdr9QPwb5YoeBItPvNeKKwafC/urH6lMgb6RrAS awh40QtAL1iEJpv+A5SYCts6CI3dV6bzAbFlZB/4O5z5E3tHOCpnV9M4xio4mo53zDhi2emxNta9 E9ARf8mpwewCONs9WDe4nlx8LAVr2bZhRDAEunilDxaYfV7Ei/v5/TwdpZPZ/SiNi2J0t16lo9k6 uZ4WV8VqVSQ/PX6SZkMPPdxpypL071g8zvswH+c5s9DK0sP5lKypN6vWkB3DKV+Hn6cKC79wi16m EcxYy+k/VBfI8P0feN5AeUAuDGCvsK245nhpwPygpMeVyan9vmVGUNK+V8jnIklTv2NBSKfXExTM pWVzaWGKI1ROHSXDdeWGvdxqI+sGIyWBGwV3OAOVDPz4+Riywry9gGsRKjiusN+7Szl4/f7QL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sGxJW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499" w:dyaOrig="400">
          <v:shape id="_x0000_i1154" type="#_x0000_t75" style="width:24.75pt;height:20.25pt" o:ole="">
            <v:imagedata r:id="rId28" o:title=""/>
          </v:shape>
          <o:OLEObject Type="Embed" ProgID="Equation.DSMT4" ShapeID="_x0000_i1154" DrawAspect="Content" ObjectID="_1724745969" r:id="rId280"/>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72576" behindDoc="0" locked="0" layoutInCell="1" allowOverlap="1" wp14:anchorId="6A432D4F" wp14:editId="2E2E2E41">
                <wp:simplePos x="0" y="0"/>
                <wp:positionH relativeFrom="column">
                  <wp:posOffset>0</wp:posOffset>
                </wp:positionH>
                <wp:positionV relativeFrom="paragraph">
                  <wp:posOffset>0</wp:posOffset>
                </wp:positionV>
                <wp:extent cx="635000" cy="635000"/>
                <wp:effectExtent l="0" t="0" r="3175" b="3175"/>
                <wp:wrapNone/>
                <wp:docPr id="949" name="Rectangle 9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9" o:spid="_x0000_s1026"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TZtd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TaeU KNYiSZ+xbUxtG0GCspZlKTy7vludthk+etKPxtdr9QPwb5YoeBINPvNeKCxrfC8WVr9SGQNdLViJ NQS86AWgFyxCk033AUpMhe0chMYeKtP6gNgycgj8HS/8iYMjHJWTm3EcI8scTac7Zhyx7PxYG+ve CWiJv+TUYHYBnO0frOtdzy4+loK1bJowIhgCXbzSBwvMPk/j6epudZcO0tFkNUjjohgs1st0MFkn t+Piplgui+Snx0/SrO+hhztPWZL+HYunee/n4zJnFhpZejifkjXbzbIxZM9wytfh56nCwq/copdp BDPWcv4P1QUyfP97njdQHpELA9grbCuuOV5qMD8o6XBlcmq/75gRlDTvFfI5Td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r02bX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u w:val="single"/>
        </w:rPr>
        <w:t>C</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80" w:dyaOrig="400">
          <v:shape id="_x0000_i1155" type="#_x0000_t75" style="width:29.25pt;height:20.25pt" o:ole="">
            <v:imagedata r:id="rId30" o:title=""/>
          </v:shape>
          <o:OLEObject Type="Embed" ProgID="Equation.DSMT4" ShapeID="_x0000_i1155" DrawAspect="Content" ObjectID="_1724745970" r:id="rId281"/>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73600" behindDoc="0" locked="0" layoutInCell="1" allowOverlap="1" wp14:anchorId="3CB1456F" wp14:editId="77C19AA6">
                <wp:simplePos x="0" y="0"/>
                <wp:positionH relativeFrom="column">
                  <wp:posOffset>0</wp:posOffset>
                </wp:positionH>
                <wp:positionV relativeFrom="paragraph">
                  <wp:posOffset>0</wp:posOffset>
                </wp:positionV>
                <wp:extent cx="635000" cy="635000"/>
                <wp:effectExtent l="0" t="0" r="3175" b="3175"/>
                <wp:wrapNone/>
                <wp:docPr id="948" name="Rectangle 9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8" o:spid="_x0000_s1026" style="position:absolute;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j0n5WA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miJV irVI0mdsG1PbRpCgrGVZCs+u71ZnbIaPnswj+HqtedD8myVKP4kGn3kvFJY1vhcLa16pAHRXC1Zi DQEvegHoBYvQZNN90CWmwnZOh8YeKmh9QGwZOQT+jhf+xMERjsrJzTiOkWWOptMdM45Ydn5swLp3 QrfEX3IKmF0AZ/sH63rXs4uPpfRaNk0YEQyBLl7pgwVmn6fxdHW3uksH6WiyGqRxUQwW62U6mKyT 23FxUyyXRfLT4ydp1vfQw52nLEn/jsXTvPfzcZkzqxtZejifkoXtZtkA2TOc8nX4eaqw8Cu36GUa wYy1nP9DdYEM3/+e540uj8gFaOwVthXXHC+1hh+UdLgyObXfdwwEJc17hXxOkzT1OxaEdHw7QgGu LZtrC1McoXLqKOmvS9fv5c6A3NYYKQncKL3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9j0n5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660" w:dyaOrig="400">
          <v:shape id="_x0000_i1156" type="#_x0000_t75" style="width:33pt;height:20.25pt" o:ole="">
            <v:imagedata r:id="rId32" o:title=""/>
          </v:shape>
          <o:OLEObject Type="Embed" ProgID="Equation.DSMT4" ShapeID="_x0000_i1156" DrawAspect="Content" ObjectID="_1724745971" r:id="rId282"/>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74624" behindDoc="0" locked="0" layoutInCell="1" allowOverlap="1" wp14:anchorId="5956BEA6" wp14:editId="6FDCD951">
                <wp:simplePos x="0" y="0"/>
                <wp:positionH relativeFrom="column">
                  <wp:posOffset>0</wp:posOffset>
                </wp:positionH>
                <wp:positionV relativeFrom="paragraph">
                  <wp:posOffset>0</wp:posOffset>
                </wp:positionV>
                <wp:extent cx="635000" cy="635000"/>
                <wp:effectExtent l="0" t="0" r="3175" b="3175"/>
                <wp:wrapNone/>
                <wp:docPr id="947" name="Rectangle 9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7" o:spid="_x0000_s1026" style="position:absolute;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zVYX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aXpH iWItkvQZ28bUrhEkKGtZlsKz67vVGZvho415BF+vNQ+af7NE6Y1o8Jn3QmFZ43uxsOaVCkB3tWAl 1hDwoheAXrAITbbdB11iKmzvdGjssYLWB8SWkWPg7+nCnzg6wlE5vh3FMbLM0XS6Y8YRy86PDVj3 TuiW+EtOAbML4OzwYF3venbxsZRey6YJI4Ih0MUrfbDA7PM0nq4mq0k6SIfj1SCNi2KwWC/TwXid 3I2K22K5LJKfHj9Js76HHu48ZUn6dyye5r2fj8ucWd3I0sP5lCzstssGyIHhlK/Dz1OFhV+5RS/T CGas5fwfqgtk+P73PG91+YRcgMZeYVtxzfFSa/hBSYcrk1P7fc9AUNK8V8jnNElTv2NBSEd3QxTg 2rK9tjDFESqnjpL+unT9Xu4NyF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ls1WF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center"/>
        <w:rPr>
          <w:rFonts w:ascii="Times New Roman" w:hAnsi="Times New Roman" w:cs="Times New Roman"/>
          <w:b/>
          <w:sz w:val="24"/>
          <w:szCs w:val="24"/>
        </w:rPr>
      </w:pPr>
      <w:r w:rsidRPr="000A5708">
        <w:rPr>
          <w:rFonts w:ascii="Times New Roman" w:hAnsi="Times New Roman" w:cs="Times New Roman"/>
          <w:b/>
          <w:color w:val="0000FF"/>
          <w:sz w:val="24"/>
          <w:szCs w:val="24"/>
        </w:rPr>
        <w:t>Lời giải</w:t>
      </w:r>
    </w:p>
    <w:p w:rsidR="004B4D08" w:rsidRPr="00D5799E" w:rsidRDefault="004B4D08" w:rsidP="004B4D08">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C</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có: </w:t>
      </w:r>
      <w:r w:rsidRPr="00D5799E">
        <w:rPr>
          <w:rFonts w:ascii="Times New Roman" w:hAnsi="Times New Roman" w:cs="Times New Roman"/>
          <w:position w:val="-14"/>
        </w:rPr>
        <w:object w:dxaOrig="2659" w:dyaOrig="400">
          <v:shape id="_x0000_i1157" type="#_x0000_t75" style="width:132.75pt;height:20.25pt" o:ole="">
            <v:imagedata r:id="rId283" o:title=""/>
          </v:shape>
          <o:OLEObject Type="Embed" ProgID="Equation.DSMT4" ShapeID="_x0000_i1157" DrawAspect="Content" ObjectID="_1724745972" r:id="rId284"/>
        </w:object>
      </w:r>
      <w:r w:rsidRPr="00D5799E">
        <w:rPr>
          <w:rFonts w:ascii="Times New Roman" w:hAnsi="Times New Roman" w:cs="Times New Roman"/>
          <w:position w:val="-10"/>
        </w:rPr>
        <w:object w:dxaOrig="2600" w:dyaOrig="320">
          <v:shape id="_x0000_i1158" type="#_x0000_t75" style="width:129.75pt;height:15.75pt" o:ole="">
            <v:imagedata r:id="rId285" o:title=""/>
          </v:shape>
          <o:OLEObject Type="Embed" ProgID="Equation.DSMT4" ShapeID="_x0000_i1158" DrawAspect="Content" ObjectID="_1724745973" r:id="rId286"/>
        </w:object>
      </w:r>
      <w:r w:rsidRPr="00D5799E">
        <w:rPr>
          <w:rFonts w:ascii="Times New Roman" w:hAnsi="Times New Roman" w:cs="Times New Roman"/>
          <w:position w:val="-10"/>
        </w:rPr>
        <w:object w:dxaOrig="1340" w:dyaOrig="320">
          <v:shape id="_x0000_i1159" type="#_x0000_t75" style="width:66.75pt;height:15.75pt" o:ole="">
            <v:imagedata r:id="rId287" o:title=""/>
          </v:shape>
          <o:OLEObject Type="Embed" ProgID="Equation.DSMT4" ShapeID="_x0000_i1159" DrawAspect="Content" ObjectID="_1724745974" r:id="rId288"/>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75648" behindDoc="0" locked="0" layoutInCell="1" allowOverlap="1" wp14:anchorId="4F349ED0" wp14:editId="30BD5E24">
                <wp:simplePos x="0" y="0"/>
                <wp:positionH relativeFrom="column">
                  <wp:posOffset>0</wp:posOffset>
                </wp:positionH>
                <wp:positionV relativeFrom="paragraph">
                  <wp:posOffset>0</wp:posOffset>
                </wp:positionV>
                <wp:extent cx="635000" cy="635000"/>
                <wp:effectExtent l="0" t="0" r="3175" b="3175"/>
                <wp:wrapNone/>
                <wp:docPr id="946" name="Rectangle 9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6" o:spid="_x0000_s1026" style="position:absolute;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D4Sz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TSeU KNYiSZ+xbUxtG0GCspZlKTy7vludthk+etKPxtdr9QPwb5YoeBINPvNeKCxrfC8WVr9SGQNdLViJ NQS86AWgFyxCk033AUpMhe0chMYeKtP6gNgycgj8HS/8iYMjHJWTm3EcI8scTac7Zhyx7PxYG+ve CWiJv+TUYHYBnO0frOtdzy4+loK1bJowIhgCXbzSBwvMPk/j6epudZcO0tFkNUjjohgs1st0MFkn t+Piplgui+Snx0/SrO+hhztPWZL+HYunee/n4zJnFhpZejifkjXbzbIxZM9wytfh56nCwq/copdp BDPWcv4P1QUyfP97njdQHpELA9grbCuuOV5qMD8o6XBlcmq/75gRlDTvFfI5Td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xA+Es1kCAACwBAAADgAAAAAAAAAAAAAAAAAuAgAAZHJzL2Uyb0RvYy54bWxQSwECLQAU AAYACAAAACEAhluH1dgAAAAFAQAADwAAAAAAAAAAAAAAAACzBAAAZHJzL2Rvd25yZXYueG1sUEsF BgAAAAAEAAQA8wAAALgFAAAAAA== " filled="f" stroked="f">
                <o:lock v:ext="edit" aspectratio="t" selection="t"/>
              </v:rect>
            </w:pict>
          </mc:Fallback>
        </mc:AlternateConten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76672" behindDoc="0" locked="0" layoutInCell="1" allowOverlap="1" wp14:anchorId="6BD156FA" wp14:editId="5902B519">
                <wp:simplePos x="0" y="0"/>
                <wp:positionH relativeFrom="column">
                  <wp:posOffset>0</wp:posOffset>
                </wp:positionH>
                <wp:positionV relativeFrom="paragraph">
                  <wp:posOffset>0</wp:posOffset>
                </wp:positionV>
                <wp:extent cx="635000" cy="635000"/>
                <wp:effectExtent l="0" t="0" r="3175" b="3175"/>
                <wp:wrapNone/>
                <wp:docPr id="945" name="Rectangle 9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5" o:spid="_x0000_s1026" style="position:absolute;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T4KF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RTql RLEOSfqMbWOqbgUJykaWpfDs+m71xmb46Mk8gq/XmgfNv1mi9JNo8Zn3QmHV4HtxZ80rFYDuG8FK rCHgRS8AvWARmmz6D7rEVNjW6dDYfQWdD4gtI/vA3+HMn9g7wlE5u5rGMbLM0XS8Y8YRy06PDVj3 TuiO+EtOAbML4Gz3YN3genLxsZRey7YNI4Ih0MUrfbDA7PMiXtzP7+fpKJ3M7kdpXBSju/UqHc3W yfW0uCpWqyL56fGTNBt66OFOU5akf8ficd6H+TjPmdWtLD2cT8lCvVm1QHYMp3wdfp4qLPzCLXqZ RjBjLaf/UF0gw/d/4HmjywNyARp7hW3FNcdLo+EHJT2uTE7t9y0DQUn7XiGfiyRN/Y4FIZ1eT1CA S8vm0sIUR6icOkqG68oNe7k1IOsGIyWBG6Xv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c0+ChVkCAACwBAAADgAAAAAAAAAAAAAAAAAuAgAAZHJzL2Uyb0RvYy54bWxQSwECLQAU AAYACAAAACEAhluH1dgAAAAFAQAADwAAAAAAAAAAAAAAAACzBAAAZHJzL2Rvd25yZXYueG1sUEsF BgAAAAAEAAQA8wAAALgFAAAAAA== " filled="f" stroked="f">
                <o:lock v:ext="edit" aspectratio="t" selection="t"/>
              </v:rect>
            </w:pict>
          </mc:Fallback>
        </mc:AlternateConten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77696" behindDoc="0" locked="0" layoutInCell="1" allowOverlap="1" wp14:anchorId="57EA58B9" wp14:editId="545A8679">
                <wp:simplePos x="0" y="0"/>
                <wp:positionH relativeFrom="column">
                  <wp:posOffset>0</wp:posOffset>
                </wp:positionH>
                <wp:positionV relativeFrom="paragraph">
                  <wp:posOffset>0</wp:posOffset>
                </wp:positionV>
                <wp:extent cx="635000" cy="635000"/>
                <wp:effectExtent l="0" t="0" r="3175" b="3175"/>
                <wp:wrapNone/>
                <wp:docPr id="944" name="Rectangle 9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4" o:spid="_x0000_s1026" style="position:absolute;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jVAh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TVNK FGuRpM/YNqa2jSBBWcuyFJ5d361O2wwfPelH4+u1+gH4N0sUPIkGn3kvFJY1vhcLq1+pjIGuFqzE GgJe9ALQCxahyab7ACWmwnYOQmMPlWl9QGwZOQT+jhf+xMERjsrJzTiOkWWOptMdM45Ydn6sjXXv BLTEX3JqMLsAzvYP1vWuZxcfS8FaNk0YEQyBLl7pgwVmn6fxdHW3uksH6WiyGqRxUQwW62U6mKyT 23FxUyyXRfLT4ydp1vfQw52nLEn/jsXTvPfzcZkzC40sPZxPyZrtZtkYsmc45evw81Rh4Vdu0cs0 ghlrOf+H6gIZvv89zxsoj8iFAewVthXXHC81mB+UdLgyObXfd8wISpr3CvmcJm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Y1QI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Dễ thấy tại điểm </w:t>
      </w:r>
      <w:r w:rsidRPr="00D5799E">
        <w:rPr>
          <w:rFonts w:ascii="Times New Roman" w:hAnsi="Times New Roman" w:cs="Times New Roman"/>
          <w:position w:val="-14"/>
        </w:rPr>
        <w:object w:dxaOrig="580" w:dyaOrig="400">
          <v:shape id="_x0000_i1160" type="#_x0000_t75" style="width:29.25pt;height:20.25pt" o:ole="">
            <v:imagedata r:id="rId289" o:title=""/>
          </v:shape>
          <o:OLEObject Type="Embed" ProgID="Equation.DSMT4" ShapeID="_x0000_i1160" DrawAspect="Content" ObjectID="_1724745975" r:id="rId290"/>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78720" behindDoc="0" locked="0" layoutInCell="1" allowOverlap="1" wp14:anchorId="2FE5C4EC" wp14:editId="1CC059F8">
                <wp:simplePos x="0" y="0"/>
                <wp:positionH relativeFrom="column">
                  <wp:posOffset>0</wp:posOffset>
                </wp:positionH>
                <wp:positionV relativeFrom="paragraph">
                  <wp:posOffset>0</wp:posOffset>
                </wp:positionV>
                <wp:extent cx="635000" cy="635000"/>
                <wp:effectExtent l="0" t="0" r="3175" b="3175"/>
                <wp:wrapNone/>
                <wp:docPr id="943" name="Rectangle 9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3" o:spid="_x0000_s1026" style="position:absolute;margin-left:0;margin-top:0;width:50pt;height:50pt;z-index:251678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zo7pWQIAALA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eZ0lo4p UaxFkj5j25jaNYIEZS3LUnh2fbc6bTN89KgfjK/X6nvg3yxR8CgafOa9UFjV+F4srX6lMga6WrAS awh40QtAL1iEJtvuA5SYCts7CI09Vqb1AbFl5Bj4e7rwJ46OcFROx5M4RpY5mk53zDhi2fmxNta9 E9ASf8mpwewCODvcW9e7nl18LAUb2TRhRDAEunilDxaYfZ7Fs/Xt+jYdpKPpepDGRTFYblbpYLpJ bibFuFitiuSnx0/SrO+hhztPWZL+HYunee/n4zJnFhpZejifkjW77aox5MBwyjfh56nCwq/copdp BDPWcv4P1QUyfP97nrdQPiEXBrBX2FZcc7zUYH5Q0uHK5NR+3zMjKGneK+Rzlq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Hc6O6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ta có: </w:t>
      </w:r>
      <w:r w:rsidRPr="00D5799E">
        <w:rPr>
          <w:rFonts w:ascii="Times New Roman" w:hAnsi="Times New Roman" w:cs="Times New Roman"/>
          <w:position w:val="-6"/>
        </w:rPr>
        <w:object w:dxaOrig="1420" w:dyaOrig="279">
          <v:shape id="_x0000_i1161" type="#_x0000_t75" style="width:71.25pt;height:14.25pt" o:ole="">
            <v:imagedata r:id="rId291" o:title=""/>
          </v:shape>
          <o:OLEObject Type="Embed" ProgID="Equation.DSMT4" ShapeID="_x0000_i1161" DrawAspect="Content" ObjectID="_1724745976" r:id="rId292"/>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79744" behindDoc="0" locked="0" layoutInCell="1" allowOverlap="1" wp14:anchorId="1A483678" wp14:editId="5F5E55FC">
                <wp:simplePos x="0" y="0"/>
                <wp:positionH relativeFrom="column">
                  <wp:posOffset>0</wp:posOffset>
                </wp:positionH>
                <wp:positionV relativeFrom="paragraph">
                  <wp:posOffset>0</wp:posOffset>
                </wp:positionV>
                <wp:extent cx="635000" cy="635000"/>
                <wp:effectExtent l="0" t="0" r="3175" b="3175"/>
                <wp:wrapNone/>
                <wp:docPr id="942" name="Rectangle 9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2" o:spid="_x0000_s1026" style="position:absolute;margin-left:0;margin-top:0;width:50pt;height:50pt;z-index:251679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DFxNWQ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mo4o UaxFkj5j25jaNoIEZS3LUnh2fbc6YzN89GQewddrzYPm3yxR+kk0+Mx7obCs8b1YWPNKBaC7WrAS awh40QtAL1iEJpvugy4xFbZzOjT2UEHrA2LLyCHwd7zwJw6OcFRObsZxjCxzNJ3umHHEsvNjA9a9 E7ol/pJTwOwCONs/WNe7nl18LKXXsmnCiGAIdPFKHyww+zyNp6u71V06SEeT1SCNi2KwWC/TwWSd 3I6Lm2K5LJKfHj9Js76HHu48ZUn6dyye5r2fj8ucWd3I0sP5lCxsN8sGyJ7hlK/Dz1OFhV+5RS/T CGas5fwfqgtk+P73PG90eUQuQGOvsK245nipNfygpMOVyan9vmMgKGneK+Rzmq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wxcT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Miền nghiệm của bất phương trình </w:t>
      </w:r>
      <w:r w:rsidRPr="00D5799E">
        <w:rPr>
          <w:rFonts w:ascii="Times New Roman" w:hAnsi="Times New Roman" w:cs="Times New Roman"/>
          <w:position w:val="-14"/>
        </w:rPr>
        <w:object w:dxaOrig="2600" w:dyaOrig="400">
          <v:shape id="_x0000_i1162" type="#_x0000_t75" style="width:129.75pt;height:20.25pt" o:ole="">
            <v:imagedata r:id="rId34" o:title=""/>
          </v:shape>
          <o:OLEObject Type="Embed" ProgID="Equation.DSMT4" ShapeID="_x0000_i1162" DrawAspect="Content" ObjectID="_1724745977" r:id="rId293"/>
        </w:object>
      </w:r>
      <w:r>
        <w:rPr>
          <w:rFonts w:ascii="Times New Roman" w:hAnsi="Times New Roman" w:cs="Times New Roman"/>
          <w:noProof/>
          <w:sz w:val="24"/>
          <w:szCs w:val="24"/>
          <w:lang w:eastAsia="en-US"/>
        </w:rPr>
        <mc:AlternateContent>
          <mc:Choice Requires="wps">
            <w:drawing>
              <wp:anchor distT="0" distB="0" distL="114300" distR="114300" simplePos="0" relativeHeight="251680768" behindDoc="0" locked="0" layoutInCell="1" allowOverlap="1" wp14:anchorId="41158DD2" wp14:editId="72EE92FE">
                <wp:simplePos x="0" y="0"/>
                <wp:positionH relativeFrom="column">
                  <wp:posOffset>0</wp:posOffset>
                </wp:positionH>
                <wp:positionV relativeFrom="paragraph">
                  <wp:posOffset>0</wp:posOffset>
                </wp:positionV>
                <wp:extent cx="635000" cy="635000"/>
                <wp:effectExtent l="0" t="0" r="3175" b="3175"/>
                <wp:wrapNone/>
                <wp:docPr id="941" name="Rectangle 9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1" o:spid="_x0000_s1026" style="position:absolute;margin-left:0;margin-top:0;width:50pt;height:50pt;z-index:251680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TFp7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TRNK FGuRpM/YNqa2jSBBWcuyFJ5d361O2wwfPelH4+u1+gH4N0sUPIkGn3kvFJY1vhcLq1+pjIGuFqzE GgJe9ALQCxahyab7ACWmwnYOQmMPlWl9QGwZOQT+jhf+xMERjsrJzTiOkWWOptMdM45Ydn6sjXXv BLTEX3JqMLsAzvYP1vWuZxcfS8FaNk0YEQyBLl7pgwVmn6fxdHW3uksH6WiyGqRxUQwW62U6mKyT 23FxUyyXRfLT4ydp1vfQw52nLEn/jsXTvPfzcZkzC40sPZxPyZrtZtkYsmc45evw81Rh4Vdu0cs0 ghlrOf+H6gIZvv89zxsoj8iFAewVthXXHC81mB+UdLgyObXfd8wISpr3CvmcJm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xae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là nửa mặt phẳng chứa điểm nào trong các điểm sau?</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u w:val="single"/>
        </w:rPr>
        <w:t>A</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80" w:dyaOrig="400">
          <v:shape id="_x0000_i1163" type="#_x0000_t75" style="width:29.25pt;height:20.25pt" o:ole="">
            <v:imagedata r:id="rId36" o:title=""/>
          </v:shape>
          <o:OLEObject Type="Embed" ProgID="Equation.DSMT4" ShapeID="_x0000_i1163" DrawAspect="Content" ObjectID="_1724745978" r:id="rId294"/>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81792" behindDoc="0" locked="0" layoutInCell="1" allowOverlap="1" wp14:anchorId="458A1515" wp14:editId="5D579561">
                <wp:simplePos x="0" y="0"/>
                <wp:positionH relativeFrom="column">
                  <wp:posOffset>0</wp:posOffset>
                </wp:positionH>
                <wp:positionV relativeFrom="paragraph">
                  <wp:posOffset>0</wp:posOffset>
                </wp:positionV>
                <wp:extent cx="635000" cy="635000"/>
                <wp:effectExtent l="0" t="0" r="3175" b="3175"/>
                <wp:wrapNone/>
                <wp:docPr id="940" name="Rectangle 9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0" o:spid="_x0000_s1026" style="position:absolute;margin-left:0;margin-top:0;width:50pt;height:50pt;z-index:251681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jojfWA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mmJ/ FGuRpM/YNqa2jSBBWcuyFJ5d363O2AwfPZlH8PVa86D5N0uUfhINPvNeKCxrfC8W1rxSAeiuFqzE GgJe9ALQCxahyab7oEtMhe2cDo09VND6gNgycgj8HS/8iYMjHJWTm3EcYxUcTac7Zhyx7PzYgHXv hG6Jv+QUMLsAzvYP1vWuZxcfS+m1bJowIhgCXbzSBwvMPk/j6epudZcO0tFkNUjjohgs1st0MFkn t+Piplgui+Snx0/SrO+hhztPWZL+HYunee/n4zJnVjey9HA+JQvbzbIBsmc45evw81Rh4Vdu0cs0 ghlrOf+H6gIZvv89zxtdHpEL0NgrbCuuOV5qDT8o6XBlcmq/7xgISpr3CvmcJqmfIReEdHw7QgGu LZtrC1McoXLqKOmvS9fv5c6A3NYYKQncKL3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Cqjojf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720" w:dyaOrig="400">
          <v:shape id="_x0000_i1164" type="#_x0000_t75" style="width:36pt;height:20.25pt" o:ole="">
            <v:imagedata r:id="rId38" o:title=""/>
          </v:shape>
          <o:OLEObject Type="Embed" ProgID="Equation.DSMT4" ShapeID="_x0000_i1164" DrawAspect="Content" ObjectID="_1724745979" r:id="rId295"/>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82816" behindDoc="0" locked="0" layoutInCell="1" allowOverlap="1" wp14:anchorId="040A8069" wp14:editId="21ECEB47">
                <wp:simplePos x="0" y="0"/>
                <wp:positionH relativeFrom="column">
                  <wp:posOffset>0</wp:posOffset>
                </wp:positionH>
                <wp:positionV relativeFrom="paragraph">
                  <wp:posOffset>0</wp:posOffset>
                </wp:positionV>
                <wp:extent cx="635000" cy="635000"/>
                <wp:effectExtent l="0" t="0" r="3175" b="3175"/>
                <wp:wrapNone/>
                <wp:docPr id="939" name="Rectangle 9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9" o:spid="_x0000_s1026" style="position:absolute;margin-left:0;margin-top:0;width:50pt;height:50pt;z-index:251682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7zxyWQIAALAEAAAOAAAAZHJzL2Uyb0RvYy54bWysVNuO2jAQfa/Uf7D8ziaBLA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dDSl RLEWSfqMbWNq1wgSlLUsS+HZ9d3qtM3w0UY/Gl+v1Q/Av1miYCMafOa9UFjW+F4srH6lMga6WrAS awh40QtAL1iEJtvuA5SYCts7CI09Vqb1AbFl5Bj4e7rwJ46OcFSOR7dxjCxzNJ3umHHEsvNjbax7 J6Al/pJTg9kFcHZ4sK53Pbv4WArWsmnCiGAIdPFKHyww+zyNp6vJapIO0uF4NUjjohgs1st0MF4n d7fFqFgui+Snx0/SrO+hhztPWZL+HYunee/n4zJnFhpZejifkjW77bIx5MBwytfh56nCwq/copdp BDPWcv4P1QUyfP97nrdQPiEXBrBX2FZcc7zUYH5Q0uHK5NR+3zMjKGneK+RzmqSp37EgpLd3QxTM tWV7bWGKI1ROHSX9den6vdxrI3c1RkoCNwoW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a+88c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720" w:dyaOrig="400">
          <v:shape id="_x0000_i1165" type="#_x0000_t75" style="width:36pt;height:20.25pt" o:ole="">
            <v:imagedata r:id="rId40" o:title=""/>
          </v:shape>
          <o:OLEObject Type="Embed" ProgID="Equation.DSMT4" ShapeID="_x0000_i1165" DrawAspect="Content" ObjectID="_1724745980" r:id="rId296"/>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83840" behindDoc="0" locked="0" layoutInCell="1" allowOverlap="1" wp14:anchorId="190ABFF0" wp14:editId="4C72160E">
                <wp:simplePos x="0" y="0"/>
                <wp:positionH relativeFrom="column">
                  <wp:posOffset>0</wp:posOffset>
                </wp:positionH>
                <wp:positionV relativeFrom="paragraph">
                  <wp:posOffset>0</wp:posOffset>
                </wp:positionV>
                <wp:extent cx="635000" cy="635000"/>
                <wp:effectExtent l="0" t="0" r="3175" b="3175"/>
                <wp:wrapNone/>
                <wp:docPr id="938" name="Rectangle 9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8" o:spid="_x0000_s1026" style="position:absolute;margin-left:0;margin-top:0;width:50pt;height:50pt;z-index:251683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Le7WWQIAALA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eZ0Nkaq FGuRpM/YNqZ2jSBBWcuyFJ5d361O2wwfPeoH4+u1+h74N0sUPIoGn3kvFFY1vhdLq1+pjIGuFqzE GgJe9ALQCxahybb7ACWmwvYOQmOPlWl9QGwZOQb+ni78iaMjHJXT8SSOkWWOptMdM45Ydn6sjXXv BLTEX3JqMLsAzg731vWuZxcfS8FGNk0YEQyBLl7pgwVmn2fxbH27vk0H6Wi6HqRxUQyWm1U6mG6S m0kxLlarIvnp8ZM063vo4c5TlqR/x+Jp3vv5uMyZhUaWHs6nZM1uu2oMOTCc8k34eaqw8Cu36GUa wYy1nP9DdYEM3/+e5y2UT8iFAewVthXXHC81mB+UdLgyObXf98wISpr3CvmcJWnqdywI6eRmhIK5 tmyvLUxxhMqpo6S/rly/l3tt5K7GSEngRsESZ6CSgR8/H31WmLcXcC1CBacV9nt3LQev3x+ax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OS3u1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700" w:dyaOrig="400">
          <v:shape id="_x0000_i1166" type="#_x0000_t75" style="width:35.25pt;height:20.25pt" o:ole="">
            <v:imagedata r:id="rId42" o:title=""/>
          </v:shape>
          <o:OLEObject Type="Embed" ProgID="Equation.DSMT4" ShapeID="_x0000_i1166" DrawAspect="Content" ObjectID="_1724745981" r:id="rId297"/>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84864" behindDoc="0" locked="0" layoutInCell="1" allowOverlap="1" wp14:anchorId="4FC4F5F2" wp14:editId="521C1D1B">
                <wp:simplePos x="0" y="0"/>
                <wp:positionH relativeFrom="column">
                  <wp:posOffset>0</wp:posOffset>
                </wp:positionH>
                <wp:positionV relativeFrom="paragraph">
                  <wp:posOffset>0</wp:posOffset>
                </wp:positionV>
                <wp:extent cx="635000" cy="635000"/>
                <wp:effectExtent l="0" t="0" r="3175" b="3175"/>
                <wp:wrapNone/>
                <wp:docPr id="937" name="Rectangle 9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7" o:spid="_x0000_s1026" style="position:absolute;margin-left:0;margin-top:0;width:50pt;height:50pt;z-index:251684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b/E4WQIAALA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eZ0Nr6h RLEWSfqMbWNq1wgSlLUsS+HZ9d3qtM3w0aN+ML5eq++Bf7NEwaNo8Jn3QmFV43uxtPqVyhjoasFK rCHgRS8AvWARmmy7D1BiKmzvIDT2WJnWB8SWkWPg7+nCnzg6wlE5HU/iGFnmaDrdMeOIZefH2lj3 TkBL/CWnBrML4Oxwb13venbxsRRsZNOEEcEQ6OKVPlhg9nkWz9a369t0kI6m60EaF8VguVmlg+km uZkU42K1KpKfHj9Js76HHu48ZUn6dyye5r2fj8ucWWhk6eF8StbstqvGkAPDKd+En6cKC79yi16m EcxYy/k/VBfI8P3ved5C+YRcGMBeYVtxzfFSg/lBSYcrk1P7fc+MoKR5r5DPWZKmfseCkE5uRiiY a8v22sIUR6icOkr668r1e7nXRu5qjJQEbhQscQYqGfjx89FnhXl7AdciVHBaYb9313Lw+v2hWfw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m/xO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center"/>
        <w:rPr>
          <w:rFonts w:ascii="Times New Roman" w:hAnsi="Times New Roman" w:cs="Times New Roman"/>
          <w:b/>
          <w:color w:val="000000"/>
          <w:sz w:val="24"/>
          <w:szCs w:val="24"/>
        </w:rPr>
      </w:pPr>
      <w:r w:rsidRPr="000A5708">
        <w:rPr>
          <w:rFonts w:ascii="Times New Roman" w:hAnsi="Times New Roman" w:cs="Times New Roman"/>
          <w:b/>
          <w:color w:val="0000FF"/>
          <w:sz w:val="24"/>
          <w:szCs w:val="24"/>
        </w:rPr>
        <w:t>Lời giải</w:t>
      </w:r>
    </w:p>
    <w:p w:rsidR="004B4D08" w:rsidRPr="00D5799E" w:rsidRDefault="004B4D08" w:rsidP="004B4D08">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A</w:t>
      </w:r>
    </w:p>
    <w:p w:rsidR="004B4D08" w:rsidRPr="00D5799E" w:rsidRDefault="004B4D08" w:rsidP="004B4D08">
      <w:pPr>
        <w:pStyle w:val="ListParagraph"/>
        <w:spacing w:line="276" w:lineRule="auto"/>
        <w:ind w:left="992"/>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Ta có: </w:t>
      </w:r>
      <w:r w:rsidRPr="00D5799E">
        <w:rPr>
          <w:rFonts w:ascii="Times New Roman" w:hAnsi="Times New Roman" w:cs="Times New Roman"/>
          <w:position w:val="-14"/>
        </w:rPr>
        <w:object w:dxaOrig="2600" w:dyaOrig="400">
          <v:shape id="_x0000_i1167" type="#_x0000_t75" style="width:129.75pt;height:20.25pt" o:ole="">
            <v:imagedata r:id="rId298" o:title=""/>
          </v:shape>
          <o:OLEObject Type="Embed" ProgID="Equation.DSMT4" ShapeID="_x0000_i1167" DrawAspect="Content" ObjectID="_1724745982" r:id="rId299"/>
        </w:object>
      </w:r>
      <w:r w:rsidRPr="00D5799E">
        <w:rPr>
          <w:rFonts w:ascii="Times New Roman" w:hAnsi="Times New Roman" w:cs="Times New Roman"/>
          <w:position w:val="-10"/>
        </w:rPr>
        <w:object w:dxaOrig="2520" w:dyaOrig="320">
          <v:shape id="_x0000_i1168" type="#_x0000_t75" style="width:126pt;height:15.75pt" o:ole="">
            <v:imagedata r:id="rId300" o:title=""/>
          </v:shape>
          <o:OLEObject Type="Embed" ProgID="Equation.DSMT4" ShapeID="_x0000_i1168" DrawAspect="Content" ObjectID="_1724745983" r:id="rId301"/>
        </w:object>
      </w:r>
      <w:r w:rsidRPr="00D5799E">
        <w:rPr>
          <w:rFonts w:ascii="Times New Roman" w:hAnsi="Times New Roman" w:cs="Times New Roman"/>
          <w:position w:val="-10"/>
        </w:rPr>
        <w:object w:dxaOrig="1780" w:dyaOrig="320">
          <v:shape id="_x0000_i1169" type="#_x0000_t75" style="width:89.25pt;height:15.75pt" o:ole="">
            <v:imagedata r:id="rId302" o:title=""/>
          </v:shape>
          <o:OLEObject Type="Embed" ProgID="Equation.DSMT4" ShapeID="_x0000_i1169" DrawAspect="Content" ObjectID="_1724745984" r:id="rId303"/>
        </w:object>
      </w:r>
      <w:r w:rsidRPr="00D5799E">
        <w:rPr>
          <w:rFonts w:ascii="Times New Roman" w:hAnsi="Times New Roman" w:cs="Times New Roman"/>
          <w:position w:val="-10"/>
        </w:rPr>
        <w:object w:dxaOrig="1680" w:dyaOrig="320">
          <v:shape id="_x0000_i1170" type="#_x0000_t75" style="width:84pt;height:15.75pt" o:ole="">
            <v:imagedata r:id="rId304" o:title=""/>
          </v:shape>
          <o:OLEObject Type="Embed" ProgID="Equation.DSMT4" ShapeID="_x0000_i1170" DrawAspect="Content" ObjectID="_1724745985" r:id="rId305"/>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85888" behindDoc="0" locked="0" layoutInCell="1" allowOverlap="1" wp14:anchorId="43CA3440" wp14:editId="3F435E75">
                <wp:simplePos x="0" y="0"/>
                <wp:positionH relativeFrom="column">
                  <wp:posOffset>0</wp:posOffset>
                </wp:positionH>
                <wp:positionV relativeFrom="paragraph">
                  <wp:posOffset>0</wp:posOffset>
                </wp:positionV>
                <wp:extent cx="635000" cy="635000"/>
                <wp:effectExtent l="0" t="0" r="3175" b="3175"/>
                <wp:wrapNone/>
                <wp:docPr id="936" name="Rectangle 9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6" o:spid="_x0000_s1026" style="position:absolute;margin-left:0;margin-top:0;width:50pt;height:50pt;z-index:251685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rSOcWQIAALAEAAAOAAAAZHJzL2Uyb0RvYy54bWysVNuO2jAQfa/Uf7D8DkkgsEtEWCECVaVt u+q2H2Ach1hNbHdsCNtV/71jByjbfamq8mA8F5+5nJnM745tQw4CrNQqp8kwpkQorkupdjn9+mUz uKXEOqZK1mglcvokLL1bvH0z70wmRrrWTSmAIIiyWWdyWjtnsiiyvBYts0NthEJjpaFlDkXYRSWw DtHbJhrF8TTqNJQGNBfWorbojXQR8KtKcPepqqxwpMkp5ubCCeHc+jNazFm2A2ZqyU9psH/IomVS YdALVMEcI3uQr6BayUFbXbkh122kq0pyEWrAapL4j2oea2ZEqAWbY82lTfb/wfKPhwcgsszpbDyl RLEWSfqMbWNq1wgSlLUsS+HZ9d3qjM3w0aN5AF+vNfeaf7NE6UfR4DPvhcKqxvdiac0rFYDuasFK rCHgRS8AvWARmmy7D7rEVNje6dDYYwWtD4gtI8fA39OFP3F0hKNyOp7EMbLM0XS6Y8YRy86PDVj3 TuiW+EtOAbML4Oxwb13venbxsZTeyKYJI4Ih0MUrfbDA7PMsnq1v17fpIB1N14M0LorBcrNKB9NN cjMpxsVqVSQ/PX6SZn0PPdx5ypL071g8zXs/H5c5s7qRpYfzKVnYbVcNkAPDKd+En6cKC79yi16m EcxYy/k/VBfI8P3ved7q8gm5AI29wrbimuOl1vCDkg5XJqf2+56BoKR5r5DPWZKmfseCkE5uRijA tWV7bWGKI1ROHSX9deX6vdwbkLsaIyWBG6WX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AK0jnFkCAACwBAAADgAAAAAAAAAAAAAAAAAuAgAAZHJzL2Uyb0RvYy54bWxQSwECLQAU AAYACAAAACEAhluH1dgAAAAFAQAADwAAAAAAAAAAAAAAAACzBAAAZHJzL2Rvd25yZXYueG1sUEsF BgAAAAAEAAQA8wAAALgFAAAAAA== " filled="f" stroked="f">
                <o:lock v:ext="edit" aspectratio="t" selection="t"/>
              </v:rect>
            </w:pict>
          </mc:Fallback>
        </mc:AlternateConten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86912" behindDoc="0" locked="0" layoutInCell="1" allowOverlap="1" wp14:anchorId="168B74DD" wp14:editId="7F0F0B43">
                <wp:simplePos x="0" y="0"/>
                <wp:positionH relativeFrom="column">
                  <wp:posOffset>0</wp:posOffset>
                </wp:positionH>
                <wp:positionV relativeFrom="paragraph">
                  <wp:posOffset>0</wp:posOffset>
                </wp:positionV>
                <wp:extent cx="635000" cy="635000"/>
                <wp:effectExtent l="0" t="0" r="3175" b="3175"/>
                <wp:wrapNone/>
                <wp:docPr id="935" name="Rectangle 9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5" o:spid="_x0000_s1026" style="position:absolute;margin-left:0;margin-top:0;width:50pt;height:50pt;z-index:251686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7SWqWQIAALAEAAAOAAAAZHJzL2Uyb0RvYy54bWysVN1u2jAUvp+0d7B8D0looBA1VBWBaVK3 Vev2AMZxEmuJ7R0bQlft3XfsAKPrzTSNC+Pz4+/8fOfk5vbQtWQvwEqtcpqMY0qE4rqUqs7p1y+b 0ZwS65gqWauVyOmTsPR2+fbNTW8yMdGNbksBBEGUzXqT08Y5k0WR5Y3omB1rIxQaKw0dcyhCHZXA ekTv2mgSx7Oo11Aa0FxYi9piMNJlwK8qwd2nqrLCkTanmJsLJ4Rz689oecOyGphpJD+mwf4hi45J hUHPUAVzjOxAvoLqJAdtdeXGXHeRrirJRagBq0niP6p5bJgRoRZsjjXnNtn/B8s/7h+AyDKni6sp JYp1SNJnbBtTdStIUDayLIVn13erNzbDR4/mAXy91txr/s0SpR9Fi8+8FwqrBt+LO2teqQB03whW Yg0BL3oB6AWL0GTbf9AlpsJ2TofGHirofEBsGTkE/p7O/ImDIxyVs6tpHCPLHE3HO2Ycsez02IB1 74TuiL/kFDC7AM7299YNricXH0vpjWzbMCIYAl280gcLzD4v4sV6vp6no3QyW4/SuChGd5tVOppt kutpcVWsVkXy0+MnaTb00MOdpixJ/47F47wP83GeM6tbWXo4n5KFertqgewZTvkm/DxVWPiFW/Qy jWDGWk7/obpAhu//wPNWl0/IBWjsFbYV1xwvjYYflPS4Mjm133cMBCXte4V8LpI09TsWhHR6PUEB Li3bSwtTHKFy6igZris37OXOgKwbjJQEbpS+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0lqlkCAACwBAAADgAAAAAAAAAAAAAAAAAuAgAAZHJzL2Uyb0RvYy54bWxQSwECLQAU AAYACAAAACEAhluH1dgAAAAFAQAADwAAAAAAAAAAAAAAAACzBAAAZHJzL2Rvd25yZXYueG1sUEsF BgAAAAAEAAQA8wAAALgFAAAAAA== " filled="f" stroked="f">
                <o:lock v:ext="edit" aspectratio="t" selection="t"/>
              </v:rect>
            </w:pict>
          </mc:Fallback>
        </mc:AlternateConten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87936" behindDoc="0" locked="0" layoutInCell="1" allowOverlap="1" wp14:anchorId="7F300664" wp14:editId="707230AC">
                <wp:simplePos x="0" y="0"/>
                <wp:positionH relativeFrom="column">
                  <wp:posOffset>0</wp:posOffset>
                </wp:positionH>
                <wp:positionV relativeFrom="paragraph">
                  <wp:posOffset>0</wp:posOffset>
                </wp:positionV>
                <wp:extent cx="635000" cy="635000"/>
                <wp:effectExtent l="0" t="0" r="3175" b="3175"/>
                <wp:wrapNone/>
                <wp:docPr id="934" name="Rectangle 9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4" o:spid="_x0000_s1026" style="position:absolute;margin-left:0;margin-top:0;width:50pt;height:50pt;z-index:251687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L/cOWQIAALA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eZ0Nk4p UaxFkj5j25jaNYIEZS3LUnh2fbc6bTN89KgfjK/X6nvg3yxR8CgafOa9UFjV+F4srX6lMga6WrAS awh40QtAL1iEJtvuA5SYCts7CI09Vqb1AbFl5Bj4e7rwJ46OcFROx5M4RpY5mk53zDhi2fmxNta9 E9ASf8mpwewCODvcW9e7nl18LAUb2TRhRDAEunilDxaYfZ7Fs/Xt+jYdpKPpepDGRTFYblbpYLpJ bibFuFitiuSnx0/SrO+hhztPWZL+HYunee/n4zJnFhpZejifkjW77aox5MBwyjfh56nCwq/copdp BDPWcv4P1QUyfP97nrdQPiEXBrBX2FZcc7zUYH5Q0uHK5NR+3zMjKGneK+Rzlq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5S/3DlkCAACwBAAADgAAAAAAAAAAAAAAAAAuAgAAZHJzL2Uyb0RvYy54bWxQSwECLQAU AAYACAAAACEAhluH1dgAAAAFAQAADwAAAAAAAAAAAAAAAACzBAAAZHJzL2Rvd25yZXYueG1sUEsF BgAAAAAEAAQA8wAAALgFAAAAAA== " filled="f" stroked="f">
                <o:lock v:ext="edit" aspectratio="t" selection="t"/>
              </v:rect>
            </w:pict>
          </mc:Fallback>
        </mc:AlternateConten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88960" behindDoc="0" locked="0" layoutInCell="1" allowOverlap="1" wp14:anchorId="67C22A8C" wp14:editId="1EE724A3">
                <wp:simplePos x="0" y="0"/>
                <wp:positionH relativeFrom="column">
                  <wp:posOffset>0</wp:posOffset>
                </wp:positionH>
                <wp:positionV relativeFrom="paragraph">
                  <wp:posOffset>0</wp:posOffset>
                </wp:positionV>
                <wp:extent cx="635000" cy="635000"/>
                <wp:effectExtent l="0" t="0" r="3175" b="3175"/>
                <wp:wrapNone/>
                <wp:docPr id="933" name="Rectangle 9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3" o:spid="_x0000_s1026" style="position:absolute;margin-left:0;margin-top:0;width:50pt;height:50pt;z-index:251688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bCnGWQIAALAEAAAOAAAAZHJzL2Uyb0RvYy54bWysVN1u2jAUvp+0d7B8D0kgUIgaqoqUaVK3 Vev2AMZxEmuJj2cbQlft3XfsAKPrzTSNC+Pz4+/8fOfk+ubQtWQvjJWgcpqMY0qE4lBKVef065fN aEGJdUyVrAUlcvokLL1ZvX1z3etMTKCBthSGIIiyWa9z2jinsyiyvBEds2PQQqGxAtMxh6Kpo9Kw HtG7NprE8TzqwZTaABfWorYYjHQV8KtKcPepqqxwpM0p5ubCacK59We0umZZbZhuJD+mwf4hi45J hUHPUAVzjOyMfAXVSW7AQuXGHLoIqkpyEWrAapL4j2oeG6ZFqAWbY/W5Tfb/wfKP+wdDZJnT5XRK iWIdkvQZ28ZU3QoSlI0sS+HZ9d3qtc3w0aN+ML5eq++Bf7NEwaNo8Zn3QmHd4Htxa/UrlTHQN4KV WEPAi14AesEiNNn2H6DEVNjOQWjsoTKdD4gtI4fA39OZP3FwhKNyPp3FMbLM0XS8Y8YRy06PtbHu nYCO+EtODWYXwNn+3rrB9eTiYynYyLYNI4Ih0MUrfbDA7PMyXt4t7hbpKJ3M70ZpXBSj2806Hc03 ydWsmBbrdZH89PhJmg099HCnKUvSv2PxOO/DfJznzEIrSw/nU7Km3q5bQ/YMp3wTfp4qLPzCLXqZ RjBjLaf/UF0gw/d/4HkL5RNyYQB7hW3FNcdLA+YHJT2uTE7t9x0zgpL2vUI+l0ma+h0LQjq7mqBg Li3bSwtTHKFy6igZrms37OVOG1k3GCkJ3Ci4xRmoZODHz8eQFebtBVyLUMFxhf3eXcrB6/eHZvU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2Wwpxl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Dễ thấy tại điểm </w:t>
      </w:r>
      <w:r w:rsidRPr="00D5799E">
        <w:rPr>
          <w:rFonts w:ascii="Times New Roman" w:hAnsi="Times New Roman" w:cs="Times New Roman"/>
          <w:position w:val="-14"/>
        </w:rPr>
        <w:object w:dxaOrig="580" w:dyaOrig="400">
          <v:shape id="_x0000_i1171" type="#_x0000_t75" style="width:29.25pt;height:20.25pt" o:ole="">
            <v:imagedata r:id="rId306" o:title=""/>
          </v:shape>
          <o:OLEObject Type="Embed" ProgID="Equation.DSMT4" ShapeID="_x0000_i1171" DrawAspect="Content" ObjectID="_1724745986" r:id="rId307"/>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89984" behindDoc="0" locked="0" layoutInCell="1" allowOverlap="1" wp14:anchorId="24754AA6" wp14:editId="42BD7615">
                <wp:simplePos x="0" y="0"/>
                <wp:positionH relativeFrom="column">
                  <wp:posOffset>0</wp:posOffset>
                </wp:positionH>
                <wp:positionV relativeFrom="paragraph">
                  <wp:posOffset>0</wp:posOffset>
                </wp:positionV>
                <wp:extent cx="635000" cy="635000"/>
                <wp:effectExtent l="0" t="0" r="3175" b="3175"/>
                <wp:wrapNone/>
                <wp:docPr id="932" name="Rectangle 9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2" o:spid="_x0000_s1026" style="position:absolute;margin-left:0;margin-top:0;width:50pt;height:50pt;z-index:251689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rvtiWQIAALAEAAAOAAAAZHJzL2Uyb0RvYy54bWysVNuO2jAQfa/Uf7D8DkkgsEtEWCECVaVt u+q2H2Ach1hNbHdsCNtV/71jByjbfamq8mA8F5+5nJnM745tQw4CrNQqp8kwpkQorkupdjn9+mUz uKXEOqZK1mglcvokLL1bvH0z70wmRrrWTSmAIIiyWWdyWjtnsiiyvBYts0NthEJjpaFlDkXYRSWw DtHbJhrF8TTqNJQGNBfWorbojXQR8KtKcPepqqxwpMkp5ubCCeHc+jNazFm2A2ZqyU9psH/IomVS YdALVMEcI3uQr6BayUFbXbkh122kq0pyEWrAapL4j2oea2ZEqAWbY82lTfb/wfKPhwcgsszpbDyi RLEWSfqMbWNq1wgSlLUsS+HZ9d3qjM3w0aN5AF+vNfeaf7NE6UfR4DPvhcKqxvdiac0rFYDuasFK rCHgRS8AvWARmmy7D7rEVNje6dDYYwWtD4gtI8fA39OFP3F0hKNyOp7EMbLM0XS6Y8YRy86PDVj3 TuiW+EtOAbML4Oxwb13venbxsZTeyKYJI4Ih0MUrfbDA7PMsnq1v17fpIB1N14M0LorBcrNKB9NN cjMpxsVqVSQ/PX6SZn0PPdx5ypL071g8zXs/H5c5s7qRpYfzKVnYbVcNkAPDKd+En6cKC79yi16m EcxYy/k/VBfI8P3ved7q8gm5AI29wrbimuOl1vCDkg5XJqf2+56BoKR5r5DPWZKmfseCkE5uRijA tWV7bWGKI1ROHSX9deX6vdwbkLsaIyWBG6WX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677Y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ta có: </w:t>
      </w:r>
      <w:r w:rsidRPr="00D5799E">
        <w:rPr>
          <w:rFonts w:ascii="Times New Roman" w:hAnsi="Times New Roman" w:cs="Times New Roman"/>
          <w:position w:val="-6"/>
        </w:rPr>
        <w:object w:dxaOrig="1760" w:dyaOrig="279">
          <v:shape id="_x0000_i1172" type="#_x0000_t75" style="width:87.75pt;height:14.25pt" o:ole="">
            <v:imagedata r:id="rId308" o:title=""/>
          </v:shape>
          <o:OLEObject Type="Embed" ProgID="Equation.DSMT4" ShapeID="_x0000_i1172" DrawAspect="Content" ObjectID="_1724745987" r:id="rId309"/>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91008" behindDoc="0" locked="0" layoutInCell="1" allowOverlap="1" wp14:anchorId="7967CACF" wp14:editId="1DDC5678">
                <wp:simplePos x="0" y="0"/>
                <wp:positionH relativeFrom="column">
                  <wp:posOffset>0</wp:posOffset>
                </wp:positionH>
                <wp:positionV relativeFrom="paragraph">
                  <wp:posOffset>0</wp:posOffset>
                </wp:positionV>
                <wp:extent cx="635000" cy="635000"/>
                <wp:effectExtent l="0" t="0" r="3175" b="3175"/>
                <wp:wrapNone/>
                <wp:docPr id="931" name="Rectangle 9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1" o:spid="_x0000_s1026" style="position:absolute;margin-left:0;margin-top:0;width:50pt;height:50pt;z-index:251691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7v1UWQIAALA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eZ0Nk4o UaxFkj5j25jaNYIEZS3LUnh2fbc6bTN89KgfjK/X6nvg3yxR8CgafOa9UFjV+F4srX6lMga6WrAS awh40QtAL1iEJtvuA5SYCts7CI09Vqb1AbFl5Bj4e7rwJ46OcFROx5M4RpY5mk53zDhi2fmxNta9 E9ASf8mpwewCODvcW9e7nl18LAUb2TRhRDAEunilDxaYfZ7Fs/Xt+jYdpKPpepDGRTFYblbpYLpJ bibFuFitiuSnx0/SrO+hhztPWZL+HYunee/n4zJnFhpZejifkjW77aox5MBwyjfh56nCwq/copdp BDPWcv4P1QUyfP97nrdQPiEXBrBX2FZcc7zUYH5Q0uHK5NR+3zMjKGneK+Rzlq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PO79V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Miền nghiệm của bất phương trình </w:t>
      </w:r>
      <w:r w:rsidRPr="00D5799E">
        <w:rPr>
          <w:rFonts w:ascii="Times New Roman" w:hAnsi="Times New Roman" w:cs="Times New Roman"/>
          <w:position w:val="-14"/>
        </w:rPr>
        <w:object w:dxaOrig="2620" w:dyaOrig="400">
          <v:shape id="_x0000_i1173" type="#_x0000_t75" style="width:131.25pt;height:20.25pt" o:ole="">
            <v:imagedata r:id="rId44" o:title=""/>
          </v:shape>
          <o:OLEObject Type="Embed" ProgID="Equation.DSMT4" ShapeID="_x0000_i1173" DrawAspect="Content" ObjectID="_1724745988" r:id="rId310"/>
        </w:object>
      </w:r>
      <w:r>
        <w:rPr>
          <w:rFonts w:ascii="Times New Roman" w:hAnsi="Times New Roman" w:cs="Times New Roman"/>
          <w:noProof/>
          <w:sz w:val="24"/>
          <w:szCs w:val="24"/>
          <w:lang w:eastAsia="en-US"/>
        </w:rPr>
        <mc:AlternateContent>
          <mc:Choice Requires="wps">
            <w:drawing>
              <wp:anchor distT="0" distB="0" distL="114300" distR="114300" simplePos="0" relativeHeight="251692032" behindDoc="0" locked="0" layoutInCell="1" allowOverlap="1" wp14:anchorId="28EE0965" wp14:editId="4EEB2C53">
                <wp:simplePos x="0" y="0"/>
                <wp:positionH relativeFrom="column">
                  <wp:posOffset>0</wp:posOffset>
                </wp:positionH>
                <wp:positionV relativeFrom="paragraph">
                  <wp:posOffset>0</wp:posOffset>
                </wp:positionV>
                <wp:extent cx="635000" cy="635000"/>
                <wp:effectExtent l="0" t="0" r="3175" b="3175"/>
                <wp:wrapNone/>
                <wp:docPr id="930" name="Rectangle 9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0" o:spid="_x0000_s1026" style="position:absolute;margin-left:0;margin-top:0;width:50pt;height:50pt;z-index:251692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LC/wWQIAALA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eZ0Nsb+ KNYiSZ+xbUztGkGCspZlKTy7vludthk+etQPxtdr9T3wb5YoeBQNPvNeKKxqfC+WVr9SGQNdLViJ NQS86AWgFyxCk233AUpMhe0dhMYeK9P6gNgycgz8PV34E0dHOCqn40kcYxUcTac7Zhyx7PxYG+ve CWiJv+TUYHYBnB3uretdzy4+loKNbJowIhgCXbzSBwvMPs/i2fp2fZsO0tF0PUjjohgsN6t0MN0k N5NiXKxWRfLT4ydp1vfQw52nLEn/jsXTvPfzcZkzC40sPZxPyZrddtUYcmA45Zvw81Rh4Vdu0cs0 ghlrOf+H6gIZvv89z1son5ALA9grbCuuOV5qMD8o6XBlcmq/75kRlDTvFfI5S9LU71gQ0snNCAVz bdleW5jiCJVTR0l/Xbl+L/fayF2NkZLAjYIlzkAlAz9+PvqsMG8v4FqECk4r7PfuWg5evz80i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biwv8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là nửa mặt phẳng chứa điểm nào trong các điểm sau?</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840" w:dyaOrig="400">
          <v:shape id="_x0000_i1174" type="#_x0000_t75" style="width:42pt;height:20.25pt" o:ole="">
            <v:imagedata r:id="rId46" o:title=""/>
          </v:shape>
          <o:OLEObject Type="Embed" ProgID="Equation.DSMT4" ShapeID="_x0000_i1174" DrawAspect="Content" ObjectID="_1724745989" r:id="rId311"/>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93056" behindDoc="0" locked="0" layoutInCell="1" allowOverlap="1" wp14:anchorId="2F1054AE" wp14:editId="208D599A">
                <wp:simplePos x="0" y="0"/>
                <wp:positionH relativeFrom="column">
                  <wp:posOffset>0</wp:posOffset>
                </wp:positionH>
                <wp:positionV relativeFrom="paragraph">
                  <wp:posOffset>0</wp:posOffset>
                </wp:positionV>
                <wp:extent cx="635000" cy="635000"/>
                <wp:effectExtent l="0" t="0" r="3175" b="3175"/>
                <wp:wrapNone/>
                <wp:docPr id="929" name="Rectangle 9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9" o:spid="_x0000_s1026" style="position:absolute;margin-left:0;margin-top:0;width:50pt;height:50pt;z-index:251693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Df33WQ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OppS oliLJH3GtjG1bQQJylqWpfDs+m51xmb46Mk8gq/XmgfNv1mi9JNo8Jn3QmFZ43uxsOaVCkB3tWAl 1hDwoheAXrAITTbdB11iKmzndGjsoYLWB8SWkUPg73jhTxwc4aic3IzjGFnmaDrdMeOIZefHBqx7 J3RL/CWngNkFcLZ/sK53Pbv4WEqvZdOEEcEQ6OKVPlhg9nkaT1d3q7t0kI4mq0EaF8VgsV6mg8k6 uR0XN8VyWSQ/PX6SZn0PPdx5ypL071g8zXs/H5c5s7qRpYfzKVnYbpYNkD3DKV+Hn6cKC79yi16m EcxYy/k/VBfI8P3ved7o8ohcgMZeYVtxzfFSa/hBSYcrk1P7fcdAUNK8V8jnNElTv2NBSMe3IxTg 2rK5tjDFESqnjpL+unT9Xu4MyG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cQ399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840" w:dyaOrig="400">
          <v:shape id="_x0000_i1175" type="#_x0000_t75" style="width:42pt;height:20.25pt" o:ole="">
            <v:imagedata r:id="rId48" o:title=""/>
          </v:shape>
          <o:OLEObject Type="Embed" ProgID="Equation.DSMT4" ShapeID="_x0000_i1175" DrawAspect="Content" ObjectID="_1724745990" r:id="rId312"/>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94080" behindDoc="0" locked="0" layoutInCell="1" allowOverlap="1" wp14:anchorId="69B319DF" wp14:editId="16F4714E">
                <wp:simplePos x="0" y="0"/>
                <wp:positionH relativeFrom="column">
                  <wp:posOffset>0</wp:posOffset>
                </wp:positionH>
                <wp:positionV relativeFrom="paragraph">
                  <wp:posOffset>0</wp:posOffset>
                </wp:positionV>
                <wp:extent cx="635000" cy="635000"/>
                <wp:effectExtent l="0" t="0" r="3175" b="3175"/>
                <wp:wrapNone/>
                <wp:docPr id="928" name="Rectangle 9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8" o:spid="_x0000_s1026" style="position:absolute;margin-left:0;margin-top:0;width:50pt;height:50pt;z-index:251694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zy9TWQ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OkKq FGuRpM/YNqa2jSBBWcuyFJ5d363O2AwfPZlH8PVa86D5N0uUfhINPvNeKCxrfC8W1rxSAeiuFqzE GgJe9ALQCxahyab7oEtMhe2cDo09VND6gNgycgj8HS/8iYMjHJWTm3EcI8scTac7Zhyx7PzYgHXv hG6Jv+QUMLsAzvYP1vWuZxcfS+m1bJowIhgCXbzSBwvMPk/j6epudZcO0tFkNUjjohgs1st0MFkn t+Piplgui+Snx0/SrO+hhztPWZL+HYunee/n4zJnVjey9HA+JQvbzbIBsmc45evw81Rh4Vdu0cs0 ghlrOf+H6gIZvv89zxtdHpEL0NgrbCuuOV5qDT8o6XBlcmq/7xgISpr3CvmcJmnqdywI6fh2hAJc WzbXFqY4QuXUUdJfl67fy50Bua0xUhK4UXqBM1DJwI+fjz4rzNsLuBahgtMK+727lo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88vU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820" w:dyaOrig="400">
          <v:shape id="_x0000_i1176" type="#_x0000_t75" style="width:41.25pt;height:20.25pt" o:ole="">
            <v:imagedata r:id="rId50" o:title=""/>
          </v:shape>
          <o:OLEObject Type="Embed" ProgID="Equation.DSMT4" ShapeID="_x0000_i1176" DrawAspect="Content" ObjectID="_1724745991" r:id="rId313"/>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95104" behindDoc="0" locked="0" layoutInCell="1" allowOverlap="1" wp14:anchorId="3AAB8964" wp14:editId="61C282D0">
                <wp:simplePos x="0" y="0"/>
                <wp:positionH relativeFrom="column">
                  <wp:posOffset>0</wp:posOffset>
                </wp:positionH>
                <wp:positionV relativeFrom="paragraph">
                  <wp:posOffset>0</wp:posOffset>
                </wp:positionV>
                <wp:extent cx="635000" cy="635000"/>
                <wp:effectExtent l="0" t="0" r="3175" b="3175"/>
                <wp:wrapNone/>
                <wp:docPr id="927" name="Rectangle 9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7" o:spid="_x0000_s1026" style="position:absolute;margin-left:0;margin-top:0;width:50pt;height:50pt;z-index:251695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jTC9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6fCO EsVaJOkzto2pXSNIUNayLIVn13erMzbDRxvzCL5eax40/2aJ0hvR4DPvhcKyxvdiYc0rFYDuasFK rCHgRS8AvWARmmy7D7rEVNje6dDYYwWtD4gtI8fA39OFP3F0hKNyfDuKY2SZo+l0x4wjlp0fG7Du ndAt8ZecAmYXwNnhwbre9eziYym9lk0TRgRDoItX+mCB2edpPF1NVpN0kA7Hq0EaF8VgsV6mg/E6 uRsVt8VyWSQ/PX6SZn0PPdx5ypL071g8zXs/H5c5s7qRpYfzKVnYbZcNkAPDKV+Hn6cKC79yi16m EcxYy/k/VBfI8P3ved7q8gm5AI29wrbimuOl1vCDkg5XJqf2+56BoKR5r5DPaZKmfseCkI7uhijA tWV7bWGKI1ROHSX9den6vdwbkLsaIyWBG6UX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SI0wv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u w:val="single"/>
        </w:rPr>
        <w:t>D</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80" w:dyaOrig="400">
          <v:shape id="_x0000_i1177" type="#_x0000_t75" style="width:29.25pt;height:20.25pt" o:ole="">
            <v:imagedata r:id="rId52" o:title=""/>
          </v:shape>
          <o:OLEObject Type="Embed" ProgID="Equation.DSMT4" ShapeID="_x0000_i1177" DrawAspect="Content" ObjectID="_1724745992" r:id="rId314"/>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696128" behindDoc="0" locked="0" layoutInCell="1" allowOverlap="1" wp14:anchorId="7E215C52" wp14:editId="60DFB22B">
                <wp:simplePos x="0" y="0"/>
                <wp:positionH relativeFrom="column">
                  <wp:posOffset>0</wp:posOffset>
                </wp:positionH>
                <wp:positionV relativeFrom="paragraph">
                  <wp:posOffset>0</wp:posOffset>
                </wp:positionV>
                <wp:extent cx="635000" cy="635000"/>
                <wp:effectExtent l="0" t="0" r="3175" b="3175"/>
                <wp:wrapNone/>
                <wp:docPr id="926" name="Rectangle 9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6" o:spid="_x0000_s1026" style="position:absolute;margin-left:0;margin-top:0;width:50pt;height:50pt;z-index:251696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IZ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HU0o UaxFkj5j25jaNoIEZS3LUnh2fbc6bTN89KQfja/X6gfg3yxR8CQafOa9UFjW+F4srH6lMga6WrAS awh40QtAL1iEJpvuA5SYCts5CI09VKb1AbFl5BD4O174EwdHOConN+M4RpY5mk53zDhi2fmxNta9 E9ASf8mpwewCONs/WNe7nl18LAVr2TRhRDAEunilDxaYfZ7G09Xd6i4dpKPJapDGRTFYrJfpYLJO bsfFTbFcFslPj5+kWd9DD3eesiT9OxZP897Px2XOLDSy9HA+JWu2m2VjyJ7hlK/Dz1OFhV+5RS/T CGas5fwfqgtk+P73PG+gPCIXBrBX2FZcc7zUYH5Q0uHK5NR+3zEjKGneK+RzmqSp37EgpOPbEQrm 2rK5tjDFESqnjpL+unT9Xu60kd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Gk/iG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center"/>
        <w:rPr>
          <w:rFonts w:ascii="Times New Roman" w:hAnsi="Times New Roman" w:cs="Times New Roman"/>
          <w:b/>
          <w:color w:val="000000"/>
          <w:sz w:val="24"/>
          <w:szCs w:val="24"/>
        </w:rPr>
      </w:pPr>
      <w:r w:rsidRPr="000A5708">
        <w:rPr>
          <w:rFonts w:ascii="Times New Roman" w:hAnsi="Times New Roman" w:cs="Times New Roman"/>
          <w:b/>
          <w:color w:val="0000FF"/>
          <w:sz w:val="24"/>
          <w:szCs w:val="24"/>
        </w:rPr>
        <w:t>Lời giải</w:t>
      </w:r>
    </w:p>
    <w:p w:rsidR="004B4D08" w:rsidRPr="00D5799E" w:rsidRDefault="004B4D08" w:rsidP="004B4D08">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D</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Ta có:</w:t>
      </w:r>
      <w:r w:rsidRPr="00D5799E">
        <w:rPr>
          <w:rFonts w:ascii="Times New Roman" w:hAnsi="Times New Roman" w:cs="Times New Roman"/>
          <w:position w:val="-14"/>
        </w:rPr>
        <w:object w:dxaOrig="2620" w:dyaOrig="400">
          <v:shape id="_x0000_i1178" type="#_x0000_t75" style="width:131.25pt;height:20.25pt" o:ole="">
            <v:imagedata r:id="rId315" o:title=""/>
          </v:shape>
          <o:OLEObject Type="Embed" ProgID="Equation.DSMT4" ShapeID="_x0000_i1178" DrawAspect="Content" ObjectID="_1724745993" r:id="rId316"/>
        </w:object>
      </w:r>
      <w:r w:rsidRPr="00D5799E">
        <w:rPr>
          <w:rFonts w:ascii="Times New Roman" w:hAnsi="Times New Roman" w:cs="Times New Roman"/>
          <w:position w:val="-10"/>
        </w:rPr>
        <w:object w:dxaOrig="2540" w:dyaOrig="320">
          <v:shape id="_x0000_i1179" type="#_x0000_t75" style="width:126.75pt;height:15.75pt" o:ole="">
            <v:imagedata r:id="rId317" o:title=""/>
          </v:shape>
          <o:OLEObject Type="Embed" ProgID="Equation.DSMT4" ShapeID="_x0000_i1179" DrawAspect="Content" ObjectID="_1724745994" r:id="rId318"/>
        </w:object>
      </w:r>
      <w:r w:rsidRPr="00D5799E">
        <w:rPr>
          <w:rFonts w:ascii="Times New Roman" w:hAnsi="Times New Roman" w:cs="Times New Roman"/>
          <w:position w:val="-10"/>
        </w:rPr>
        <w:object w:dxaOrig="1760" w:dyaOrig="320">
          <v:shape id="_x0000_i1180" type="#_x0000_t75" style="width:87.75pt;height:15.75pt" o:ole="">
            <v:imagedata r:id="rId319" o:title=""/>
          </v:shape>
          <o:OLEObject Type="Embed" ProgID="Equation.DSMT4" ShapeID="_x0000_i1180" DrawAspect="Content" ObjectID="_1724745995" r:id="rId320"/>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97152" behindDoc="0" locked="0" layoutInCell="1" allowOverlap="1" wp14:anchorId="3F3778EF" wp14:editId="4E274223">
                <wp:simplePos x="0" y="0"/>
                <wp:positionH relativeFrom="column">
                  <wp:posOffset>0</wp:posOffset>
                </wp:positionH>
                <wp:positionV relativeFrom="paragraph">
                  <wp:posOffset>0</wp:posOffset>
                </wp:positionV>
                <wp:extent cx="635000" cy="635000"/>
                <wp:effectExtent l="0" t="0" r="3175" b="3175"/>
                <wp:wrapNone/>
                <wp:docPr id="925" name="Rectangle 9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5" o:spid="_x0000_s1026" style="position:absolute;margin-left:0;margin-top:0;width:50pt;height:50pt;z-index:251697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D+Qv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xWRK iWIdkvQZ28ZU3QoSlI0sS+HZ9d3qjc3w0ZN5BF+vNQ+af7NE6SfR4jPvhcKqwffizppXKgDdN4KV WEPAi14AesEiNNn0H3SJqbCt06Gx+wo6HxBbRvaBv8OZP7F3hKNydjWNY2SZo+l4x4wjlp0eG7Du ndAd8ZecAmYXwNnuwbrB9eTiYym9lm0bRgRDoItX+mCB2edFvLif38/TUTqZ3Y/SuChGd+tVOpqt k+tpcVWsVkXy0+MnaTb00MOdpixJ/47F47wP83GeM6tbWXo4n5KFerNqgewYTvk6/DxVWPiFW/Qy jWDGWk7/obpAhu//wPNGlwfkAjT2CtuKa46XRsMPSnpcmZza71sGgpL2vUI+F0ma+h0LQjq9nqAA l5bNpYUpjlA5dZQM15Ub9nJrQNYNRkoCN0rf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rQ/kL1kCAACwBAAADgAAAAAAAAAAAAAAAAAuAgAAZHJzL2Uyb0RvYy54bWxQSwECLQAU AAYACAAAACEAhluH1dgAAAAFAQAADwAAAAAAAAAAAAAAAACzBAAAZHJzL2Rvd25yZXYueG1sUEsF BgAAAAAEAAQA8wAAALgFAAAAAA== " filled="f" stroked="f">
                <o:lock v:ext="edit" aspectratio="t" selection="t"/>
              </v:rect>
            </w:pict>
          </mc:Fallback>
        </mc:AlternateConten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98176" behindDoc="0" locked="0" layoutInCell="1" allowOverlap="1" wp14:anchorId="53212656" wp14:editId="39C8811E">
                <wp:simplePos x="0" y="0"/>
                <wp:positionH relativeFrom="column">
                  <wp:posOffset>0</wp:posOffset>
                </wp:positionH>
                <wp:positionV relativeFrom="paragraph">
                  <wp:posOffset>0</wp:posOffset>
                </wp:positionV>
                <wp:extent cx="635000" cy="635000"/>
                <wp:effectExtent l="0" t="0" r="3175" b="3175"/>
                <wp:wrapNone/>
                <wp:docPr id="924" name="Rectangle 9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4" o:spid="_x0000_s1026" style="position:absolute;margin-left:0;margin-top:0;width:50pt;height:50pt;z-index:251698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aLWQ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Okop UaxFkj5j25jaNoIEZS3LUnh2fbc6YzN89GQewddrzYPm3yxR+kk0+Mx7obCs8b1YWPNKBaC7WrAS awh40QtAL1iEJpvugy4xFbZzOjT2UEHrA2LLyCHwd7zwJw6OcFRObsZxjCxzNJ3umHHEsvNjA9a9 E7ol/pJTwOwCONs/WNe7nl18LKXXsmnCiGAIdPFKHyww+zyNp6u71V06SEeT1SCNi2KwWC/TwWSd 3I6Lm2K5LJKfHj9Js76HHu48ZUn6dyye5r2fj8ucWd3I0sP5lCxsN8sGyJ7hlK/Dz1OFhV+5RS/T CGas5fwfqgtk+P73PG90eUQuQGOvsK245nipNfygpMOVyan9vmMgKGneK+Rzmq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802i1kCAACwBAAADgAAAAAAAAAAAAAAAAAuAgAAZHJzL2Uyb0RvYy54bWxQSwECLQAU AAYACAAAACEAhluH1dgAAAAFAQAADwAAAAAAAAAAAAAAAACzBAAAZHJzL2Rvd25yZXYueG1sUEsF BgAAAAAEAAQA8wAAALgFAAAAAA== " filled="f" stroked="f">
                <o:lock v:ext="edit" aspectratio="t" selection="t"/>
              </v:rect>
            </w:pict>
          </mc:Fallback>
        </mc:AlternateConten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699200" behindDoc="0" locked="0" layoutInCell="1" allowOverlap="1" wp14:anchorId="5C0E2780" wp14:editId="260E3DE8">
                <wp:simplePos x="0" y="0"/>
                <wp:positionH relativeFrom="column">
                  <wp:posOffset>0</wp:posOffset>
                </wp:positionH>
                <wp:positionV relativeFrom="paragraph">
                  <wp:posOffset>0</wp:posOffset>
                </wp:positionV>
                <wp:extent cx="635000" cy="635000"/>
                <wp:effectExtent l="0" t="0" r="3175" b="3175"/>
                <wp:wrapNone/>
                <wp:docPr id="923" name="Rectangle 9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3" o:spid="_x0000_s1026" style="position:absolute;margin-left:0;margin-top:0;width:50pt;height:50pt;z-index:251699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juhDWQIAALAEAAAOAAAAZHJzL2Uyb0RvYy54bWysVNuO2jAQfa/Uf7D8DkkgsEtEWCECVaVt u+q2H2Ach1hNbHdsCNtV/71jByjbfamq8mA8F5+5nJnM745tQw4CrNQqp8kwpkQorkupdjn9+mUz uKXEOqZK1mglcvokLL1bvH0z70wmRrrWTSmAIIiyWWdyWjtnsiiyvBYts0NthEJjpaFlDkXYRSWw DtHbJhrF8TTqNJQGNBfWorbojXQR8KtKcPepqqxwpMkp5ubCCeHc+jNazFm2A2ZqyU9psH/IomVS YdALVMEcI3uQr6BayUFbXbkh122kq0pyEWrAapL4j2oea2ZEqAWbY82lTfb/wfKPhwcgsszpbDSm RLEWSfqMbWNq1wgSlLUsS+HZ9d3qjM3w0aN5AF+vNfeaf7NE6UfR4DPvhcKqxvdiac0rFYDuasFK rCHgRS8AvWARmmy7D7rEVNje6dDYYwWtD4gtI8fA39OFP3F0hKNyOp7EMbLM0XS6Y8YRy86PDVj3 TuiW+EtOAbML4Oxwb13venbxsZTeyKYJI4Ih0MUrfbDA7PMsnq1v17fpIB1N14M0LorBcrNKB9NN cjMpxsVqVSQ/PX6SZn0PPdx5ypL071g8zXs/H5c5s7qRpYfzKVnYbVcNkAPDKd+En6cKC79yi16m EcxYy/k/VBfI8P3ved7q8gm5AI29wrbimuOl1vCDkg5XJqf2+56BoKR5r5DPWZKmfseCkE5uRijA tWV7bWGKI1ROHSX9deX6vdwbkLsaIyWBG6WX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w47oQ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Dễ thấy tại điểm </w:t>
      </w:r>
      <w:r w:rsidRPr="00D5799E">
        <w:rPr>
          <w:rFonts w:ascii="Times New Roman" w:hAnsi="Times New Roman" w:cs="Times New Roman"/>
          <w:position w:val="-14"/>
        </w:rPr>
        <w:object w:dxaOrig="580" w:dyaOrig="400">
          <v:shape id="_x0000_i1181" type="#_x0000_t75" style="width:29.25pt;height:20.25pt" o:ole="">
            <v:imagedata r:id="rId321" o:title=""/>
          </v:shape>
          <o:OLEObject Type="Embed" ProgID="Equation.DSMT4" ShapeID="_x0000_i1181" DrawAspect="Content" ObjectID="_1724745996" r:id="rId322"/>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00224" behindDoc="0" locked="0" layoutInCell="1" allowOverlap="1" wp14:anchorId="0B69B00C" wp14:editId="709369C3">
                <wp:simplePos x="0" y="0"/>
                <wp:positionH relativeFrom="column">
                  <wp:posOffset>0</wp:posOffset>
                </wp:positionH>
                <wp:positionV relativeFrom="paragraph">
                  <wp:posOffset>0</wp:posOffset>
                </wp:positionV>
                <wp:extent cx="635000" cy="635000"/>
                <wp:effectExtent l="0" t="0" r="3175" b="3175"/>
                <wp:wrapNone/>
                <wp:docPr id="922" name="Rectangle 9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2" o:spid="_x0000_s1026" style="position:absolute;margin-left:0;margin-top:0;width:50pt;height:50pt;z-index:251700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TDrn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HY0o UaxFkj5j25jaNoIEZS3LUnh2fbc6bTN89KQfja/X6gfg3yxR8CQafOa9UFjW+F4srH6lMga6WrAS awh40QtAL1iEJpvuA5SYCts5CI09VKb1AbFl5BD4O174EwdHOConN+M4RpY5mk53zDhi2fmxNta9 E9ASf8mpwewCONs/WNe7nl18LAVr2TRhRDAEunilDxaYfZ7G09Xd6i4dpKPJapDGRTFYrJfpYLJO bsfFTbFcFslPj5+kWd9DD3eesiT9OxZP897Px2XOLDSy9HA+JWu2m2VjyJ7hlK/Dz1OFhV+5RS/T CGas5fwfqgtk+P73PG+gPCIXBrBX2FZcc7zUYH5Q0uHK5NR+3zEjKGneK+RzmqSp37EgpOPbEQrm 2rK5tjDFESqnjpL+unT9Xu60kd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Uw65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ta có: </w:t>
      </w:r>
      <w:r w:rsidRPr="00D5799E">
        <w:rPr>
          <w:rFonts w:ascii="Times New Roman" w:hAnsi="Times New Roman" w:cs="Times New Roman"/>
          <w:position w:val="-6"/>
        </w:rPr>
        <w:object w:dxaOrig="1560" w:dyaOrig="279">
          <v:shape id="_x0000_i1182" type="#_x0000_t75" style="width:78pt;height:14.25pt" o:ole="">
            <v:imagedata r:id="rId323" o:title=""/>
          </v:shape>
          <o:OLEObject Type="Embed" ProgID="Equation.DSMT4" ShapeID="_x0000_i1182" DrawAspect="Content" ObjectID="_1724745997" r:id="rId324"/>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01248" behindDoc="0" locked="0" layoutInCell="1" allowOverlap="1" wp14:anchorId="624D60E3" wp14:editId="4D8AD8D4">
                <wp:simplePos x="0" y="0"/>
                <wp:positionH relativeFrom="column">
                  <wp:posOffset>0</wp:posOffset>
                </wp:positionH>
                <wp:positionV relativeFrom="paragraph">
                  <wp:posOffset>0</wp:posOffset>
                </wp:positionV>
                <wp:extent cx="635000" cy="635000"/>
                <wp:effectExtent l="0" t="0" r="3175" b="3175"/>
                <wp:wrapNone/>
                <wp:docPr id="921" name="Rectangle 9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1" o:spid="_x0000_s1026" style="position:absolute;margin-left:0;margin-top:0;width:50pt;height:50pt;z-index:251701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DDzR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HSWU KNYiSZ+xbUxtG0GCspZlKTy7vludthk+etKPxtdr9QPwb5YoeBINPvNeKCxrfC8WVr9SGQNdLViJ NQS86AWgFyxCk033AUpMhe0chMYeKtP6gNgycgj8HS/8iYMjHJWTm3EcI8scTac7Zhyx7PxYG+ve CWiJv+TUYHYBnO0frOtdzy4+loK1bJowIhgCXbzSBwvMPk/j6epudZcO0tFkNUjjohgs1st0MFkn t+Piplgui+Snx0/SrO+hhztPWZL+HYunee/n4zJnFhpZejifkjXbzbIxZM9wytfh56nCwq/copdp BDPWcv4P1QUyfP97njdQHpELA9grbCuuOV5qMD8o6XBlcmq/75gRlDTvFfI5Td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Jgw80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Miền nghiệm của bất phương trình </w:t>
      </w:r>
      <w:r w:rsidRPr="00D5799E">
        <w:rPr>
          <w:rFonts w:ascii="Times New Roman" w:hAnsi="Times New Roman" w:cs="Times New Roman"/>
          <w:position w:val="-14"/>
        </w:rPr>
        <w:object w:dxaOrig="2620" w:dyaOrig="400">
          <v:shape id="_x0000_i1183" type="#_x0000_t75" style="width:131.25pt;height:20.25pt" o:ole="">
            <v:imagedata r:id="rId54" o:title=""/>
          </v:shape>
          <o:OLEObject Type="Embed" ProgID="Equation.DSMT4" ShapeID="_x0000_i1183" DrawAspect="Content" ObjectID="_1724745998" r:id="rId325"/>
        </w:object>
      </w:r>
      <w:r>
        <w:rPr>
          <w:rFonts w:ascii="Times New Roman" w:hAnsi="Times New Roman" w:cs="Times New Roman"/>
          <w:noProof/>
          <w:sz w:val="24"/>
          <w:szCs w:val="24"/>
          <w:lang w:eastAsia="en-US"/>
        </w:rPr>
        <mc:AlternateContent>
          <mc:Choice Requires="wps">
            <w:drawing>
              <wp:anchor distT="0" distB="0" distL="114300" distR="114300" simplePos="0" relativeHeight="251702272" behindDoc="0" locked="0" layoutInCell="1" allowOverlap="1" wp14:anchorId="62AD1A3A" wp14:editId="25D3FB6A">
                <wp:simplePos x="0" y="0"/>
                <wp:positionH relativeFrom="column">
                  <wp:posOffset>0</wp:posOffset>
                </wp:positionH>
                <wp:positionV relativeFrom="paragraph">
                  <wp:posOffset>0</wp:posOffset>
                </wp:positionV>
                <wp:extent cx="635000" cy="635000"/>
                <wp:effectExtent l="0" t="0" r="3175" b="3175"/>
                <wp:wrapNone/>
                <wp:docPr id="920" name="Rectangle 9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0" o:spid="_x0000_s1026" style="position:absolute;margin-left:0;margin-top:0;width:50pt;height:50pt;z-index:251702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zu51WQ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OsL+ KNYiSZ+xbUxtG0GCspZlKTy7vludsRk+ejKP4Ou15kHzb5Yo/SQafOa9UFjW+F4srHmlAtBdLViJ NQS86AWgFyxCk033QZeYCts5HRp7qKD1AbFl5BD4O174EwdHOConN+M4xio4mk53zDhi2fmxAeve Cd0Sf8kpYHYBnO0frOtdzy4+ltJr2TRhRDAEunilDxaYfZ7G09Xd6i4dpKPJapDGRTFYrJfpYLJO bsfFTbFcFslPj5+kWd9DD3eesiT9OxZP897Px2XOrG5k6eF8Sha2m2UDZM9wytfh56nCwq/copdp BDPWcv4P1QUyfP97nje6PCIXoLFX2FZcc7zUGn5Q0uHK5NR+3zEQlDTvFfI5TdLU71gQ0vGtHyi4 tmyuLUxxhMqpo6S/Ll2/lzsDcltjpCRwo/Q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dM7ud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là nửa mặt phẳng chứa điểm nào trong các điểm sau?</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80" w:dyaOrig="400">
          <v:shape id="_x0000_i1184" type="#_x0000_t75" style="width:29.25pt;height:20.25pt" o:ole="">
            <v:imagedata r:id="rId56" o:title=""/>
          </v:shape>
          <o:OLEObject Type="Embed" ProgID="Equation.DSMT4" ShapeID="_x0000_i1184" DrawAspect="Content" ObjectID="_1724745999" r:id="rId326"/>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03296" behindDoc="0" locked="0" layoutInCell="1" allowOverlap="1" wp14:anchorId="5060CAE7" wp14:editId="2C54DF01">
                <wp:simplePos x="0" y="0"/>
                <wp:positionH relativeFrom="column">
                  <wp:posOffset>0</wp:posOffset>
                </wp:positionH>
                <wp:positionV relativeFrom="paragraph">
                  <wp:posOffset>0</wp:posOffset>
                </wp:positionV>
                <wp:extent cx="635000" cy="635000"/>
                <wp:effectExtent l="0" t="0" r="3175" b="3175"/>
                <wp:wrapNone/>
                <wp:docPr id="919" name="Rectangle 9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9" o:spid="_x0000_s1026" style="position:absolute;margin-left:0;margin-top:0;width:50pt;height:50pt;z-index:251703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Lc6iWQ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mkwp UaxFkj5j25jaNoIEZS3LUnh2fbc6YzN89GQewddrzYPm3yxR+kk0+Mx7obCs8b1YWPNKBaC7WrAS awh40QtAL1iEJpvugy4xFbZzOjT2UEHrA2LLyCHwd7zwJw6OcFRObsZxjCxzNJ3umHHEsvNjA9a9 E7ol/pJTwOwCONs/WNe7nl18LKXXsmnCiGAIdPFKHyww+zyNp6u71V06SEeT1SCNi2KwWC/TwWSd 3I6Lm2K5LJKfHj9Js76HHu48ZUn6dyye5r2fj8ucWd3I0sP5lCxsN8sGyJ7hlK/Dz1OFhV+5RS/T CGas5fwfqgtk+P73PG90eUQuQGOvsK245nipNfygpMOVyan9vmMgKGneK+Rzmq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Hi3Oo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499" w:dyaOrig="400">
          <v:shape id="_x0000_i1185" type="#_x0000_t75" style="width:24.75pt;height:20.25pt" o:ole="">
            <v:imagedata r:id="rId58" o:title=""/>
          </v:shape>
          <o:OLEObject Type="Embed" ProgID="Equation.DSMT4" ShapeID="_x0000_i1185" DrawAspect="Content" ObjectID="_1724746000" r:id="rId327"/>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04320" behindDoc="0" locked="0" layoutInCell="1" allowOverlap="1" wp14:anchorId="4EFBF018" wp14:editId="3236B48B">
                <wp:simplePos x="0" y="0"/>
                <wp:positionH relativeFrom="column">
                  <wp:posOffset>0</wp:posOffset>
                </wp:positionH>
                <wp:positionV relativeFrom="paragraph">
                  <wp:posOffset>0</wp:posOffset>
                </wp:positionV>
                <wp:extent cx="635000" cy="635000"/>
                <wp:effectExtent l="0" t="0" r="3175" b="3175"/>
                <wp:wrapNone/>
                <wp:docPr id="918" name="Rectangle 9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8" o:spid="_x0000_s1026" style="position:absolute;margin-left:0;margin-top:0;width:50pt;height:50pt;z-index:251704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7xwGWA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miBV irVI0mdsG1PbRpCgrGVZCs+u71ZnbIaPnswj+HqtedD8myVKP4kGn3kvFJY1vhcLa16pAHRXC1Zi DQEvegHoBYvQZNN90CWmwnZOh8YeKmh9QGwZOQT+jhf+xMERjsrJzTiOkWWOptMdM45Ydn5swLp3 QrfEX3IKmF0AZ/sH63rXs4uPpfRaNk0YEQyBLl7pgwVmn6fxdHW3uksH6WiyGqRxUQwW62U6mKyT 23FxUyyXRfLT4ydp1vfQw52nLEn/jsXTvPfzcZkzqxtZejifkoXtZtkA2TOc8nX4eaqw8Cu36GUa wYy1nP9DdYEM3/+e540uj8gFaOwVthXXHC+1hh+UdLgyObXfdwwEJc17hXxOkzT1OxaEdHw7QgGu LZtrC1McoXLqKOmvS9fv5c6A3NYYKQncKL3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BM7xwG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660" w:dyaOrig="400">
          <v:shape id="_x0000_i1186" type="#_x0000_t75" style="width:33pt;height:20.25pt" o:ole="">
            <v:imagedata r:id="rId60" o:title=""/>
          </v:shape>
          <o:OLEObject Type="Embed" ProgID="Equation.DSMT4" ShapeID="_x0000_i1186" DrawAspect="Content" ObjectID="_1724746001" r:id="rId328"/>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05344" behindDoc="0" locked="0" layoutInCell="1" allowOverlap="1" wp14:anchorId="77B8FA94" wp14:editId="0E7207EA">
                <wp:simplePos x="0" y="0"/>
                <wp:positionH relativeFrom="column">
                  <wp:posOffset>0</wp:posOffset>
                </wp:positionH>
                <wp:positionV relativeFrom="paragraph">
                  <wp:posOffset>0</wp:posOffset>
                </wp:positionV>
                <wp:extent cx="635000" cy="635000"/>
                <wp:effectExtent l="0" t="0" r="3175" b="3175"/>
                <wp:wrapNone/>
                <wp:docPr id="917" name="Rectangle 9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7" o:spid="_x0000_s1026" style="position:absolute;margin-left:0;margin-top:0;width:50pt;height:50pt;z-index:251705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rQPo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NLmj RLEWSfqMbWNq1wgSlLUsS+HZ9d3qtM3w0UY/Gl+v1Q/Av1miYCMafOa9UFjW+F4srH6lMga6WrAS awh40QtAL1iEJtvuA5SYCts7CI09Vqb1AbFl5Bj4e7rwJ46OcFSOb0dxjCxzNJ3umHHEsvNjbax7 J6Al/pJTg9kFcHZ4sK53Pbv4WArWsmnCiGAIdPFKHyww+zyNp6vJapIO0uF4NUjjohgs1st0MF4n d6Pitlgui+Snx0/SrO+hhztPWZL+HYunee/n4zJnFhpZejifkjW77bIx5MBwytfh56nCwq/copdp BDPWcv4P1QUyfP97nrdQPiEXBrBX2FZcc7zUYH5Q0uHK5NR+3zMjKGneK+RzmqSp37EgpKO7IQrm 2rK9tjDFESqnjpL+unT9Xu61kb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J60D6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u w:val="single"/>
        </w:rPr>
        <w:t>D</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80" w:dyaOrig="400">
          <v:shape id="_x0000_i1187" type="#_x0000_t75" style="width:29.25pt;height:20.25pt" o:ole="">
            <v:imagedata r:id="rId62" o:title=""/>
          </v:shape>
          <o:OLEObject Type="Embed" ProgID="Equation.DSMT4" ShapeID="_x0000_i1187" DrawAspect="Content" ObjectID="_1724746002" r:id="rId329"/>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06368" behindDoc="0" locked="0" layoutInCell="1" allowOverlap="1" wp14:anchorId="47A65122" wp14:editId="528356DF">
                <wp:simplePos x="0" y="0"/>
                <wp:positionH relativeFrom="column">
                  <wp:posOffset>0</wp:posOffset>
                </wp:positionH>
                <wp:positionV relativeFrom="paragraph">
                  <wp:posOffset>0</wp:posOffset>
                </wp:positionV>
                <wp:extent cx="635000" cy="635000"/>
                <wp:effectExtent l="0" t="0" r="3175" b="3175"/>
                <wp:wrapNone/>
                <wp:docPr id="916" name="Rectangle 9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6" o:spid="_x0000_s1026" style="position:absolute;margin-left:0;margin-top:0;width:50pt;height:50pt;z-index:251706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b9FMWQ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mkwo UaxFkj5j25jaNoIEZS3LUnh2fbc6YzN89GQewddrzYPm3yxR+kk0+Mx7obCs8b1YWPNKBaC7WrAS awh40QtAL1iEJpvugy4xFbZzOjT2UEHrA2LLyCHwd7zwJw6OcFRObsZxjCxzNJ3umHHEsvNjA9a9 E7ol/pJTwOwCONs/WNe7nl18LKXXsmnCiGAIdPFKHyww+zyNp6u71V06SEeT1SCNi2KwWC/TwWSd 3I6Lm2K5LJKfHj9Js76HHu48ZUn6dyye5r2fj8ucWd3I0sP5lCxsN8sGyJ7hlK/Dz1OFhV+5RS/T CGas5fwfqgtk+P73PG90eUQuQGOvsK245nipNfygpMOVyan9vmMgKGneK+Rzmq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dW/RT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center"/>
        <w:rPr>
          <w:rFonts w:ascii="Times New Roman" w:hAnsi="Times New Roman" w:cs="Times New Roman"/>
          <w:b/>
          <w:color w:val="000000"/>
          <w:sz w:val="24"/>
          <w:szCs w:val="24"/>
        </w:rPr>
      </w:pPr>
      <w:r w:rsidRPr="000A5708">
        <w:rPr>
          <w:rFonts w:ascii="Times New Roman" w:hAnsi="Times New Roman" w:cs="Times New Roman"/>
          <w:b/>
          <w:color w:val="0000FF"/>
          <w:sz w:val="24"/>
          <w:szCs w:val="24"/>
        </w:rPr>
        <w:t>Lời giải</w:t>
      </w:r>
    </w:p>
    <w:p w:rsidR="004B4D08" w:rsidRPr="00D5799E" w:rsidRDefault="004B4D08" w:rsidP="004B4D08">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D</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lastRenderedPageBreak/>
        <w:t xml:space="preserve">Ta có: </w:t>
      </w:r>
      <w:r w:rsidRPr="00D5799E">
        <w:rPr>
          <w:rFonts w:ascii="Times New Roman" w:hAnsi="Times New Roman" w:cs="Times New Roman"/>
          <w:position w:val="-14"/>
        </w:rPr>
        <w:object w:dxaOrig="2620" w:dyaOrig="400">
          <v:shape id="_x0000_i1188" type="#_x0000_t75" style="width:131.25pt;height:20.25pt" o:ole="">
            <v:imagedata r:id="rId330" o:title=""/>
          </v:shape>
          <o:OLEObject Type="Embed" ProgID="Equation.DSMT4" ShapeID="_x0000_i1188" DrawAspect="Content" ObjectID="_1724746003" r:id="rId331"/>
        </w:object>
      </w:r>
      <w:r w:rsidRPr="00D5799E">
        <w:rPr>
          <w:rFonts w:ascii="Times New Roman" w:hAnsi="Times New Roman" w:cs="Times New Roman"/>
          <w:position w:val="-10"/>
        </w:rPr>
        <w:object w:dxaOrig="2659" w:dyaOrig="320">
          <v:shape id="_x0000_i1189" type="#_x0000_t75" style="width:132.75pt;height:15.75pt" o:ole="">
            <v:imagedata r:id="rId332" o:title=""/>
          </v:shape>
          <o:OLEObject Type="Embed" ProgID="Equation.DSMT4" ShapeID="_x0000_i1189" DrawAspect="Content" ObjectID="_1724746004" r:id="rId333"/>
        </w:object>
      </w:r>
      <w:r w:rsidRPr="00D5799E">
        <w:rPr>
          <w:rFonts w:ascii="Times New Roman" w:hAnsi="Times New Roman" w:cs="Times New Roman"/>
          <w:position w:val="-10"/>
        </w:rPr>
        <w:object w:dxaOrig="1880" w:dyaOrig="320">
          <v:shape id="_x0000_i1190" type="#_x0000_t75" style="width:93.75pt;height:15.75pt" o:ole="">
            <v:imagedata r:id="rId334" o:title=""/>
          </v:shape>
          <o:OLEObject Type="Embed" ProgID="Equation.DSMT4" ShapeID="_x0000_i1190" DrawAspect="Content" ObjectID="_1724746005" r:id="rId335"/>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07392" behindDoc="0" locked="0" layoutInCell="1" allowOverlap="1" wp14:anchorId="21C2166D" wp14:editId="2DE3129D">
                <wp:simplePos x="0" y="0"/>
                <wp:positionH relativeFrom="column">
                  <wp:posOffset>0</wp:posOffset>
                </wp:positionH>
                <wp:positionV relativeFrom="paragraph">
                  <wp:posOffset>0</wp:posOffset>
                </wp:positionV>
                <wp:extent cx="635000" cy="635000"/>
                <wp:effectExtent l="0" t="0" r="3175" b="3175"/>
                <wp:wrapNone/>
                <wp:docPr id="915" name="Rectangle 9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5" o:spid="_x0000_s1026" style="position:absolute;margin-left:0;margin-top:0;width:50pt;height:50pt;z-index:251707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L9d6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IplS oliHJH3GtjFVt4IEZSPLUnh2fbd6bTN89KQfja/X6gfg3yxR8CRafOa9UFg1+F7cWf1KZQz0jWAl 1hDwoheAXrAITTb9BygxFbZ1EBq7r0znA2LLyD7wdzjzJ/aOcFTOrqZxjCxzNB3vmHHEstNjbax7 J6Aj/pJTg9kFcLZ7sG5wPbn4WArWsm3DiGAIdPFKHyww+7yIF/fz+3k6Siez+1EaF8Xobr1KR7N1 cj0trorVqkh+evwkzYYeerjTlCXp37F4nPdhPs5zZqGVpYfzKVlTb1atITuGU74OP08VFn7hFr1M I5ixltN/qC6Q4fs/8LyB8oBcGMBeYVtxzfHSgPlBSY8rk1P7fcuMoKR9r5DPRZKmfseCkE6vJyiY S8vm0sIUR6icOkqG68oNe7nVRtYNRkoCNwru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wi/XelkCAACwBAAADgAAAAAAAAAAAAAAAAAuAgAAZHJzL2Uyb0RvYy54bWxQSwECLQAU AAYACAAAACEAhluH1dgAAAAFAQAADwAAAAAAAAAAAAAAAACzBAAAZHJzL2Rvd25yZXYueG1sUEsF BgAAAAAEAAQA8wAAALgFAAAAAA== " filled="f" stroked="f">
                <o:lock v:ext="edit" aspectratio="t" selection="t"/>
              </v:rect>
            </w:pict>
          </mc:Fallback>
        </mc:AlternateConten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08416" behindDoc="0" locked="0" layoutInCell="1" allowOverlap="1" wp14:anchorId="7B4DE1A8" wp14:editId="75D6D4F3">
                <wp:simplePos x="0" y="0"/>
                <wp:positionH relativeFrom="column">
                  <wp:posOffset>0</wp:posOffset>
                </wp:positionH>
                <wp:positionV relativeFrom="paragraph">
                  <wp:posOffset>0</wp:posOffset>
                </wp:positionV>
                <wp:extent cx="635000" cy="635000"/>
                <wp:effectExtent l="0" t="0" r="3175" b="3175"/>
                <wp:wrapNone/>
                <wp:docPr id="914" name="Rectangle 9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4" o:spid="_x0000_s1026" style="position:absolute;margin-left:0;margin-top:0;width:50pt;height:50pt;z-index:251708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7QXe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ynLO jOiJpE/UNmHWnWJR2eq6VoHd0K3BuoIePdoHDPU6ew/yq2MGHlVHz4IXCYuW3qtbZ1+oEGFolaip hoiXPAMMgiNothreQ02piI2H2Nhdg30ISC1ju8jf05E/tfNMknJ2fpGmxLIk0/5OGSeiODy26Pxb BT0Ll5IjZRfBxfbe+dH14BJiGVjqrosjQiHIJShDsMjsj6v06u7y7jKf5NPZ3SRPq2pyu1zkk9ky e3NRnVeLRZX9DPhZXow9DHCHKcvyv2NxP+/jfBznzEGn6wAXUnK4Xi06ZFtBU76Mv0AVFX7iljxP I5qplsN/rC6SEfo/8ryC+om4QKBeUVtpzenSAn7nbKCVKbn7thGoOOveGeKThiUPOxaF/OLNlAQ8 taxOLcJIgiq552y8Lvy4lxuLet1SpCxyY+CWZqDRkZ8wH2NWlHcQaC1iBfsVDnt3Kk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O0F3lkCAACwBAAADgAAAAAAAAAAAAAAAAAuAgAAZHJzL2Uyb0RvYy54bWxQSwECLQAU AAYACAAAACEAhluH1dgAAAAFAQAADwAAAAAAAAAAAAAAAACzBAAAZHJzL2Rvd25yZXYueG1sUEsF BgAAAAAEAAQA8wAAALgFAAAAAA== " filled="f" stroked="f">
                <o:lock v:ext="edit" aspectratio="t" selection="t"/>
              </v:rect>
            </w:pict>
          </mc:Fallback>
        </mc:AlternateConten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09440" behindDoc="0" locked="0" layoutInCell="1" allowOverlap="1" wp14:anchorId="4DB47646" wp14:editId="1F2A28FC">
                <wp:simplePos x="0" y="0"/>
                <wp:positionH relativeFrom="column">
                  <wp:posOffset>0</wp:posOffset>
                </wp:positionH>
                <wp:positionV relativeFrom="paragraph">
                  <wp:posOffset>0</wp:posOffset>
                </wp:positionV>
                <wp:extent cx="635000" cy="635000"/>
                <wp:effectExtent l="0" t="0" r="3175" b="3175"/>
                <wp:wrapNone/>
                <wp:docPr id="913" name="Rectangle 9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3" o:spid="_x0000_s1026" style="position:absolute;margin-left:0;margin-top:0;width:50pt;height:50pt;z-index:251709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rtsWWQIAALA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eZ0lowp UaxFkj5j25jaNYIEZS3LUnh2fbc6bTN89KgfjK/X6nvg3yxR8CgafOa9UFjV+F4srX6lMga6WrAS awh40QtAL1iEJtvuA5SYCts7CI09Vqb1AbFl5Bj4e7rwJ46OcFROx5M4RpY5mk53zDhi2fmxNta9 E9ASf8mpwewCODvcW9e7nl18LAUb2TRhRDAEunilDxaYfZ7Fs/Xt+jYdpKPpepDGRTFYblbpYLpJ bibFuFitiuSnx0/SrO+hhztPWZL+HYunee/n4zJnFhpZejifkjW77aox5MBwyjfh56nCwq/copdp BDPWcv4P1QUyfP97nrdQPiEXBrBX2FZcc7zUYH5Q0uHK5NR+3zMjKGneK+Rzlq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rK7bF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Dễ thấy tại điểm </w:t>
      </w:r>
      <w:r w:rsidRPr="00D5799E">
        <w:rPr>
          <w:rFonts w:ascii="Times New Roman" w:hAnsi="Times New Roman" w:cs="Times New Roman"/>
          <w:position w:val="-14"/>
        </w:rPr>
        <w:object w:dxaOrig="580" w:dyaOrig="400">
          <v:shape id="_x0000_i1191" type="#_x0000_t75" style="width:29.25pt;height:20.25pt" o:ole="">
            <v:imagedata r:id="rId336" o:title=""/>
          </v:shape>
          <o:OLEObject Type="Embed" ProgID="Equation.DSMT4" ShapeID="_x0000_i1191" DrawAspect="Content" ObjectID="_1724746006" r:id="rId337"/>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10464" behindDoc="0" locked="0" layoutInCell="1" allowOverlap="1" wp14:anchorId="2F72FEF3" wp14:editId="69AB7AFB">
                <wp:simplePos x="0" y="0"/>
                <wp:positionH relativeFrom="column">
                  <wp:posOffset>0</wp:posOffset>
                </wp:positionH>
                <wp:positionV relativeFrom="paragraph">
                  <wp:posOffset>0</wp:posOffset>
                </wp:positionV>
                <wp:extent cx="635000" cy="635000"/>
                <wp:effectExtent l="0" t="0" r="3175" b="3175"/>
                <wp:wrapNone/>
                <wp:docPr id="912" name="Rectangle 9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2" o:spid="_x0000_s1026" style="position:absolute;margin-left:0;margin-top:0;width:50pt;height:50pt;z-index:251710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Amy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TUaU KNYiSZ+xbUxtG0GCspZlKTy7vludthk+etKPxtdr9QPwb5YoeBINPvNeKCxrfC8WVr9SGQNdLViJ NQS86AWgFyxCk033AUpMhe0chMYeKtP6gNgycgj8HS/8iYMjHJWTm3EcI8scTac7Zhyx7PxYG+ve CWiJv+TUYHYBnO0frOtdzy4+loK1bJowIhgCXbzSBwvMPk/j6epudZcO0tFkNUjjohgs1st0MFkn t+Piplgui+Snx0/SrO+hhztPWZL+HYunee/n4zJnFhpZejifkjXbzbIxZM9wytfh56nCwq/copdp BDPWcv4P1QUyfP97njdQHpELA9grbCuuOV5qMD8o6XBlcmq/75gRlDTvFfI5Td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mwJs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ta có: </w:t>
      </w:r>
      <w:r w:rsidRPr="00D5799E">
        <w:rPr>
          <w:rFonts w:ascii="Times New Roman" w:hAnsi="Times New Roman" w:cs="Times New Roman"/>
          <w:position w:val="-6"/>
        </w:rPr>
        <w:object w:dxaOrig="1660" w:dyaOrig="279">
          <v:shape id="_x0000_i1192" type="#_x0000_t75" style="width:83.25pt;height:14.25pt" o:ole="">
            <v:imagedata r:id="rId338" o:title=""/>
          </v:shape>
          <o:OLEObject Type="Embed" ProgID="Equation.DSMT4" ShapeID="_x0000_i1192" DrawAspect="Content" ObjectID="_1724746007" r:id="rId339"/>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11488" behindDoc="0" locked="0" layoutInCell="1" allowOverlap="1" wp14:anchorId="7299CCB1" wp14:editId="114E9685">
                <wp:simplePos x="0" y="0"/>
                <wp:positionH relativeFrom="column">
                  <wp:posOffset>0</wp:posOffset>
                </wp:positionH>
                <wp:positionV relativeFrom="paragraph">
                  <wp:posOffset>0</wp:posOffset>
                </wp:positionV>
                <wp:extent cx="635000" cy="635000"/>
                <wp:effectExtent l="0" t="0" r="3175" b="3175"/>
                <wp:wrapNone/>
                <wp:docPr id="911" name="Rectangle 9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1" o:spid="_x0000_s1026" style="position:absolute;margin-left:0;margin-top:0;width:50pt;height:50pt;z-index:251711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LA+E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TRJK FGuRpM/YNqa2jSBBWcuyFJ5d361O2wwfPelH4+u1+gH4N0sUPIkGn3kvFJY1vhcLq1+pjIGuFqzE GgJe9ALQCxahyab7ACWmwnYOQmMPlWl9QGwZOQT+jhf+xMERjsrJzTiOkWWOptMdM45Ydn6sjXXv BLTEX3JqMLsAzvYP1vWuZxcfS8FaNk0YEQyBLl7pgwVmn6fxdHW3uksH6WiyGqRxUQwW62U6mKyT 23FxUyyXRfLT4ydp1vfQw52nLEn/jsXTvPfzcZkzC40sPZxPyZrtZtkYsmc45evw81Rh4Vdu0cs0 ghlrOf+H6gIZvv89zxsoj8iFAewVthXXHC81mB+UdLgyObXfd8wISpr3CvmcJm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SSwPh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Miền nghiệm của bất phương trình</w:t>
      </w:r>
      <w:r w:rsidRPr="00D5799E">
        <w:rPr>
          <w:rFonts w:ascii="Times New Roman" w:hAnsi="Times New Roman" w:cs="Times New Roman"/>
          <w:position w:val="-14"/>
        </w:rPr>
        <w:object w:dxaOrig="2960" w:dyaOrig="400">
          <v:shape id="_x0000_i1193" type="#_x0000_t75" style="width:147.75pt;height:20.25pt" o:ole="">
            <v:imagedata r:id="rId64" o:title=""/>
          </v:shape>
          <o:OLEObject Type="Embed" ProgID="Equation.DSMT4" ShapeID="_x0000_i1193" DrawAspect="Content" ObjectID="_1724746008" r:id="rId340"/>
        </w:object>
      </w:r>
      <w:r>
        <w:rPr>
          <w:rFonts w:ascii="Times New Roman" w:hAnsi="Times New Roman" w:cs="Times New Roman"/>
          <w:noProof/>
          <w:sz w:val="24"/>
          <w:szCs w:val="24"/>
          <w:lang w:eastAsia="en-US"/>
        </w:rPr>
        <mc:AlternateContent>
          <mc:Choice Requires="wps">
            <w:drawing>
              <wp:anchor distT="0" distB="0" distL="114300" distR="114300" simplePos="0" relativeHeight="251712512" behindDoc="0" locked="0" layoutInCell="1" allowOverlap="1" wp14:anchorId="0EF1154E" wp14:editId="51CB1286">
                <wp:simplePos x="0" y="0"/>
                <wp:positionH relativeFrom="column">
                  <wp:posOffset>0</wp:posOffset>
                </wp:positionH>
                <wp:positionV relativeFrom="paragraph">
                  <wp:posOffset>0</wp:posOffset>
                </wp:positionV>
                <wp:extent cx="635000" cy="635000"/>
                <wp:effectExtent l="0" t="0" r="3175" b="3175"/>
                <wp:wrapNone/>
                <wp:docPr id="910" name="Rectangle 9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0" o:spid="_x0000_s1026" style="position:absolute;margin-left:0;margin-top:0;width:50pt;height:50pt;z-index:251712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7t0gWQ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mmB/ FGuRpM/YNqa2jSBBWcuyFJ5d363O2AwfPZlH8PVa86D5N0uUfhINPvNeKCxrfC8W1rxSAeiuFqzE GgJe9ALQCxahyab7oEtMhe2cDo09VND6gNgycgj8HS/8iYMjHJWTm3EcYxUcTac7Zhyx7PzYgHXv hG6Jv+QUMLsAzvYP1vWuZxcfS+m1bJowIhgCXbzSBwvMPk/j6epudZcO0tFkNUjjohgs1st0MFkn t+Piplgui+Snx0/SrO+hhztPWZL+HYunee/n4zJnVjey9HA+JQvbzbIBsmc45evw81Rh4Vdu0cs0 ghlrOf+H6gIZvv89zxtdHpEL0NgrbCuuOV5qDT8o6XBlcmq/7xgISpr3CvmcJmnqdywI6fh2hAJc WzbXFqY4QuXUUdJfl67fy50Bua0xUhK4UXqBM1DJwI+fjz4rzNsLuBahgtMK+727lo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G+7dI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là phần mặt phẳng chứa điểm nào trong các điểm sau?</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60" w:dyaOrig="400">
          <v:shape id="_x0000_i1194" type="#_x0000_t75" style="width:27.75pt;height:20.25pt" o:ole="">
            <v:imagedata r:id="rId66" o:title=""/>
          </v:shape>
          <o:OLEObject Type="Embed" ProgID="Equation.DSMT4" ShapeID="_x0000_i1194" DrawAspect="Content" ObjectID="_1724746009" r:id="rId341"/>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13536" behindDoc="0" locked="0" layoutInCell="1" allowOverlap="1" wp14:anchorId="76927991" wp14:editId="6C4E962D">
                <wp:simplePos x="0" y="0"/>
                <wp:positionH relativeFrom="column">
                  <wp:posOffset>0</wp:posOffset>
                </wp:positionH>
                <wp:positionV relativeFrom="paragraph">
                  <wp:posOffset>0</wp:posOffset>
                </wp:positionV>
                <wp:extent cx="635000" cy="635000"/>
                <wp:effectExtent l="0" t="0" r="3175" b="3175"/>
                <wp:wrapNone/>
                <wp:docPr id="909" name="Rectangle 9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9" o:spid="_x0000_s1026" style="position:absolute;margin-left:0;margin-top:0;width:50pt;height:50pt;z-index:251713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zw8nWQIAALAEAAAOAAAAZHJzL2Uyb0RvYy54bWysVN1u0zAUvkfiHSzfd0m6rGzR0mlqVoQ0 YGLwAK7jNBaJjzl2mw7Eu3PstKVjNwjRC9fnx9/5+c7J9c2u79hWodNgSp6dpZwpI6HWZl3yL5+X k0vOnBemFh0YVfIn5fjN/PWr68EWagotdLVCRiDGFYMteeu9LZLEyVb1wp2BVYaMDWAvPIm4TmoU A6H3XTJN01kyANYWQSrnSFuNRj6P+E2jpP/YNE551pWccvPxxHiuwpnMr0WxRmFbLfdpiH/Iohfa UNAjVCW8YBvUL6B6LREcNP5MQp9A02ipYg1UTZb+Uc1jK6yKtVBznD22yf0/WPlh+4BM1yW/Sq84 M6Inkj5R24RZd4pFZavrWgV2Q7cG6wp69GgfMNTr7D3Ir44ZeFQdPQteJCxaeq9unX2hQoShVaKm GiJe8gwwCI6g2Wp4DzWlIjYeYmN3DfYhILWM7SJ/T0f+1M4zScrZ+UWaEsuSTPs7ZZyI4vDYovNv FfQsXEqOlF0EF9t750fXg0uIZWCpuy6OCIUgl6AMwSKzP6g5d5d3l/kkn87uJnlaVZPb5SKfzJbZ m4vqvFosquxnwM/yYuxhgDtMWZb/HYv7eR/n4zhnDjpdB7iQksP1atEh2wqa8mX8Baqo8BO35Hka 0Uy1HP5jdZGM0P+R5xXUT8QFAvWK2kprTpcW8DtnA61Myd23jUDFWffOEJ9XWZ6HHYtCfvFmSgKe WlanFmEkQZXcczZeF37cy41FvW4pUha5MXBLM9DoyE+YjzEryjsItBaxgv0Kh707la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BM8PJ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20" w:dyaOrig="400">
          <v:shape id="_x0000_i1195" type="#_x0000_t75" style="width:26.25pt;height:20.25pt" o:ole="">
            <v:imagedata r:id="rId68" o:title=""/>
          </v:shape>
          <o:OLEObject Type="Embed" ProgID="Equation.DSMT4" ShapeID="_x0000_i1195" DrawAspect="Content" ObjectID="_1724746010" r:id="rId342"/>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14560" behindDoc="0" locked="0" layoutInCell="1" allowOverlap="1" wp14:anchorId="1DE428C5" wp14:editId="54FCE11C">
                <wp:simplePos x="0" y="0"/>
                <wp:positionH relativeFrom="column">
                  <wp:posOffset>0</wp:posOffset>
                </wp:positionH>
                <wp:positionV relativeFrom="paragraph">
                  <wp:posOffset>0</wp:posOffset>
                </wp:positionV>
                <wp:extent cx="635000" cy="635000"/>
                <wp:effectExtent l="0" t="0" r="3175" b="3175"/>
                <wp:wrapNone/>
                <wp:docPr id="908" name="Rectangle 9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8" o:spid="_x0000_s1026" style="position:absolute;margin-left:0;margin-top:0;width:50pt;height:50pt;z-index:251714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Dd2DWA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jZEq xVok6TO2jaltI0hQ1rIshWfXd6vTNsNHT/rR+HqtfgD+zRIFT6LBZ94LhWWN78XC6lcqY6CrBSux hoAXvQD0gkVosuk+QImpsJ2D0NhDZVofEFtGDoG/44U/cXCEo3JyM45jZJmj6XTHjCOWnR9rY907 AS3xl5wazC6As/2Ddb3r2cXHUrCWTRNGBEOgi1f6YIHZ52k8Xd2t7tJBOpqsBmlcFIPFepkOJuvk dlzcFMtlkfz0+Ema9T30cOcpS9K/Y/E07/18XObMQiNLD+dTsma7WTaG7BlO+Tr8PFVY+JVb9DKN YMZazv+hukCG73/P8wbKI3JhAHuFbcU1x0sN5gclHa5MTu33HTOCkua9Qj6nSZr6HQtCOr4doWCu LZtrC1McoXLqKOmvS9fv5U4bua0xUhK4UbD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BWDd2D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u w:val="single"/>
        </w:rPr>
        <w:t>C</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499" w:dyaOrig="400">
          <v:shape id="_x0000_i1196" type="#_x0000_t75" style="width:24.75pt;height:20.25pt" o:ole="">
            <v:imagedata r:id="rId70" o:title=""/>
          </v:shape>
          <o:OLEObject Type="Embed" ProgID="Equation.DSMT4" ShapeID="_x0000_i1196" DrawAspect="Content" ObjectID="_1724746011" r:id="rId343"/>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15584" behindDoc="0" locked="0" layoutInCell="1" allowOverlap="1" wp14:anchorId="0454DD52" wp14:editId="46BB46B7">
                <wp:simplePos x="0" y="0"/>
                <wp:positionH relativeFrom="column">
                  <wp:posOffset>0</wp:posOffset>
                </wp:positionH>
                <wp:positionV relativeFrom="paragraph">
                  <wp:posOffset>0</wp:posOffset>
                </wp:positionV>
                <wp:extent cx="635000" cy="635000"/>
                <wp:effectExtent l="0" t="0" r="3175" b="3175"/>
                <wp:wrapNone/>
                <wp:docPr id="907" name="Rectangle 9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7" o:spid="_x0000_s1026" style="position:absolute;margin-left:0;margin-top:0;width:50pt;height:50pt;z-index:251715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T8Jt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aXxH iWItkvQZ28bUrhEkKGtZlsKz67vVGZvho415BF+vNQ+af7NE6Y1o8Jn3QmFZ43uxsOaVCkB3tWAl 1hDwoheAXrAITbbdB11iKmzvdGjssYLWB8SWkWPg7+nCnzg6wlE5vh3FMbLM0XS6Y8YRy86PDVj3 TuiW+EtOAbML4OzwYF3venbxsZRey6YJI4Ih0MUrfbDA7PM0nq4mq0k6SIfj1SCNi2KwWC/TwXid 3I2K22K5LJKfHj9Js76HHu48ZUn6dyye5r2fj8ucWd3I0sP5lCzstssGyIHhlK/Dz1OFhV+5RS/T CGas5fwfqgtk+P73PG91+YRcgMZeYVtxzfFSa/hBSYcrk1P7fc9AUNK8V8jnNElTv2NBSEd3QxTg 2rK9tjDFESqnjpL+unT9Xu4NyF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PU/Cb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80" w:dyaOrig="400">
          <v:shape id="_x0000_i1197" type="#_x0000_t75" style="width:29.25pt;height:20.25pt" o:ole="">
            <v:imagedata r:id="rId72" o:title=""/>
          </v:shape>
          <o:OLEObject Type="Embed" ProgID="Equation.DSMT4" ShapeID="_x0000_i1197" DrawAspect="Content" ObjectID="_1724746012" r:id="rId344"/>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16608" behindDoc="0" locked="0" layoutInCell="1" allowOverlap="1" wp14:anchorId="1994AF9A" wp14:editId="7821679B">
                <wp:simplePos x="0" y="0"/>
                <wp:positionH relativeFrom="column">
                  <wp:posOffset>0</wp:posOffset>
                </wp:positionH>
                <wp:positionV relativeFrom="paragraph">
                  <wp:posOffset>0</wp:posOffset>
                </wp:positionV>
                <wp:extent cx="635000" cy="635000"/>
                <wp:effectExtent l="0" t="0" r="3175" b="3175"/>
                <wp:wrapNone/>
                <wp:docPr id="906" name="Rectangle 9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6" o:spid="_x0000_s1026" style="position:absolute;margin-left:0;margin-top:0;width:50pt;height:50pt;z-index:251716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jRDJWQ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Gk8o UaxFkj5j25jaNoIEZS3LUnh2fbc6YzN89GQewddrzYPm3yxR+kk0+Mx7obCs8b1YWPNKBaC7WrAS awh40QtAL1iEJpvugy4xFbZzOjT2UEHrA2LLyCHwd7zwJw6OcFRObsZxjCxzNJ3umHHEsvNjA9a9 E7ol/pJTwOwCONs/WNe7nl18LKXXsmnCiGAIdPFKHyww+zyNp6u71V06SEeT1SCNi2KwWC/TwWSd 3I6Lm2K5LJKfHj9Js76HHu48ZUn6dyye5r2fj8ucWd3I0sP5lCxsN8sGyJ7hlK/Dz1OFhV+5RS/T CGas5fwfqgtk+P73PG90eUQuQGOvsK245nipNfygpMOVyan9vmMgKGneK+Rzmq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b40Qy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center"/>
        <w:rPr>
          <w:rFonts w:ascii="Times New Roman" w:hAnsi="Times New Roman" w:cs="Times New Roman"/>
          <w:b/>
          <w:color w:val="000000"/>
          <w:sz w:val="24"/>
          <w:szCs w:val="24"/>
        </w:rPr>
      </w:pPr>
      <w:r w:rsidRPr="000A5708">
        <w:rPr>
          <w:rFonts w:ascii="Times New Roman" w:hAnsi="Times New Roman" w:cs="Times New Roman"/>
          <w:b/>
          <w:color w:val="0000FF"/>
          <w:sz w:val="24"/>
          <w:szCs w:val="24"/>
        </w:rPr>
        <w:t>Lời giải</w:t>
      </w:r>
    </w:p>
    <w:p w:rsidR="004B4D08" w:rsidRPr="00D5799E" w:rsidRDefault="004B4D08" w:rsidP="004B4D08">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Pr="000A5708">
        <w:rPr>
          <w:rFonts w:ascii="Times New Roman" w:hAnsi="Times New Roman" w:cs="Times New Roman"/>
          <w:b/>
          <w:color w:val="0000FF"/>
          <w:szCs w:val="24"/>
        </w:rPr>
        <w:t>C.</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Nhận xét: chỉ có cặp số </w:t>
      </w:r>
      <w:r w:rsidRPr="00D5799E">
        <w:rPr>
          <w:rFonts w:ascii="Times New Roman" w:hAnsi="Times New Roman" w:cs="Times New Roman"/>
          <w:position w:val="-14"/>
        </w:rPr>
        <w:object w:dxaOrig="499" w:dyaOrig="400">
          <v:shape id="_x0000_i1198" type="#_x0000_t75" style="width:24.75pt;height:20.25pt" o:ole="">
            <v:imagedata r:id="rId345" o:title=""/>
          </v:shape>
          <o:OLEObject Type="Embed" ProgID="Equation.DSMT4" ShapeID="_x0000_i1198" DrawAspect="Content" ObjectID="_1724746013" r:id="rId346"/>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17632" behindDoc="0" locked="0" layoutInCell="1" allowOverlap="1" wp14:anchorId="2D27548C" wp14:editId="58E33F12">
                <wp:simplePos x="0" y="0"/>
                <wp:positionH relativeFrom="column">
                  <wp:posOffset>0</wp:posOffset>
                </wp:positionH>
                <wp:positionV relativeFrom="paragraph">
                  <wp:posOffset>0</wp:posOffset>
                </wp:positionV>
                <wp:extent cx="635000" cy="635000"/>
                <wp:effectExtent l="0" t="0" r="3175" b="3175"/>
                <wp:wrapNone/>
                <wp:docPr id="905" name="Rectangle 9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5" o:spid="_x0000_s1026" style="position:absolute;margin-left:0;margin-top:0;width:50pt;height:50pt;z-index:251717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zRb/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Ip5S oliHJH3GtjFVt4IEZSPLUnh2fbd6bTN89KQfja/X6gfg3yxR8CRafOa9UFg1+F7cWf1KZQz0jWAl 1hDwoheAXrAITTb9BygxFbZ1EBq7r0znA2LLyD7wdzjzJ/aOcFTOrqZxjCxzNB3vmHHEstNjbax7 J6Aj/pJTg9kFcLZ7sG5wPbn4WArWsm3DiGAIdPFKHyww+7yIF/fz+3k6Siez+1EaF8Xobr1KR7N1 cj0trorVqkh+evwkzYYeerjTlCXp37F4nPdhPs5zZqGVpYfzKVlTb1atITuGU74OP08VFn7hFr1M I5ixltN/qC6Q4fs/8LyB8oBcGMBeYVtxzfHSgPlBSY8rk1P7fcuMoKR9r5DPRZKmfseCkE6vJyiY S8vm0sIUR6icOkqG68oNe7nVRtYNRkoCNwru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2M0W/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thỏa bất phương trình.</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Miền nghiệm của bất phương trình </w:t>
      </w:r>
      <w:r w:rsidRPr="00D5799E">
        <w:rPr>
          <w:rFonts w:ascii="Times New Roman" w:hAnsi="Times New Roman" w:cs="Times New Roman"/>
          <w:position w:val="-14"/>
        </w:rPr>
        <w:object w:dxaOrig="2540" w:dyaOrig="400">
          <v:shape id="_x0000_i1199" type="#_x0000_t75" style="width:126.75pt;height:20.25pt" o:ole="">
            <v:imagedata r:id="rId74" o:title=""/>
          </v:shape>
          <o:OLEObject Type="Embed" ProgID="Equation.DSMT4" ShapeID="_x0000_i1199" DrawAspect="Content" ObjectID="_1724746014" r:id="rId347"/>
        </w:object>
      </w:r>
      <w:r>
        <w:rPr>
          <w:rFonts w:ascii="Times New Roman" w:hAnsi="Times New Roman" w:cs="Times New Roman"/>
          <w:noProof/>
          <w:sz w:val="24"/>
          <w:szCs w:val="24"/>
          <w:lang w:eastAsia="en-US"/>
        </w:rPr>
        <mc:AlternateContent>
          <mc:Choice Requires="wps">
            <w:drawing>
              <wp:anchor distT="0" distB="0" distL="114300" distR="114300" simplePos="0" relativeHeight="251718656" behindDoc="0" locked="0" layoutInCell="1" allowOverlap="1" wp14:anchorId="20F788EE" wp14:editId="534CE1CF">
                <wp:simplePos x="0" y="0"/>
                <wp:positionH relativeFrom="column">
                  <wp:posOffset>0</wp:posOffset>
                </wp:positionH>
                <wp:positionV relativeFrom="paragraph">
                  <wp:posOffset>0</wp:posOffset>
                </wp:positionV>
                <wp:extent cx="635000" cy="635000"/>
                <wp:effectExtent l="0" t="0" r="3175" b="3175"/>
                <wp:wrapNone/>
                <wp:docPr id="904" name="Rectangle 9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4" o:spid="_x0000_s1026" style="position:absolute;margin-left:0;margin-top:0;width:50pt;height:50pt;z-index:251718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D8Rb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jVNK FGuRpM/YNqa2jSBBWcuyFJ5d361O2wwfPelH4+u1+gH4N0sUPIkGn3kvFJY1vhcLq1+pjIGuFqzE GgJe9ALQCxahyab7ACWmwnYOQmMPlWl9QGwZOQT+jhf+xMERjsrJzTiOkWWOptMdM45Ydn6sjXXv BLTEX3JqMLsAzvYP1vWuZxcfS8FaNk0YEQyBLl7pgwVmn6fxdHW3uksH6WiyGqRxUQwW62U6mKyT 23FxUyyXRfLT4ydp1vfQw52nLEn/jsXTvPfzcZkzC40sPZxPyZrtZtkYsmc45evw81Rh4Vdu0cs0 ghlrOf+H6gIZvv89zxsoj8iFAewVthXXHC81mB+UdLgyObXfd8wISpr3CvmcJm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g/EW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là phần mặt phẳng </w:t>
      </w:r>
      <w:r w:rsidRPr="00D5799E">
        <w:rPr>
          <w:rFonts w:ascii="Times New Roman" w:hAnsi="Times New Roman" w:cs="Times New Roman"/>
          <w:b/>
          <w:color w:val="000000"/>
          <w:sz w:val="24"/>
          <w:szCs w:val="24"/>
        </w:rPr>
        <w:t>không</w:t>
      </w:r>
      <w:r w:rsidRPr="00D5799E">
        <w:rPr>
          <w:rFonts w:ascii="Times New Roman" w:hAnsi="Times New Roman" w:cs="Times New Roman"/>
          <w:color w:val="000000"/>
          <w:sz w:val="24"/>
          <w:szCs w:val="24"/>
        </w:rPr>
        <w:t xml:space="preserve"> chứa điểm nào trong các điểm sau?</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680" w:dyaOrig="400">
          <v:shape id="_x0000_i1200" type="#_x0000_t75" style="width:33.75pt;height:20.25pt" o:ole="">
            <v:imagedata r:id="rId76" o:title=""/>
          </v:shape>
          <o:OLEObject Type="Embed" ProgID="Equation.DSMT4" ShapeID="_x0000_i1200" DrawAspect="Content" ObjectID="_1724746015" r:id="rId348"/>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19680" behindDoc="0" locked="0" layoutInCell="1" allowOverlap="1" wp14:anchorId="477FA9C0" wp14:editId="07A005A4">
                <wp:simplePos x="0" y="0"/>
                <wp:positionH relativeFrom="column">
                  <wp:posOffset>0</wp:posOffset>
                </wp:positionH>
                <wp:positionV relativeFrom="paragraph">
                  <wp:posOffset>0</wp:posOffset>
                </wp:positionV>
                <wp:extent cx="635000" cy="635000"/>
                <wp:effectExtent l="0" t="0" r="3175" b="3175"/>
                <wp:wrapNone/>
                <wp:docPr id="903" name="Rectangle 9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3" o:spid="_x0000_s1026" style="position:absolute;margin-left:0;margin-top:0;width:50pt;height:50pt;z-index:251719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TBqTWQIAALA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eZ0Fo8p UaxFkj5j25jaNYIEZS3LUnh2fbc6bTN89KgfjK/X6nvg3yxR8CgafOa9UFjV+F4srX6lMga6WrAS awh40QtAL1iEJtvuA5SYCts7CI09Vqb1AbFl5Bj4e7rwJ46OcFROx5M4RpY5mk53zDhi2fmxNta9 E9ASf8mpwewCODvcW9e7nl18LAUb2TRhRDAEunilDxaYfZ7Fs/Xt+jYdpKPpepDGRTFYblbpYLpJ bibFuFitiuSnx0/SrO+hhztPWZL+HYunee/n4zJnFhpZejifkjW77aox5MBwyjfh56nCwq/copdp BDPWcv4P1QUyfP97nrdQPiEXBrBX2FZcc7zUYH5Q0uHK5NR+3zMjKGneK+Rzlq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kwak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60" w:dyaOrig="400">
          <v:shape id="_x0000_i1201" type="#_x0000_t75" style="width:27.75pt;height:20.25pt" o:ole="">
            <v:imagedata r:id="rId78" o:title=""/>
          </v:shape>
          <o:OLEObject Type="Embed" ProgID="Equation.DSMT4" ShapeID="_x0000_i1201" DrawAspect="Content" ObjectID="_1724746016" r:id="rId349"/>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20704" behindDoc="0" locked="0" layoutInCell="1" allowOverlap="1" wp14:anchorId="210524B8" wp14:editId="5D5E6CE6">
                <wp:simplePos x="0" y="0"/>
                <wp:positionH relativeFrom="column">
                  <wp:posOffset>0</wp:posOffset>
                </wp:positionH>
                <wp:positionV relativeFrom="paragraph">
                  <wp:posOffset>0</wp:posOffset>
                </wp:positionV>
                <wp:extent cx="635000" cy="635000"/>
                <wp:effectExtent l="0" t="0" r="3175" b="3175"/>
                <wp:wrapNone/>
                <wp:docPr id="902" name="Rectangle 9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2" o:spid="_x0000_s1026" style="position:absolute;margin-left:0;margin-top:0;width:50pt;height:50pt;z-index:251720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jsg3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jUeU KNYiSZ+xbUxtG0GCspZlKTy7vludthk+etKPxtdr9QPwb5YoeBINPvNeKCxrfC8WVr9SGQNdLViJ NQS86AWgFyxCk033AUpMhe0chMYeKtP6gNgycgj8HS/8iYMjHJWTm3EcI8scTac7Zhyx7PxYG+ve CWiJv+TUYHYBnO0frOtdzy4+loK1bJowIhgCXbzSBwvMPk/j6epudZcO0tFkNUjjohgs1st0MFkn t+Piplgui+Snx0/SrO+hhztPWZL+HYunee/n4zJnFhpZejifkjXbzbIxZM9wytfh56nCwq/copdp BDPWcv4P1QUyfP97njdQHpELA9grbCuuOV5qMD8o6XBlcmq/75gRlDTvFfI5Td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5I7IN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u w:val="single"/>
        </w:rPr>
        <w:t>C</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700" w:dyaOrig="400">
          <v:shape id="_x0000_i1202" type="#_x0000_t75" style="width:35.25pt;height:20.25pt" o:ole="">
            <v:imagedata r:id="rId80" o:title=""/>
          </v:shape>
          <o:OLEObject Type="Embed" ProgID="Equation.DSMT4" ShapeID="_x0000_i1202" DrawAspect="Content" ObjectID="_1724746017" r:id="rId350"/>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21728" behindDoc="0" locked="0" layoutInCell="1" allowOverlap="1" wp14:anchorId="0A84AD64" wp14:editId="1EFC9625">
                <wp:simplePos x="0" y="0"/>
                <wp:positionH relativeFrom="column">
                  <wp:posOffset>0</wp:posOffset>
                </wp:positionH>
                <wp:positionV relativeFrom="paragraph">
                  <wp:posOffset>0</wp:posOffset>
                </wp:positionV>
                <wp:extent cx="635000" cy="635000"/>
                <wp:effectExtent l="0" t="0" r="3175" b="3175"/>
                <wp:wrapNone/>
                <wp:docPr id="901" name="Rectangle 9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1" o:spid="_x0000_s1026" style="position:absolute;margin-left:0;margin-top:0;width:50pt;height:50pt;z-index:251721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zs4BWQIAALAEAAAOAAAAZHJzL2Uyb0RvYy54bWysVNuO2jAQfa/Uf7D8DknYwC4RYYUIVJW2 7arbfoBxHGI18bi2IdBV/71jByjbfamq8mA8F5+5nJnM7g9tQ/bCWAkqp8kwpkQoDqVU25x+/bIe 3FFiHVMla0CJnB6Fpffzt29mnc7ECGpoSmEIgiibdTqntXM6iyLLa9EyOwQtFBorMC1zKJptVBrW IXrbRKM4nkQdmFIb4MJa1Ba9kc4DflUJ7j5VlRWONDnF3Fw4TTg3/ozmM5ZtDdO15Kc02D9k0TKp MOgFqmCOkZ2Rr6BayQ1YqNyQQxtBVUkuQg1YTRL/Uc1TzbQItWBzrL60yf4/WP5x/2iILHM6jRNK FGuRpM/YNqa2jSBBWcuyFJ5d361O2wwfPelH4+u1+gH4N0sUPIkGn3kvFJY1vhcLq1+pjIGuFqzE GgJe9ALQCxahyab7ACWmwnYOQmMPlWl9QGwZOQT+jhf+xMERjsrJzTiOkWWOptMdM45Ydn6sjXXv BLTEX3JqMLsAzvYP1vWuZxcfS8FaNk0YEQyBLl7pgwVmn6fxdHW3uksH6WiyGqRxUQwW62U6mKyT 23FxUyyXRfLT4ydp1vfQw52nLEn/jsXTvPfzcZkzC40sPZxPyZrtZtkYsmc45evw81Rh4Vdu0cs0 ghlrOf+H6gIZvv89zxsoj8iFAewVthXXHC81mB+UdLgyObXfd8wISpr3CvmcJm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87OA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80" w:dyaOrig="400">
          <v:shape id="_x0000_i1203" type="#_x0000_t75" style="width:29.25pt;height:20.25pt" o:ole="">
            <v:imagedata r:id="rId82" o:title=""/>
          </v:shape>
          <o:OLEObject Type="Embed" ProgID="Equation.DSMT4" ShapeID="_x0000_i1203" DrawAspect="Content" ObjectID="_1724746018" r:id="rId351"/>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22752" behindDoc="0" locked="0" layoutInCell="1" allowOverlap="1" wp14:anchorId="5B18C17D" wp14:editId="5FC3AD27">
                <wp:simplePos x="0" y="0"/>
                <wp:positionH relativeFrom="column">
                  <wp:posOffset>0</wp:posOffset>
                </wp:positionH>
                <wp:positionV relativeFrom="paragraph">
                  <wp:posOffset>0</wp:posOffset>
                </wp:positionV>
                <wp:extent cx="635000" cy="635000"/>
                <wp:effectExtent l="0" t="0" r="3175" b="3175"/>
                <wp:wrapNone/>
                <wp:docPr id="900" name="Rectangle 9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0" o:spid="_x0000_s1026" style="position:absolute;margin-left:0;margin-top:0;width:50pt;height:50pt;z-index:251722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DBylWAIAALAEAAAOAAAAZHJzL2Uyb0RvYy54bWysVNuO2jAQfa/Uf7D8DknYwC4RYYUIVJW2 7arbfoBxHGI1sd2xIdBV/71jByjbfamq8mA8F5+5nJnM7g9tQ/YCrNQqp8kwpkQorkuptjn9+mU9 uKPEOqZK1mglcnoUlt7P376ZdSYTI13rphRAEETZrDM5rZ0zWRRZXouW2aE2QqGx0tAyhyJsoxJY h+htE43ieBJ1GkoDmgtrUVv0RjoP+FUluPtUVVY40uQUc3PhhHBu/BnNZyzbAjO15Kc02D9k0TKp MOgFqmCOkR3IV1Ct5KCtrtyQ6zbSVSW5CDVgNUn8RzVPNTMi1ILNsebSJvv/YPnH/SMQWeZ0GmN/ FGuRpM/YNqa2jSBBWcuyFJ5d363O2AwfPZlH8PVa86D5N0uUfhINPvNeKCxrfC8W1rxSAeiuFqzE GgJe9ALQCxahyab7oEtMhe2cDo09VND6gNgycgj8HS/8iYMjHJWTm3Hsq+BoOt0x44hl58cGrHsn dEv8JaeA2QVwtn+wrnc9u/hYSq9l04QRwRDo4pU+WGD2eRpPV3eru3SQjiarQRoXxWCxXqaDyTq5 HRc3xXJZJD89fpJmfQ893HnKkvTvWDzNez8flzmzupGlh/MpWdhulg2QPcMpX4efpwoLv3KLXqYR zFjL+T9UF8jw/e953ujyiFyAxl5hW3HN8VJr+EFJhyuTU/t9x0BQ0rxXyOc0SVO/Y0FIx7cjFODa srm2MMURKqeOkv66dP1e7gzIbY2RksCN0gucgUoGfvx89Flh3l7AtQgVnFbY7921HLx+f2jmvwA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ABDByl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center"/>
        <w:rPr>
          <w:rFonts w:ascii="Times New Roman" w:hAnsi="Times New Roman" w:cs="Times New Roman"/>
          <w:b/>
          <w:color w:val="000000"/>
          <w:sz w:val="24"/>
          <w:szCs w:val="24"/>
        </w:rPr>
      </w:pPr>
      <w:r w:rsidRPr="000A5708">
        <w:rPr>
          <w:rFonts w:ascii="Times New Roman" w:hAnsi="Times New Roman" w:cs="Times New Roman"/>
          <w:b/>
          <w:color w:val="0000FF"/>
          <w:sz w:val="24"/>
          <w:szCs w:val="24"/>
        </w:rPr>
        <w:t>Lời giải</w:t>
      </w:r>
    </w:p>
    <w:p w:rsidR="004B4D08" w:rsidRPr="00D5799E" w:rsidRDefault="004B4D08" w:rsidP="004B4D08">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Pr="000A5708">
        <w:rPr>
          <w:rFonts w:ascii="Times New Roman" w:hAnsi="Times New Roman" w:cs="Times New Roman"/>
          <w:b/>
          <w:color w:val="0000FF"/>
          <w:szCs w:val="24"/>
        </w:rPr>
        <w:t>C.</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Nhận xét: chỉ có cặp số </w:t>
      </w:r>
      <w:r w:rsidRPr="00D5799E">
        <w:rPr>
          <w:rFonts w:ascii="Times New Roman" w:hAnsi="Times New Roman" w:cs="Times New Roman"/>
          <w:position w:val="-14"/>
        </w:rPr>
        <w:object w:dxaOrig="560" w:dyaOrig="400">
          <v:shape id="_x0000_i1204" type="#_x0000_t75" style="width:27.75pt;height:20.25pt" o:ole="">
            <v:imagedata r:id="rId352" o:title=""/>
          </v:shape>
          <o:OLEObject Type="Embed" ProgID="Equation.DSMT4" ShapeID="_x0000_i1204" DrawAspect="Content" ObjectID="_1724746019" r:id="rId353"/>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23776" behindDoc="0" locked="0" layoutInCell="1" allowOverlap="1" wp14:anchorId="12C2C576" wp14:editId="551DEEB2">
                <wp:simplePos x="0" y="0"/>
                <wp:positionH relativeFrom="column">
                  <wp:posOffset>0</wp:posOffset>
                </wp:positionH>
                <wp:positionV relativeFrom="paragraph">
                  <wp:posOffset>0</wp:posOffset>
                </wp:positionV>
                <wp:extent cx="635000" cy="635000"/>
                <wp:effectExtent l="0" t="0" r="3175" b="3175"/>
                <wp:wrapNone/>
                <wp:docPr id="899" name="Rectangle 8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9" o:spid="_x0000_s1026" style="position:absolute;margin-left:0;margin-top:0;width:50pt;height:50pt;z-index:251723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ACq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yXRK iWItkvQZ28bUrhEkKGtZlsKz67vVGZvho415BF+vNQ+af7NE6Y1o8Jn3QmFZ43uxsOaVCkB3tWAl 1hDwoheAXrAITbbdB11iKmzvdGjssYLWB8SWkWPg7+nCnzg6wlE5vh3FMbLM0XS6Y8YRy86PDVj3 TuiW+EtOAbML4OzwYF3venbxsZRey6YJI4Ih0MUrfbDA7PM0nq4mq0k6SIfj1SCNi2KwWC/TwXid 3I2K22K5LJKfHj9Js76HHu48ZUn6dyye5r2fj8ucWd3I0sP5lCzstssGyIHhlK/Dz1OFhV+5RS/T CGas5fwfqgtk+P73PG91+YRcgMZeYVtxzfFSa/hBSYcrk1P7fc9AUNK8V8jnNElTv2NBSEd3QxTg 2rK9tjDFESqnjpL+unT9Xu4NyF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0BAAq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không thỏa bất phương trình.</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Trong các cặp số sau đây, cặp nào </w:t>
      </w:r>
      <w:r w:rsidRPr="00D5799E">
        <w:rPr>
          <w:rFonts w:ascii="Times New Roman" w:hAnsi="Times New Roman" w:cs="Times New Roman"/>
          <w:b/>
          <w:color w:val="000000"/>
          <w:sz w:val="24"/>
          <w:szCs w:val="24"/>
        </w:rPr>
        <w:t>không</w:t>
      </w:r>
      <w:r w:rsidRPr="00D5799E">
        <w:rPr>
          <w:rFonts w:ascii="Times New Roman" w:hAnsi="Times New Roman" w:cs="Times New Roman"/>
          <w:color w:val="000000"/>
          <w:sz w:val="24"/>
          <w:szCs w:val="24"/>
        </w:rPr>
        <w:t xml:space="preserve"> là nghiệm của bất phương trình </w:t>
      </w:r>
      <w:r w:rsidRPr="00D5799E">
        <w:rPr>
          <w:rFonts w:ascii="Times New Roman" w:hAnsi="Times New Roman" w:cs="Times New Roman"/>
          <w:position w:val="-10"/>
        </w:rPr>
        <w:object w:dxaOrig="980" w:dyaOrig="320">
          <v:shape id="_x0000_i1205" type="#_x0000_t75" style="width:48.75pt;height:15.75pt" o:ole="">
            <v:imagedata r:id="rId84" o:title=""/>
          </v:shape>
          <o:OLEObject Type="Embed" ProgID="Equation.DSMT4" ShapeID="_x0000_i1205" DrawAspect="Content" ObjectID="_1724746020" r:id="rId354"/>
        </w:object>
      </w:r>
      <w:r>
        <w:rPr>
          <w:rFonts w:ascii="Times New Roman" w:hAnsi="Times New Roman" w:cs="Times New Roman"/>
          <w:noProof/>
          <w:sz w:val="24"/>
          <w:szCs w:val="24"/>
          <w:lang w:eastAsia="en-US"/>
        </w:rPr>
        <mc:AlternateContent>
          <mc:Choice Requires="wps">
            <w:drawing>
              <wp:anchor distT="0" distB="0" distL="114300" distR="114300" simplePos="0" relativeHeight="251724800" behindDoc="0" locked="0" layoutInCell="1" allowOverlap="1" wp14:anchorId="785B10A8" wp14:editId="589AEFBF">
                <wp:simplePos x="0" y="0"/>
                <wp:positionH relativeFrom="column">
                  <wp:posOffset>0</wp:posOffset>
                </wp:positionH>
                <wp:positionV relativeFrom="paragraph">
                  <wp:posOffset>0</wp:posOffset>
                </wp:positionV>
                <wp:extent cx="635000" cy="635000"/>
                <wp:effectExtent l="0" t="0" r="3175" b="3175"/>
                <wp:wrapNone/>
                <wp:docPr id="898" name="Rectangle 8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8" o:spid="_x0000_s1026" style="position:absolute;margin-left:0;margin-top:0;width:50pt;height:50pt;z-index:251724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0tIOWQIAALAEAAAOAAAAZHJzL2Uyb0RvYy54bWysVN1u2jAUvp+0d7B8D0loSiFqqCpSpknd Vo3tAYzjJNYSH882BFbt3XfsAKPrzTSNC+Pz4+/8fOfk9m7ftWQnjJWgcpqMY0qE4lBKVef065fV aEaJdUyVrAUlcnoQlt4t3r657XUmJtBAWwpDEETZrNc5bZzTWRRZ3oiO2TFoodBYgemYQ9HUUWlY j+hdG03ieBr1YEptgAtrUVsMRroI+FUluPtUVVY40uYUc3PhNOHc+DNa3LKsNkw3kh/TYP+QRcek wqBnqII5RrZGvoLqJDdgoXJjDl0EVSW5CDVgNUn8RzXrhmkRasHmWH1uk/1/sPzj7skQWeZ0Nkeq FOuQpM/YNqbqVpCgbGRZCs+u71avbYaP1vrJ+HqtfgT+zRIFa9HiM++FwrLB9+Le6lcqY6BvBCux hoAXvQD0gkVosuk/QImpsK2D0Nh9ZTofEFtG9oG/w5k/sXeEo3J6dR3HyDJH0/GOGUcsOz3Wxrp3 AjriLzk1mF0AZ7tH6wbXk4uPpWAl2zaMCIZAF6/0wQKzz/N4/jB7mKWjdDJ9GKVxUYzuV8t0NF0l N9fFVbFcFslPj5+k2dBDD3easiT9OxaP8z7Mx3nOLLSy9HA+JWvqzbI1ZMdwylfh56nCwi/copdp BDPWcvoP1QUyfP8HnjdQHpALA9grbCuuOV4aMD8o6XFlcmq/b5kRlLTvFfI5T9LU71gQ0uubCQrm 0rK5tDDFESqnjpLhunTDXm61kXWDkZLAjYJ7nIFKBn78fAxZYd5ewLUIFRxX2O/dp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gtLSD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680" w:dyaOrig="400">
          <v:shape id="_x0000_i1206" type="#_x0000_t75" style="width:33.75pt;height:20.25pt" o:ole="">
            <v:imagedata r:id="rId86" o:title=""/>
          </v:shape>
          <o:OLEObject Type="Embed" ProgID="Equation.DSMT4" ShapeID="_x0000_i1206" DrawAspect="Content" ObjectID="_1724746021" r:id="rId355"/>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25824" behindDoc="0" locked="0" layoutInCell="1" allowOverlap="1" wp14:anchorId="4AEC4FD2" wp14:editId="66BF1888">
                <wp:simplePos x="0" y="0"/>
                <wp:positionH relativeFrom="column">
                  <wp:posOffset>0</wp:posOffset>
                </wp:positionH>
                <wp:positionV relativeFrom="paragraph">
                  <wp:posOffset>0</wp:posOffset>
                </wp:positionV>
                <wp:extent cx="635000" cy="635000"/>
                <wp:effectExtent l="0" t="0" r="3175" b="3175"/>
                <wp:wrapNone/>
                <wp:docPr id="897" name="Rectangle 8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7" o:spid="_x0000_s1026" style="position:absolute;margin-left:0;margin-top:0;width:50pt;height:50pt;z-index:251725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kM3gWQIAALAEAAAOAAAAZHJzL2Uyb0RvYy54bWysVN1u2jAUvp+0d7B8D0loSiFqqCpSpknd Vo3tAYzjJNYSH882BFbt3XfsAKPrzTSNC+Pz4+/8fOfk9m7ftWQnjJWgcpqMY0qE4lBKVef065fV aEaJdUyVrAUlcnoQlt4t3r657XUmJtBAWwpDEETZrNc5bZzTWRRZ3oiO2TFoodBYgemYQ9HUUWlY j+hdG03ieBr1YEptgAtrUVsMRroI+FUluPtUVVY40uYUc3PhNOHc+DNa3LKsNkw3kh/TYP+QRcek wqBnqII5RrZGvoLqJDdgoXJjDl0EVSW5CDVgNUn8RzXrhmkRasHmWH1uk/1/sPzj7skQWeZ0Nr+h RLEOSfqMbWOqbgUJykaWpfDs+m712mb4aK2fjK/X6kfg3yxRsBYtPvNeKCwbfC/urX6lMgb6RrAS awh40QtAL1iEJpv+A5SYCts6CI3dV6bzAbFlZB/4O5z5E3tHOCqnV9dxjCxzNB3vmHHEstNjbax7 J6Aj/pJTg9kFcLZ7tG5wPbn4WApWsm3DiGAIdPFKHyww+zyP5w+zh1k6SifTh1EaF8XofrVMR9NV cnNdXBXLZZH89PhJmg099HCnKUvSv2PxOO/DfJznzEIrSw/nU7Km3ixbQ3YMp3wVfp4qLPzCLXqZ RjBjLaf/UF0gw/d/4HkD5QG5MIC9wrbimuOlAfODkh5XJqf2+5YZQUn7XiGf8yRN/Y4FIb2+maBg Li2bSwtTHKFy6igZrks37OVWG1k3GCkJ3Ci4xxmoZODHz8eQFebtBVyLUMFxhf3eXcrB6/eHZvE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6ZDN4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700" w:dyaOrig="400">
          <v:shape id="_x0000_i1207" type="#_x0000_t75" style="width:35.25pt;height:20.25pt" o:ole="">
            <v:imagedata r:id="rId88" o:title=""/>
          </v:shape>
          <o:OLEObject Type="Embed" ProgID="Equation.DSMT4" ShapeID="_x0000_i1207" DrawAspect="Content" ObjectID="_1724746022" r:id="rId356"/>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26848" behindDoc="0" locked="0" layoutInCell="1" allowOverlap="1" wp14:anchorId="4C1D132A" wp14:editId="12751278">
                <wp:simplePos x="0" y="0"/>
                <wp:positionH relativeFrom="column">
                  <wp:posOffset>0</wp:posOffset>
                </wp:positionH>
                <wp:positionV relativeFrom="paragraph">
                  <wp:posOffset>0</wp:posOffset>
                </wp:positionV>
                <wp:extent cx="635000" cy="635000"/>
                <wp:effectExtent l="0" t="0" r="3175" b="3175"/>
                <wp:wrapNone/>
                <wp:docPr id="896" name="Rectangle 8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6" o:spid="_x0000_s1026" style="position:absolute;margin-left:0;margin-top:0;width:50pt;height:50pt;z-index:251726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Uh9E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yXRM iWItkvQZ28bUrhEkKGtZlsKz67vVGZvho415BF+vNQ+af7NE6Y1o8Jn3QmFZ43uxsOaVCkB3tWAl 1hDwoheAXrAITbbdB11iKmzvdGjssYLWB8SWkWPg7+nCnzg6wlE5vh3FMbLM0XS6Y8YRy86PDVj3 TuiW+EtOAbML4OzwYF3venbxsZRey6YJI4Ih0MUrfbDA7PM0nq4mq0k6SIfj1SCNi2KwWC/TwXid 3I2K22K5LJKfHj9Js76HHu48ZUn6dyye5r2fj8ucWd3I0sP5lCzstssGyIHhlK/Dz1OFhV+5RS/T CGas5fwfqgtk+P73PG91+YRcgMZeYVtxzfFSa/hBSYcrk1P7fc9AUNK8V8jnNElTv2NBSEd3QxTg 2rK9tjDFESqnjpL+unT9Xu4NyF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1IfR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u w:val="single"/>
        </w:rPr>
        <w:t>C</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40" w:dyaOrig="400">
          <v:shape id="_x0000_i1208" type="#_x0000_t75" style="width:27pt;height:20.25pt" o:ole="">
            <v:imagedata r:id="rId90" o:title=""/>
          </v:shape>
          <o:OLEObject Type="Embed" ProgID="Equation.DSMT4" ShapeID="_x0000_i1208" DrawAspect="Content" ObjectID="_1724746023" r:id="rId357"/>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27872" behindDoc="0" locked="0" layoutInCell="1" allowOverlap="1" wp14:anchorId="305241C3" wp14:editId="5EB1AA35">
                <wp:simplePos x="0" y="0"/>
                <wp:positionH relativeFrom="column">
                  <wp:posOffset>0</wp:posOffset>
                </wp:positionH>
                <wp:positionV relativeFrom="paragraph">
                  <wp:posOffset>0</wp:posOffset>
                </wp:positionV>
                <wp:extent cx="635000" cy="635000"/>
                <wp:effectExtent l="0" t="0" r="3175" b="3175"/>
                <wp:wrapNone/>
                <wp:docPr id="895" name="Rectangle 8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5" o:spid="_x0000_s1026" style="position:absolute;margin-left:0;margin-top:0;width:50pt;height:50pt;z-index:251727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EhlyWQIAALAEAAAOAAAAZHJzL2Uyb0RvYy54bWysVN1u2jAUvp+0d7B8T5PQQCEiVBUp06Ru q8b2AMZxEmuJ7R0bQlft3XfsAKPrzTSNC+Pz4+/8fOdkcXvoWrIXYKVWOU2uYkqE4rqUqs7p1y/r 0YwS65gqWauVyOmTsPR2+fbNojeZGOtGt6UAgiDKZr3JaeOcyaLI8kZ0zF5pIxQaKw0dcyhCHZXA ekTv2mgcx9Oo11Aa0FxYi9piMNJlwK8qwd2nqrLCkTanmJsLJ4Rz689ouWBZDcw0kh/TYP+QRcek wqBnqII5RnYgX0F1koO2unJXXHeRrirJRagBq0niP6rZNMyIUAs2x5pzm+z/g+Uf949AZJnT2XxC iWIdkvQZ28ZU3QoSlI0sS+HZ9d3qjc3w0cY8gq/XmgfNv1mi9Ea0+Mx7obBq8L24s+aVCkD3jWAl 1hDwoheAXrAITbb9B11iKmzndGjsoYLOB8SWkUPg7+nMnzg4wlE5vZ7EMbLM0XS8Y8YRy06PDVj3 TuiO+EtOAbML4Gz/YN3genLxsZRey7YNI4Ih0MUrfbDA7PM8nt/P7mfpKB1P70dpXBSju/UqHU3X yc2kuC5WqyL56fGTNBt66OFOU5akf8ficd6H+TjPmdWtLD2cT8lCvV21QPYMp3wdfp4qLPzCLXqZ RjBjLaf/UF0gw/d/4HmryyfkAjT2CtuKa46XRsMPSnpcmZza7zsGgpL2vUI+50ma+h0LQjq5GaMA l5btpYUpjlA5dZQM15Ub9nJnQNYNRkoCN0rf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DBIZc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80" w:dyaOrig="400">
          <v:shape id="_x0000_i1209" type="#_x0000_t75" style="width:29.25pt;height:20.25pt" o:ole="">
            <v:imagedata r:id="rId92" o:title=""/>
          </v:shape>
          <o:OLEObject Type="Embed" ProgID="Equation.DSMT4" ShapeID="_x0000_i1209" DrawAspect="Content" ObjectID="_1724746024" r:id="rId358"/>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28896" behindDoc="0" locked="0" layoutInCell="1" allowOverlap="1" wp14:anchorId="60DBA152" wp14:editId="64C8C078">
                <wp:simplePos x="0" y="0"/>
                <wp:positionH relativeFrom="column">
                  <wp:posOffset>0</wp:posOffset>
                </wp:positionH>
                <wp:positionV relativeFrom="paragraph">
                  <wp:posOffset>0</wp:posOffset>
                </wp:positionV>
                <wp:extent cx="635000" cy="635000"/>
                <wp:effectExtent l="0" t="0" r="3175" b="3175"/>
                <wp:wrapNone/>
                <wp:docPr id="894" name="Rectangle 8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4" o:spid="_x0000_s1026" style="position:absolute;margin-left:0;margin-top:0;width:50pt;height:50pt;z-index:251728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0MvWWQIAALAEAAAOAAAAZHJzL2Uyb0RvYy54bWysVN1u2jAUvp+0d7B8D0loSiFqqCpSpknd Vo3tAYzjJNYS2zs2BFbt3XfsAKPrzTSNC+Pz4+/8fOfk9m7ftWQnwEqtcpqMY0qE4rqUqs7p1y+r 0YwS65gqWauVyOlBWHq3ePvmtjeZmOhGt6UAgiDKZr3JaeOcyaLI8kZ0zI61EQqNlYaOORShjkpg PaJ3bTSJ42nUaygNaC6sRW0xGOki4FeV4O5TVVnhSJtTzM2FE8K58We0uGVZDcw0kh/TYP+QRcek wqBnqII5RrYgX0F1koO2unJjrrtIV5XkItSA1STxH9WsG2ZEqAWbY825Tfb/wfKPuycgsszpbJ5S oliHJH3GtjFVt4IEZSPLUnh2fbd6YzN8tDZP4Ou15lHzb5YovRYtPvNeKCwbfC/urXmlAtB9I1iJ NQS86AWgFyxCk03/QZeYCts6HRq7r6DzAbFlZB/4O5z5E3tHOCqnV9dxjCxzNB3vmHHEstNjA9a9 E7oj/pJTwOwCONs9Wje4nlx8LKVXsm3DiGAIdPFKHyww+zyP5w+zh1k6SifTh1EaF8XofrVMR9NV cnNdXBXLZZH89PhJmg099HCnKUvSv2PxOO/DfJznzOpWlh7Op2Sh3ixbIDuGU74KP08VFn7hFr1M I5ixltN/qC6Q4fs/8LzR5QG5AI29wrbimuOl0fCDkh5XJqf2+5aBoKR9r5DPeZKmfseCkF7fTFCA S8vm0sIUR6icOkqG69INe7k1IOsGIyWBG6XvcQYqGfjx8zFkhXl7AdciVHBcYb93l3Lw+v2hWfw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XtDL1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center"/>
        <w:rPr>
          <w:rFonts w:ascii="Times New Roman" w:hAnsi="Times New Roman" w:cs="Times New Roman"/>
          <w:b/>
          <w:color w:val="000000"/>
          <w:sz w:val="24"/>
          <w:szCs w:val="24"/>
        </w:rPr>
      </w:pPr>
      <w:r w:rsidRPr="000A5708">
        <w:rPr>
          <w:rFonts w:ascii="Times New Roman" w:hAnsi="Times New Roman" w:cs="Times New Roman"/>
          <w:b/>
          <w:color w:val="0000FF"/>
          <w:sz w:val="24"/>
          <w:szCs w:val="24"/>
        </w:rPr>
        <w:t>Lời giải</w:t>
      </w:r>
    </w:p>
    <w:p w:rsidR="004B4D08" w:rsidRPr="00D5799E" w:rsidRDefault="004B4D08" w:rsidP="004B4D08">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Pr="000A5708">
        <w:rPr>
          <w:rFonts w:ascii="Times New Roman" w:hAnsi="Times New Roman" w:cs="Times New Roman"/>
          <w:b/>
          <w:color w:val="0000FF"/>
          <w:szCs w:val="24"/>
        </w:rPr>
        <w:t>C.</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Nhận xét: chỉ có cặp số </w:t>
      </w:r>
      <w:r w:rsidRPr="00D5799E">
        <w:rPr>
          <w:rFonts w:ascii="Times New Roman" w:hAnsi="Times New Roman" w:cs="Times New Roman"/>
          <w:position w:val="-14"/>
        </w:rPr>
        <w:object w:dxaOrig="540" w:dyaOrig="400">
          <v:shape id="_x0000_i1210" type="#_x0000_t75" style="width:27pt;height:20.25pt" o:ole="">
            <v:imagedata r:id="rId359" o:title=""/>
          </v:shape>
          <o:OLEObject Type="Embed" ProgID="Equation.DSMT4" ShapeID="_x0000_i1210" DrawAspect="Content" ObjectID="_1724746025" r:id="rId360"/>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29920" behindDoc="0" locked="0" layoutInCell="1" allowOverlap="1" wp14:anchorId="3E7D1DEF" wp14:editId="60F221C1">
                <wp:simplePos x="0" y="0"/>
                <wp:positionH relativeFrom="column">
                  <wp:posOffset>0</wp:posOffset>
                </wp:positionH>
                <wp:positionV relativeFrom="paragraph">
                  <wp:posOffset>0</wp:posOffset>
                </wp:positionV>
                <wp:extent cx="635000" cy="635000"/>
                <wp:effectExtent l="0" t="0" r="3175" b="3175"/>
                <wp:wrapNone/>
                <wp:docPr id="893" name="Rectangle 8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3" o:spid="_x0000_s1026" style="position:absolute;margin-left:0;margin-top:0;width:50pt;height:50pt;z-index:251729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kxUeWQIAALAEAAAOAAAAZHJzL2Uyb0RvYy54bWysVN1u2jAUvp+0d7B8D0looBA1VBUp06Ru q8b2AMZxEmuJj2cbQlft3XfsAKPrzTSNC+Pz4+/8fOfk5vbQtWQvjJWgcpqMY0qE4lBKVef065f1 aE6JdUyVrAUlcvokLL1dvn1z0+tMTKCBthSGIIiyWa9z2jinsyiyvBEds2PQQqGxAtMxh6Kpo9Kw HtG7NprE8SzqwZTaABfWorYYjHQZ8KtKcPepqqxwpM0p5ubCacK59We0vGFZbZhuJD+mwf4hi45J hUHPUAVzjOyMfAXVSW7AQuXGHLoIqkpyEWrAapL4j2o2DdMi1ILNsfrcJvv/YPnH/aMhsszpfHFF iWIdkvQZ28ZU3QoSlI0sS+HZ9d3qtc3w0UY/Gl+v1Q/Av1miYCNafOa9UFg1+F7cWf1KZQz0jWAl 1hDwoheAXrAITbb9BygxFbZzEBp7qEznA2LLyCHw93TmTxwc4aicXU3jGFnmaDreMeOIZafH2lj3 TkBH/CWnBrML4Gz/YN3genLxsRSsZduGEcEQ6OKVPlhg9nkRL+7n9/N0lE5m96M0LorR3XqVjmbr 5HpaXBWrVZH89PhJmg099HCnKUvSv2PxOO/DfJznzEIrSw/nU7Km3q5aQ/YMp3wdfp4qLPzCLXqZ RjBjLaf/UF0gw/d/4HkL5RNyYQB7hW3FNcdLA+YHJT2uTE7t9x0zgpL2vUI+F0ma+h0LQjq9nqBg Li3bSwtTHKFy6igZris37OVOG1k3GCkJ3Ci4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YpMVH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không thỏa bất phương trình.</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rPr>
        <w:t xml:space="preserve">Trong các cặp số sau đây, cặp nào </w:t>
      </w:r>
      <w:r w:rsidRPr="00D5799E">
        <w:rPr>
          <w:rFonts w:ascii="Times New Roman" w:hAnsi="Times New Roman" w:cs="Times New Roman"/>
          <w:b/>
          <w:color w:val="000000"/>
          <w:sz w:val="24"/>
          <w:szCs w:val="24"/>
        </w:rPr>
        <w:t>không</w:t>
      </w:r>
      <w:r w:rsidRPr="00D5799E">
        <w:rPr>
          <w:rFonts w:ascii="Times New Roman" w:hAnsi="Times New Roman" w:cs="Times New Roman"/>
          <w:color w:val="000000"/>
          <w:sz w:val="24"/>
          <w:szCs w:val="24"/>
        </w:rPr>
        <w:t xml:space="preserve"> là nghiệm của bất phương trình </w:t>
      </w:r>
      <w:r w:rsidRPr="00D5799E">
        <w:rPr>
          <w:rFonts w:ascii="Times New Roman" w:hAnsi="Times New Roman" w:cs="Times New Roman"/>
          <w:position w:val="-10"/>
        </w:rPr>
        <w:object w:dxaOrig="1320" w:dyaOrig="320">
          <v:shape id="_x0000_i1211" type="#_x0000_t75" style="width:66pt;height:15.75pt" o:ole="">
            <v:imagedata r:id="rId94" o:title=""/>
          </v:shape>
          <o:OLEObject Type="Embed" ProgID="Equation.DSMT4" ShapeID="_x0000_i1211" DrawAspect="Content" ObjectID="_1724746026" r:id="rId361"/>
        </w:object>
      </w:r>
      <w:r>
        <w:rPr>
          <w:rFonts w:ascii="Times New Roman" w:hAnsi="Times New Roman" w:cs="Times New Roman"/>
          <w:noProof/>
          <w:sz w:val="24"/>
          <w:szCs w:val="24"/>
          <w:lang w:eastAsia="en-US"/>
        </w:rPr>
        <mc:AlternateContent>
          <mc:Choice Requires="wps">
            <w:drawing>
              <wp:anchor distT="0" distB="0" distL="114300" distR="114300" simplePos="0" relativeHeight="251730944" behindDoc="0" locked="0" layoutInCell="1" allowOverlap="1" wp14:anchorId="4405D157" wp14:editId="2E3CC37C">
                <wp:simplePos x="0" y="0"/>
                <wp:positionH relativeFrom="column">
                  <wp:posOffset>0</wp:posOffset>
                </wp:positionH>
                <wp:positionV relativeFrom="paragraph">
                  <wp:posOffset>0</wp:posOffset>
                </wp:positionV>
                <wp:extent cx="635000" cy="635000"/>
                <wp:effectExtent l="0" t="0" r="3175" b="3175"/>
                <wp:wrapNone/>
                <wp:docPr id="892" name="Rectangle 8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2" o:spid="_x0000_s1026" style="position:absolute;margin-left:0;margin-top:0;width:50pt;height:50pt;z-index:251730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Uce6WQIAALAEAAAOAAAAZHJzL2Uyb0RvYy54bWysVN1u2jAUvp+0d7B8D0loSiFqqCpSpknd Vo3tAYzjJNYS2zs2BFbt3XfsAKPrzTSNC+Pz4+/8fOfk9m7ftWQnwEqtcpqMY0qE4rqUqs7p1y+r 0YwS65gqWauVyOlBWHq3ePvmtjeZmOhGt6UAgiDKZr3JaeOcyaLI8kZ0zI61EQqNlYaOORShjkpg PaJ3bTSJ42nUaygNaC6sRW0xGOki4FeV4O5TVVnhSJtTzM2FE8K58We0uGVZDcw0kh/TYP+QRcek wqBnqII5RrYgX0F1koO2unJjrrtIV5XkItSA1STxH9WsG2ZEqAWbY825Tfb/wfKPuycgsszpbD6h RLEOSfqMbWOqbgUJykaWpfDs+m71xmb4aG2ewNdrzaPm3yxRei1afOa9UFg2+F7cW/NKBaD7RrAS awh40QtAL1iEJpv+gy4xFbZ1OjR2X0HnA2LLyD7wdzjzJ/aOcFROr67jGFnmaDreMeOIZafHBqx7 J3RH/CWngNkFcLZ7tG5wPbn4WEqvZNuGEcEQ6OKVPlhg9nkezx9mD7N0lE6mD6M0LorR/WqZjqar 5Oa6uCqWyyL56fGTNBt66OFOU5akf8ficd6H+TjPmdWtLD2cT8lCvVm2QHYMp3wVfp4qLPzCLXqZ RjBjLaf/UF0gw/d/4HmjywNyARp7hW3FNcdLo+EHJT2uTE7t9y0DQUn7XiGf8yRN/Y4FIb2+maAA l5bNpYUpjlA5dZQM16Ub9nJrQNYNRkoCN0rf4wxUMvDj52PICvP2Aq5FqOC4wn7vLuXg9ftDs/g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MFHHu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rPr>
        <w:t>A.</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700" w:dyaOrig="400">
          <v:shape id="_x0000_i1212" type="#_x0000_t75" style="width:35.25pt;height:20.25pt" o:ole="">
            <v:imagedata r:id="rId96" o:title=""/>
          </v:shape>
          <o:OLEObject Type="Embed" ProgID="Equation.DSMT4" ShapeID="_x0000_i1212" DrawAspect="Content" ObjectID="_1724746027" r:id="rId362"/>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31968" behindDoc="0" locked="0" layoutInCell="1" allowOverlap="1" wp14:anchorId="6C242D75" wp14:editId="42F0D14C">
                <wp:simplePos x="0" y="0"/>
                <wp:positionH relativeFrom="column">
                  <wp:posOffset>0</wp:posOffset>
                </wp:positionH>
                <wp:positionV relativeFrom="paragraph">
                  <wp:posOffset>0</wp:posOffset>
                </wp:positionV>
                <wp:extent cx="635000" cy="635000"/>
                <wp:effectExtent l="0" t="0" r="3175" b="3175"/>
                <wp:wrapNone/>
                <wp:docPr id="891" name="Rectangle 8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1" o:spid="_x0000_s1026" style="position:absolute;margin-left:0;margin-top:0;width:50pt;height:50pt;z-index:251731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EcGMWQIAALAEAAAOAAAAZHJzL2Uyb0RvYy54bWysVN1u2jAUvp+0d7B8D0loSiFqqCpSpknd Vo3tAYzjJNYS2zs2BFbt3XfsAKPrzTSNC+Pz4+/8fOfk9m7ftWQnwEqtcpqMY0qE4rqUqs7p1y+r 0YwS65gqWauVyOlBWHq3ePvmtjeZmOhGt6UAgiDKZr3JaeOcyaLI8kZ0zI61EQqNlYaOORShjkpg PaJ3bTSJ42nUaygNaC6sRW0xGOki4FeV4O5TVVnhSJtTzM2FE8K58We0uGVZDcw0kh/TYP+QRcek wqBnqII5RrYgX0F1koO2unJjrrtIV5XkItSA1STxH9WsG2ZEqAWbY825Tfb/wfKPuycgsszpbJ5Q oliHJH3GtjFVt4IEZSPLUnh2fbd6YzN8tDZP4Ou15lHzb5YovRYtPvNeKCwbfC/urXmlAtB9I1iJ NQS86AWgFyxCk03/QZeYCts6HRq7r6DzAbFlZB/4O5z5E3tHOCqnV9dxjCxzNB3vmHHEstNjA9a9 E7oj/pJTwOwCONs9Wje4nlx8LKVXsm3DiGAIdPFKHyww+zyP5w+zh1k6SifTh1EaF8XofrVMR9NV cnNdXBXLZZH89PhJmg099HCnKUvSv2PxOO/DfJznzOpWlh7Op2Sh3ixbIDuGU74KP08VFn7hFr1M I5ixltN/qC6Q4fs/8LzR5QG5AI29wrbimuOl0fCDkh5XJqf2+5aBoKR9r5DPeZKmfseCkF7fTFCA S8vm0sIUR6icOkqG69INe7k1IOsGIyWBG6XvcQYqGfjx8zFkhXl7AdciVHBcYb93l3Lw+v2hWfw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hxHBj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u w:val="single"/>
        </w:rPr>
        <w:t>B</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680" w:dyaOrig="400">
          <v:shape id="_x0000_i1213" type="#_x0000_t75" style="width:33.75pt;height:20.25pt" o:ole="">
            <v:imagedata r:id="rId98" o:title=""/>
          </v:shape>
          <o:OLEObject Type="Embed" ProgID="Equation.DSMT4" ShapeID="_x0000_i1213" DrawAspect="Content" ObjectID="_1724746028" r:id="rId363"/>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32992" behindDoc="0" locked="0" layoutInCell="1" allowOverlap="1" wp14:anchorId="2B9A2AC0" wp14:editId="5466CEEE">
                <wp:simplePos x="0" y="0"/>
                <wp:positionH relativeFrom="column">
                  <wp:posOffset>0</wp:posOffset>
                </wp:positionH>
                <wp:positionV relativeFrom="paragraph">
                  <wp:posOffset>0</wp:posOffset>
                </wp:positionV>
                <wp:extent cx="635000" cy="635000"/>
                <wp:effectExtent l="0" t="0" r="3175" b="3175"/>
                <wp:wrapNone/>
                <wp:docPr id="890" name="Rectangle 8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0" o:spid="_x0000_s1026" style="position:absolute;margin-left:0;margin-top:0;width:50pt;height:50pt;z-index:251732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0xMoWQIAALAEAAAOAAAAZHJzL2Uyb0RvYy54bWysVN1u2jAUvp+0d7B8D0loSiFqqCpSpknd Vo3tAYzjJNYSH882BFbt3XfsAKPrzTSNC+Pz4+/8fOfk9m7ftWQnjJWgcpqMY0qE4lBKVef065fV aEaJdUyVrAUlcnoQlt4t3r657XUmJtBAWwpDEETZrNc5bZzTWRRZ3oiO2TFoodBYgemYQ9HUUWlY j+hdG03ieBr1YEptgAtrUVsMRroI+FUluPtUVVY40uYUc3PhNOHc+DNa3LKsNkw3kh/TYP+QRcek wqBnqII5RrZGvoLqJDdgoXJjDl0EVSW5CDVgNUn8RzXrhmkRasHmWH1uk/1/sPzj7skQWeZ0Nsf+ KNYhSZ+xbUzVrSBB2ciyFJ5d361e2wwfrfWT8fVa/Qj8myUK1qLFZ94LhWWD78W91a9UxkDfCFZi DQEvegHoBYvQZNN/gBJTYVsHobH7ynQ+ILaM7AN/hzN/Yu8IR+X06jqOsQqOpuMdM45YdnqsjXXv BHTEX3JqMLsAznaP1g2uJxcfS8FKtm0YEQyBLl7pgwVmn+fx/GH2MEtH6WT6MErjohjdr5bpaLpK bq6Lq2K5LJKfHj9Js6GHHu40ZUn6dywe532Yj/OcWWhl6eF8StbUm2VryI7hlK/Cz1OFhV+4RS/T CGas5fQfqgtk+P4PPG+gPCAXBrBX2FZcc7w0YH5Q0uPK5NR+3zIjKGnfK+RznqSp37EgpNc3ExTM pWVzaWGKI1ROHSXDdemGvdxqI+sGIyWBGwX3OAOVDPz4+Riywry9gGsRKjiusN+7S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1dMTK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660" w:dyaOrig="400">
          <v:shape id="_x0000_i1214" type="#_x0000_t75" style="width:33pt;height:20.25pt" o:ole="">
            <v:imagedata r:id="rId100" o:title=""/>
          </v:shape>
          <o:OLEObject Type="Embed" ProgID="Equation.DSMT4" ShapeID="_x0000_i1214" DrawAspect="Content" ObjectID="_1724746029" r:id="rId364"/>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34016" behindDoc="0" locked="0" layoutInCell="1" allowOverlap="1" wp14:anchorId="071D6FBC" wp14:editId="0F5428A9">
                <wp:simplePos x="0" y="0"/>
                <wp:positionH relativeFrom="column">
                  <wp:posOffset>0</wp:posOffset>
                </wp:positionH>
                <wp:positionV relativeFrom="paragraph">
                  <wp:posOffset>0</wp:posOffset>
                </wp:positionV>
                <wp:extent cx="635000" cy="635000"/>
                <wp:effectExtent l="0" t="0" r="3175" b="3175"/>
                <wp:wrapNone/>
                <wp:docPr id="889" name="Rectangle 8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9" o:spid="_x0000_s1026" style="position:absolute;margin-left:0;margin-top:0;width:50pt;height:50pt;z-index:251734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8sEv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ZDKl RLEWSfqMbWNq1wgSlLUsS+HZ9d3qtM3w0UY/Gl+v1Q/Av1miYCMafOa9UFjW+F4srH6lMga6WrAS awh40QtAL1iEJtvuA5SYCts7CI09Vqb1AbFl5Bj4e7rwJ46OcFSOb0dxjCxzNJ3umHHEsvNjbax7 J6Al/pJTg9kFcHZ4sK53Pbv4WArWsmnCiGAIdPFKHyww+zyNp6vJapIO0uF4NUjjohgs1st0MF4n d6Pitlgui+Snx0/SrO+hhztPWZL+HYunee/n4zJnFhpZejifkjW77bIx5MBwytfh56nCwq/copdp BDPWcv4P1QUyfP97nrdQPiEXBrBX2FZcc7zUYH5Q0uHK5NR+3zMjKGneK+RzmqSp37EgpKO7IQrm 2rK9tjDFESqnjpL+unT9Xu61kb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yvLBL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r w:rsidRPr="00D5799E">
        <w:rPr>
          <w:rFonts w:ascii="Times New Roman" w:hAnsi="Times New Roman" w:cs="Times New Roman"/>
          <w:sz w:val="24"/>
          <w:szCs w:val="24"/>
        </w:rPr>
        <w:tab/>
      </w:r>
      <w:r w:rsidRPr="000A5708">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580" w:dyaOrig="400">
          <v:shape id="_x0000_i1215" type="#_x0000_t75" style="width:29.25pt;height:20.25pt" o:ole="">
            <v:imagedata r:id="rId102" o:title=""/>
          </v:shape>
          <o:OLEObject Type="Embed" ProgID="Equation.DSMT4" ShapeID="_x0000_i1215" DrawAspect="Content" ObjectID="_1724746030" r:id="rId365"/>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35040" behindDoc="0" locked="0" layoutInCell="1" allowOverlap="1" wp14:anchorId="2AA89910" wp14:editId="2104C119">
                <wp:simplePos x="0" y="0"/>
                <wp:positionH relativeFrom="column">
                  <wp:posOffset>0</wp:posOffset>
                </wp:positionH>
                <wp:positionV relativeFrom="paragraph">
                  <wp:posOffset>0</wp:posOffset>
                </wp:positionV>
                <wp:extent cx="635000" cy="635000"/>
                <wp:effectExtent l="0" t="0" r="3175" b="3175"/>
                <wp:wrapNone/>
                <wp:docPr id="888" name="Rectangle 8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8" o:spid="_x0000_s1026" style="position:absolute;margin-left:0;margin-top:0;width:50pt;height:50pt;z-index:251735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MBOL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nSJV irVI0mdsG1PbRpCgrGVZCs+u71ZnbIaPnswj+HqtedD8myVKP4kGn3kvFJY1vhcLa16pAHRXC1Zi DQEvegHoBYvQZNN90CWmwnZOh8YeKmh9QGwZOQT+jhf+xMERjsrJzTiOkWWOptMdM45Ydn5swLp3 QrfEX3IKmF0AZ/sH63rXs4uPpfRaNk0YEQyBLl7pgwVmn+/iu9V0NU0H6WiyGqRxUQwW62U6mKyT 23FxUyyXRfLT4ydp1vfQw52nLEn/jsXTvPfzcZkzqxtZejifkoXtZtkA2TOc8nX4eaqw8Cu36GUa wYy1nP9DdYEM3/+e540uj8gFaOwVthXXHC+1hh+UdLgyObXfdwwEJc17hXzeJWnqdywI6fh2hAJc WzbXFqY4QuXUUdJfl67fy50Bua0xUhK4UXqBM1DJwI+fjz4rzNsLuBahgtMK+727lo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mDATi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4B4D08">
      <w:pPr>
        <w:pStyle w:val="ListParagraph"/>
        <w:spacing w:line="276" w:lineRule="auto"/>
        <w:ind w:left="992"/>
        <w:jc w:val="center"/>
        <w:rPr>
          <w:rFonts w:ascii="Times New Roman" w:hAnsi="Times New Roman" w:cs="Times New Roman"/>
          <w:b/>
          <w:color w:val="000000"/>
          <w:sz w:val="24"/>
          <w:szCs w:val="24"/>
        </w:rPr>
      </w:pPr>
      <w:r w:rsidRPr="000A5708">
        <w:rPr>
          <w:rFonts w:ascii="Times New Roman" w:hAnsi="Times New Roman" w:cs="Times New Roman"/>
          <w:b/>
          <w:color w:val="0000FF"/>
          <w:sz w:val="24"/>
          <w:szCs w:val="24"/>
        </w:rPr>
        <w:t>Lời giải</w:t>
      </w:r>
    </w:p>
    <w:p w:rsidR="004B4D08" w:rsidRPr="00D5799E" w:rsidRDefault="004B4D08" w:rsidP="004B4D08">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Pr="000A5708">
        <w:rPr>
          <w:rFonts w:ascii="Times New Roman" w:hAnsi="Times New Roman" w:cs="Times New Roman"/>
          <w:b/>
          <w:color w:val="0000FF"/>
          <w:szCs w:val="24"/>
        </w:rPr>
        <w:t>B.</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ay cặp số </w:t>
      </w:r>
      <w:r w:rsidRPr="00D5799E">
        <w:rPr>
          <w:rFonts w:ascii="Times New Roman" w:hAnsi="Times New Roman" w:cs="Times New Roman"/>
          <w:position w:val="-14"/>
        </w:rPr>
        <w:object w:dxaOrig="680" w:dyaOrig="400">
          <v:shape id="_x0000_i1216" type="#_x0000_t75" style="width:33.75pt;height:20.25pt" o:ole="">
            <v:imagedata r:id="rId366" o:title=""/>
          </v:shape>
          <o:OLEObject Type="Embed" ProgID="Equation.DSMT4" ShapeID="_x0000_i1216" DrawAspect="Content" ObjectID="_1724746031" r:id="rId367"/>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36064" behindDoc="0" locked="0" layoutInCell="1" allowOverlap="1" wp14:anchorId="7506AEF4" wp14:editId="1C72C0A0">
                <wp:simplePos x="0" y="0"/>
                <wp:positionH relativeFrom="column">
                  <wp:posOffset>0</wp:posOffset>
                </wp:positionH>
                <wp:positionV relativeFrom="paragraph">
                  <wp:posOffset>0</wp:posOffset>
                </wp:positionV>
                <wp:extent cx="635000" cy="635000"/>
                <wp:effectExtent l="0" t="0" r="3175" b="3175"/>
                <wp:wrapNone/>
                <wp:docPr id="887" name="Rectangle 8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7" o:spid="_x0000_s1026" style="position:absolute;margin-left:0;margin-top:0;width:50pt;height:50pt;z-index:251736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cgxl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ZHJH iWItkvQZ28bUrhEkKGtZlsKz67vVaZvho41+NL5eqx+Af7NEwUY0+Mx7obCs8b1YWP1KZQx0tWAl 1hDwoheAXrAITbbdBygxFbZ3EBp7rEzrA2LLyDHw93ThTxwd4agc347iGFnmaDrdMeOIZefH2lj3 TkBL/CWnBrML4OzwYF3venbxsRSsZdOEEcEQ6OKVPlhg9nkaT1eT1SQdpMPxapDGRTFYrJfpYLxO 7kbFbbFcFslPj5+kWd9DD3eesiT9OxZP897Px2XOLDSy9HA+JWt222VjyIHhlK/Dz1OFhV+5RS/T CGas5fwfqgtk+P73PG+hfEIuDGCvsK245nipwfygpMOVyan9vmdGUNK8V8jnNElTv2NBSEd3QxTM tWV7bWGKI1ROHSX9den6vdxrI3c1RkoCNwoW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83IMZ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vào bất phương trình </w:t>
      </w:r>
      <w:r w:rsidRPr="00D5799E">
        <w:rPr>
          <w:rFonts w:ascii="Times New Roman" w:hAnsi="Times New Roman" w:cs="Times New Roman"/>
          <w:position w:val="-10"/>
        </w:rPr>
        <w:object w:dxaOrig="1320" w:dyaOrig="320">
          <v:shape id="_x0000_i1217" type="#_x0000_t75" style="width:66pt;height:15.75pt" o:ole="">
            <v:imagedata r:id="rId368" o:title=""/>
          </v:shape>
          <o:OLEObject Type="Embed" ProgID="Equation.DSMT4" ShapeID="_x0000_i1217" DrawAspect="Content" ObjectID="_1724746032" r:id="rId369"/>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37088" behindDoc="0" locked="0" layoutInCell="1" allowOverlap="1" wp14:anchorId="795488DF" wp14:editId="3B13CF8B">
                <wp:simplePos x="0" y="0"/>
                <wp:positionH relativeFrom="column">
                  <wp:posOffset>0</wp:posOffset>
                </wp:positionH>
                <wp:positionV relativeFrom="paragraph">
                  <wp:posOffset>0</wp:posOffset>
                </wp:positionV>
                <wp:extent cx="635000" cy="635000"/>
                <wp:effectExtent l="0" t="0" r="3175" b="3175"/>
                <wp:wrapNone/>
                <wp:docPr id="886" name="Rectangle 8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6" o:spid="_x0000_s1026" style="position:absolute;margin-left:0;margin-top:0;width:50pt;height:50pt;z-index:251737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sN7B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nU4o UaxFkj5j25jaNoIEZS3LUnh2fbc6YzN89GQewddrzYPm3yxR+kk0+Mx7obCs8b1YWPNKBaC7WrAS awh40QtAL1iEJpvugy4xFbZzOjT2UEHrA2LLyCHwd7zwJw6OcFRObsZxjCxzNJ3umHHEsvNjA9a9 E7ol/pJTwOwCONs/WNe7nl18LKXXsmnCiGAIdPFKHyww+3wX362mq2k6SEeT1SCNi2KwWC/TwWSd 3I6Lm2K5LJKfHj9Js76HHu48ZUn6dyye5r2fj8ucWd3I0sP5lCxsN8sGyJ7hlK/Dz1OFhV+5RS/T CGas5fwfqgtk+P73PG90eUQuQGOvsK245nipNfygpMOVyan9vmMgKGneK+TzLklTv2NBSMe3IxTg 2rK5tjDFESqnjpL+unT9Xu4MyG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obDew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được </w:t>
      </w:r>
      <w:r w:rsidRPr="00D5799E">
        <w:rPr>
          <w:rFonts w:ascii="Times New Roman" w:hAnsi="Times New Roman" w:cs="Times New Roman"/>
          <w:position w:val="-6"/>
        </w:rPr>
        <w:object w:dxaOrig="1340" w:dyaOrig="279">
          <v:shape id="_x0000_i1218" type="#_x0000_t75" style="width:66.75pt;height:14.25pt" o:ole="">
            <v:imagedata r:id="rId370" o:title=""/>
          </v:shape>
          <o:OLEObject Type="Embed" ProgID="Equation.DSMT4" ShapeID="_x0000_i1218" DrawAspect="Content" ObjectID="_1724746033" r:id="rId371"/>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38112" behindDoc="0" locked="0" layoutInCell="1" allowOverlap="1" wp14:anchorId="020DDD25" wp14:editId="68E97927">
                <wp:simplePos x="0" y="0"/>
                <wp:positionH relativeFrom="column">
                  <wp:posOffset>0</wp:posOffset>
                </wp:positionH>
                <wp:positionV relativeFrom="paragraph">
                  <wp:posOffset>0</wp:posOffset>
                </wp:positionV>
                <wp:extent cx="635000" cy="635000"/>
                <wp:effectExtent l="0" t="0" r="3175" b="3175"/>
                <wp:wrapNone/>
                <wp:docPr id="885" name="Rectangle 8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5" o:spid="_x0000_s1026" style="position:absolute;margin-left:0;margin-top:0;width:50pt;height:50pt;z-index:251738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8Nj3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XxK iWIdkvQZ28ZU3QoSlI0sS+HZ9d3qjc3w0ZN5BF+vNQ+af7NE6SfR4jPvhcKqwffizppXKgDdN4KV WEPAi14AesEiNNn0H3SJqbCt06Gx+wo6HxBbRvaBv8OZP7F3hKNydjWNY2SZo+l4x4wjlp0eG7Du ndAd8ZecAmYXwNnuwbrB9eTiYym9lm0bRgRDoItX+mCB2edFvLif38/TUTqZ3Y/SuChGd+tVOpqt k+tpcVWsVkXy0+MnaTb00MOdpixJ/47F47wP83GeM6tbWXo4n5KFerNqgewYTvk6/DxVWPiFW/Qy jWDGWk7/obpAhu//wPNGlwfkAjT2CtuKa46XRsMPSnpcmZza71sGgpL2vUI+F0ma+h0LQjq9nqAA l5bNpYUpjlA5dZQM15Ub9nJrQNYNRkoCN0rf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FvDY9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đo dó cặp số </w:t>
      </w:r>
      <w:r w:rsidRPr="00D5799E">
        <w:rPr>
          <w:rFonts w:ascii="Times New Roman" w:hAnsi="Times New Roman" w:cs="Times New Roman"/>
          <w:position w:val="-14"/>
        </w:rPr>
        <w:object w:dxaOrig="680" w:dyaOrig="400">
          <v:shape id="_x0000_i1219" type="#_x0000_t75" style="width:33.75pt;height:20.25pt" o:ole="">
            <v:imagedata r:id="rId372" o:title=""/>
          </v:shape>
          <o:OLEObject Type="Embed" ProgID="Equation.DSMT4" ShapeID="_x0000_i1219" DrawAspect="Content" ObjectID="_1724746034" r:id="rId373"/>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39136" behindDoc="0" locked="0" layoutInCell="1" allowOverlap="1" wp14:anchorId="5FD9CD85" wp14:editId="41AE5DEE">
                <wp:simplePos x="0" y="0"/>
                <wp:positionH relativeFrom="column">
                  <wp:posOffset>0</wp:posOffset>
                </wp:positionH>
                <wp:positionV relativeFrom="paragraph">
                  <wp:posOffset>0</wp:posOffset>
                </wp:positionV>
                <wp:extent cx="635000" cy="635000"/>
                <wp:effectExtent l="0" t="0" r="3175" b="3175"/>
                <wp:wrapNone/>
                <wp:docPr id="884" name="Rectangle 8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4" o:spid="_x0000_s1026" style="position:absolute;margin-left:0;margin-top:0;width:50pt;height:50pt;z-index:251739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MgpT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TlNK FGuRpM/YNqa2jSBBWcuyFJ5d361O2wwfPelH4+u1+gH4N0sUPIkGn3kvFJY1vhcLq1+pjIGuFqzE GgJe9ALQCxahyab7ACWmwnYOQmMPlWl9QGwZOQT+jhf+xMERjsrJzTiOkWWOptMdM45Ydn6sjXXv BLTEX3JqMLsAzvYP1vWuZxcfS8FaNk0YEQyBLl7pgwVmn+/iu9V0NU0H6WiyGqRxUQwW62U6mKyT 23FxUyyXRfLT4ydp1vfQw52nLEn/jsXTvPfzcZkzC40sPZxPyZrtZtkYsmc45evw81Rh4Vdu0cs0 ghlrOf+H6gIZvv89zxsoj8iFAewVthXXHC81mB+UdLgyObXfd8wISpr3Cvm8S9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RDIKU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không là nghiệm của bất phương trình </w:t>
      </w:r>
      <w:r w:rsidRPr="00D5799E">
        <w:rPr>
          <w:rFonts w:ascii="Times New Roman" w:hAnsi="Times New Roman" w:cs="Times New Roman"/>
          <w:position w:val="-10"/>
        </w:rPr>
        <w:object w:dxaOrig="1320" w:dyaOrig="320">
          <v:shape id="_x0000_i1220" type="#_x0000_t75" style="width:66pt;height:15.75pt" o:ole="">
            <v:imagedata r:id="rId374" o:title=""/>
          </v:shape>
          <o:OLEObject Type="Embed" ProgID="Equation.DSMT4" ShapeID="_x0000_i1220" DrawAspect="Content" ObjectID="_1724746035" r:id="rId375"/>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40160" behindDoc="0" locked="0" layoutInCell="1" allowOverlap="1" wp14:anchorId="59563B8A" wp14:editId="5C37134B">
                <wp:simplePos x="0" y="0"/>
                <wp:positionH relativeFrom="column">
                  <wp:posOffset>0</wp:posOffset>
                </wp:positionH>
                <wp:positionV relativeFrom="paragraph">
                  <wp:posOffset>0</wp:posOffset>
                </wp:positionV>
                <wp:extent cx="635000" cy="635000"/>
                <wp:effectExtent l="0" t="0" r="3175" b="3175"/>
                <wp:wrapNone/>
                <wp:docPr id="883" name="Rectangle 8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3" o:spid="_x0000_s1026" style="position:absolute;margin-left:0;margin-top:0;width:50pt;height:50pt;z-index:2517401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cdSbWQIAALAEAAAOAAAAZHJzL2Uyb0RvYy54bWysVNuO2jAQfa/Uf7D8DkkgsGxEWCECVaVt u+q2H2Ach1hNPK5tCNtV/71jByjbfamq8mA8F5+5nJnM745tQw7CWAkqp8kwpkQoDqVUu5x+/bIZ zCixjqmSNaBETp+EpXeLt2/mnc7ECGpoSmEIgiibdTqntXM6iyLLa9EyOwQtFBorMC1zKJpdVBrW IXrbRKM4nkYdmFIb4MJa1Ba9kS4CflUJ7j5VlRWONDnF3Fw4TTi3/owWc5btDNO15Kc02D9k0TKp MOgFqmCOkb2Rr6BayQ1YqNyQQxtBVUkuQg1YTRL/Uc1jzbQItWBzrL60yf4/WP7x8GCILHM6m40p UaxFkj5j25jaNYIEZS3LUnh2fbc6bTN89KgfjK/X6nvg3yxR8CgafOa9UFjV+F4srX6lMga6WrAS awh40QtAL1iEJtvuA5SYCts7CI09Vqb1AbFl5Bj4e7rwJ46OcFROx5M4RpY5mk53zDhi2fmxNta9 E9ASf8mpwewCODvcW9e7nl18LAUb2TRhRDAEunilDxaYfb6Nb9ez9SwdpKPpepDGRTFYblbpYLpJ bibFuFitiuSnx0/SrO+hhztPWZL+HYunee/n4zJnFhpZejifkjW77aox5MBwyjfh56nCwq/copdp BDPWcv4P1QUyfP97nrdQPiEXBrBX2FZcc7zUYH5Q0uHK5NR+3zMjKGneK+TzNklTv2NBSCc3IxTM tWV7bWGKI1ROHSX9deX6vdxrI3c1RkoCNwqW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HHUm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w:t>
      </w:r>
    </w:p>
    <w:p w:rsidR="004B4D08" w:rsidRPr="00D5799E" w:rsidRDefault="004B4D08" w:rsidP="000A5708">
      <w:pPr>
        <w:pStyle w:val="ListParagraph"/>
        <w:numPr>
          <w:ilvl w:val="0"/>
          <w:numId w:val="6"/>
        </w:numPr>
        <w:tabs>
          <w:tab w:val="left" w:pos="992"/>
        </w:tabs>
        <w:spacing w:before="120" w:line="276" w:lineRule="auto"/>
        <w:jc w:val="both"/>
        <w:rPr>
          <w:rFonts w:ascii="Times New Roman" w:eastAsia="Times New Roman" w:hAnsi="Times New Roman" w:cs="Times New Roman"/>
          <w:sz w:val="24"/>
          <w:szCs w:val="24"/>
        </w:rPr>
      </w:pPr>
      <w:r w:rsidRPr="00D5799E">
        <w:rPr>
          <w:rFonts w:ascii="Times New Roman" w:eastAsia="Times New Roman" w:hAnsi="Times New Roman" w:cs="Times New Roman"/>
          <w:sz w:val="24"/>
          <w:szCs w:val="24"/>
        </w:rPr>
        <w:t>Trong các bất phương trình sau, bất phương trình nào là bất phương trình bậc nhất hai ẩn?</w:t>
      </w:r>
    </w:p>
    <w:p w:rsidR="004B4D08" w:rsidRPr="00D5799E" w:rsidRDefault="004B4D08" w:rsidP="004B4D08">
      <w:pPr>
        <w:tabs>
          <w:tab w:val="left" w:pos="3402"/>
          <w:tab w:val="left" w:pos="5669"/>
          <w:tab w:val="left" w:pos="7937"/>
        </w:tabs>
        <w:spacing w:after="0"/>
        <w:ind w:left="992"/>
        <w:jc w:val="both"/>
        <w:rPr>
          <w:rFonts w:ascii="Times New Roman" w:eastAsia="Times New Roman" w:hAnsi="Times New Roman" w:cs="Times New Roman"/>
          <w:szCs w:val="24"/>
        </w:rPr>
      </w:pPr>
      <w:r w:rsidRPr="000A5708">
        <w:rPr>
          <w:rFonts w:ascii="Times New Roman" w:eastAsia="Times New Roman" w:hAnsi="Times New Roman" w:cs="Times New Roman"/>
          <w:b/>
          <w:color w:val="0000FF"/>
          <w:szCs w:val="24"/>
        </w:rPr>
        <w:t>A.</w:t>
      </w:r>
      <w:r w:rsidRPr="00D5799E">
        <w:rPr>
          <w:rFonts w:ascii="Times New Roman" w:eastAsia="Times New Roman" w:hAnsi="Times New Roman" w:cs="Times New Roman"/>
          <w:b/>
          <w:color w:val="008000"/>
          <w:szCs w:val="24"/>
        </w:rPr>
        <w:t xml:space="preserve"> </w:t>
      </w:r>
      <w:r w:rsidRPr="00D5799E">
        <w:rPr>
          <w:rFonts w:ascii="Times New Roman" w:hAnsi="Times New Roman" w:cs="Times New Roman"/>
          <w:position w:val="-10"/>
        </w:rPr>
        <w:object w:dxaOrig="1579" w:dyaOrig="320">
          <v:shape id="_x0000_i1221" type="#_x0000_t75" style="width:78.75pt;height:15.75pt" o:ole="">
            <v:imagedata r:id="rId104" o:title=""/>
          </v:shape>
          <o:OLEObject Type="Embed" ProgID="Equation.DSMT4" ShapeID="_x0000_i1221" DrawAspect="Content" ObjectID="_1724746036" r:id="rId376"/>
        </w:object>
      </w:r>
      <w:r>
        <w:rPr>
          <w:rFonts w:ascii="Times New Roman" w:eastAsia="Times New Roman" w:hAnsi="Times New Roman" w:cs="Times New Roman"/>
          <w:noProof/>
          <w:szCs w:val="24"/>
        </w:rPr>
        <mc:AlternateContent>
          <mc:Choice Requires="wps">
            <w:drawing>
              <wp:anchor distT="0" distB="0" distL="114300" distR="114300" simplePos="0" relativeHeight="251741184" behindDoc="0" locked="0" layoutInCell="1" allowOverlap="1" wp14:anchorId="47EC0F3E" wp14:editId="4611A60C">
                <wp:simplePos x="0" y="0"/>
                <wp:positionH relativeFrom="column">
                  <wp:posOffset>0</wp:posOffset>
                </wp:positionH>
                <wp:positionV relativeFrom="paragraph">
                  <wp:posOffset>0</wp:posOffset>
                </wp:positionV>
                <wp:extent cx="635000" cy="635000"/>
                <wp:effectExtent l="0" t="0" r="3175" b="3175"/>
                <wp:wrapNone/>
                <wp:docPr id="882" name="Rectangle 8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2" o:spid="_x0000_s1026" style="position:absolute;margin-left:0;margin-top:0;width:50pt;height:50pt;z-index:2517411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swY/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TkeU KNYiSZ+xbUxtG0GCspZlKTy7vludthk+etKPxtdr9QPwb5YoeBINPvNeKCxrfC8WVr9SGQNdLViJ NQS86AWgFyxCk033AUpMhe0chMYeKtP6gNgycgj8HS/8iYMjHJWTm3EcI8scTac7Zhyx7PxYG+ve CWiJv+TUYHYBnO0frOtdzy4+loK1bJowIhgCXbzSBwvMPt/Fd6vpapoO0tFkNUjjohgs1st0MFkn t+Piplgui+Snx0/SrO+hhztPWZL+HYunee/n4zJnFhpZejifkjXbzbIxZM9wytfh56nCwq/copdp BDPWcv4P1QUyfP97njdQHpELA9grbCuuOV5qMD8o6XBlcmq/75gRlDTvFfJ5l6Sp37EgpOPbEQrm 2rK5tjDFESqnjpL+unT9Xu60kd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rMGP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Cs w:val="24"/>
        </w:rPr>
        <w:t>.</w:t>
      </w:r>
      <w:r w:rsidRPr="00D5799E">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rPr>
        <w:t>B.</w:t>
      </w:r>
      <w:r w:rsidRPr="00D5799E">
        <w:rPr>
          <w:rFonts w:ascii="Times New Roman" w:eastAsia="Times New Roman" w:hAnsi="Times New Roman" w:cs="Times New Roman"/>
          <w:b/>
          <w:color w:val="008000"/>
          <w:szCs w:val="24"/>
        </w:rPr>
        <w:t xml:space="preserve"> </w:t>
      </w:r>
      <w:r w:rsidRPr="00D5799E">
        <w:rPr>
          <w:rFonts w:ascii="Times New Roman" w:hAnsi="Times New Roman" w:cs="Times New Roman"/>
          <w:position w:val="-6"/>
        </w:rPr>
        <w:object w:dxaOrig="1560" w:dyaOrig="320">
          <v:shape id="_x0000_i1222" type="#_x0000_t75" style="width:78pt;height:15.75pt" o:ole="">
            <v:imagedata r:id="rId106" o:title=""/>
          </v:shape>
          <o:OLEObject Type="Embed" ProgID="Equation.DSMT4" ShapeID="_x0000_i1222" DrawAspect="Content" ObjectID="_1724746037" r:id="rId377"/>
        </w:object>
      </w:r>
      <w:r>
        <w:rPr>
          <w:rFonts w:ascii="Times New Roman" w:eastAsia="Times New Roman" w:hAnsi="Times New Roman" w:cs="Times New Roman"/>
          <w:noProof/>
          <w:szCs w:val="24"/>
        </w:rPr>
        <mc:AlternateContent>
          <mc:Choice Requires="wps">
            <w:drawing>
              <wp:anchor distT="0" distB="0" distL="114300" distR="114300" simplePos="0" relativeHeight="251742208" behindDoc="0" locked="0" layoutInCell="1" allowOverlap="1" wp14:anchorId="2E1C031C" wp14:editId="03B02078">
                <wp:simplePos x="0" y="0"/>
                <wp:positionH relativeFrom="column">
                  <wp:posOffset>0</wp:posOffset>
                </wp:positionH>
                <wp:positionV relativeFrom="paragraph">
                  <wp:posOffset>0</wp:posOffset>
                </wp:positionV>
                <wp:extent cx="635000" cy="635000"/>
                <wp:effectExtent l="0" t="0" r="3175" b="3175"/>
                <wp:wrapNone/>
                <wp:docPr id="881" name="Rectangle 8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1" o:spid="_x0000_s1026" style="position:absolute;margin-left:0;margin-top:0;width:50pt;height:50pt;z-index:2517422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8wAJ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nSaU KNYiSZ+xbUxtG0GCspZlKTy7vludsRk+ejKP4Ou15kHzb5Yo/SQafOa9UFjW+F4srHmlAtBdLViJ NQS86AWgFyxCk033QZeYCts5HRp7qKD1AbFl5BD4O174EwdHOConN+M4RpY5mk53zDhi2fmxAeve Cd0Sf8kpYHYBnO0frOtdzy4+ltJr2TRhRDAEunilDxaYfb6L71bT1TQdpKPJapDGRTFYrJfpYLJO bsfFTbFcFslPj5+kWd9DD3eesiT9OxZP897Px2XOrG5k6eF8Sha2m2UDZM9wytfh56nCwq/copdp BDPWcv4P1QUyfP97nje6PCIXoLFX2FZcc7zUGn5Q0uHK5NR+3zEQlDTvFfJ5l6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nfMAC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Cs w:val="24"/>
        </w:rPr>
        <w:t>.</w:t>
      </w:r>
      <w:r w:rsidRPr="00D5799E">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rPr>
        <w:t>C.</w:t>
      </w:r>
      <w:r w:rsidRPr="00D5799E">
        <w:rPr>
          <w:rFonts w:ascii="Times New Roman" w:eastAsia="Times New Roman" w:hAnsi="Times New Roman" w:cs="Times New Roman"/>
          <w:b/>
          <w:color w:val="008000"/>
          <w:szCs w:val="24"/>
        </w:rPr>
        <w:t xml:space="preserve"> </w:t>
      </w:r>
      <w:r w:rsidRPr="00D5799E">
        <w:rPr>
          <w:rFonts w:ascii="Times New Roman" w:hAnsi="Times New Roman" w:cs="Times New Roman"/>
          <w:position w:val="-10"/>
        </w:rPr>
        <w:object w:dxaOrig="1240" w:dyaOrig="360">
          <v:shape id="_x0000_i1223" type="#_x0000_t75" style="width:62.25pt;height:18pt" o:ole="">
            <v:imagedata r:id="rId108" o:title=""/>
          </v:shape>
          <o:OLEObject Type="Embed" ProgID="Equation.DSMT4" ShapeID="_x0000_i1223" DrawAspect="Content" ObjectID="_1724746038" r:id="rId378"/>
        </w:object>
      </w:r>
      <w:r>
        <w:rPr>
          <w:rFonts w:ascii="Times New Roman" w:eastAsia="Times New Roman" w:hAnsi="Times New Roman" w:cs="Times New Roman"/>
          <w:noProof/>
          <w:szCs w:val="24"/>
        </w:rPr>
        <mc:AlternateContent>
          <mc:Choice Requires="wps">
            <w:drawing>
              <wp:anchor distT="0" distB="0" distL="114300" distR="114300" simplePos="0" relativeHeight="251743232" behindDoc="0" locked="0" layoutInCell="1" allowOverlap="1" wp14:anchorId="16DA4029" wp14:editId="4DDC30F2">
                <wp:simplePos x="0" y="0"/>
                <wp:positionH relativeFrom="column">
                  <wp:posOffset>0</wp:posOffset>
                </wp:positionH>
                <wp:positionV relativeFrom="paragraph">
                  <wp:posOffset>0</wp:posOffset>
                </wp:positionV>
                <wp:extent cx="635000" cy="635000"/>
                <wp:effectExtent l="0" t="0" r="3175" b="3175"/>
                <wp:wrapNone/>
                <wp:docPr id="880" name="Rectangle 8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0" o:spid="_x0000_s1026" style="position:absolute;margin-left:0;margin-top:0;width:50pt;height:50pt;z-index:2517432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MdKt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nWJ/ FGuRpM/YNqa2jSBBWcuyFJ5d363O2AwfPZlH8PVa86D5N0uUfhINPvNeKCxrfC8W1rxSAeiuFqzE GgJe9ALQCxahyab7oEtMhe2cDo09VND6gNgycgj8HS/8iYMjHJWTm3EcYxUcTac7Zhyx7PzYgHXv hG6Jv+QUMLsAzvYP1vWuZxcfS+m1bJowIhgCXbzSBwvMPt/Fd6vpapoO0tFkNUjjohgs1st0MFkn t+Piplgui+Snx0/SrO+hhztPWZL+HYunee/n4zJnVjey9HA+JQvbzbIBsmc45evw81Rh4Vdu0cs0 ghlrOf+H6gIZvv89zxtdHpEL0NgrbCuuOV5qDT8o6XBlcmq/7xgISpr3Cvm8S9LU71gQ0vHtCAW4 tmyuLUxxhMqpo6S/Ll2/lzsDcltjpCRwo/Q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zzHSr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Cs w:val="24"/>
        </w:rPr>
        <w:t>.</w:t>
      </w:r>
      <w:r w:rsidRPr="00D5799E">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u w:val="single"/>
        </w:rPr>
        <w:t>D</w:t>
      </w:r>
      <w:r w:rsidRPr="000A5708">
        <w:rPr>
          <w:rFonts w:ascii="Times New Roman" w:eastAsia="Times New Roman" w:hAnsi="Times New Roman" w:cs="Times New Roman"/>
          <w:b/>
          <w:color w:val="0000FF"/>
          <w:szCs w:val="24"/>
        </w:rPr>
        <w:t>.</w:t>
      </w:r>
      <w:r w:rsidRPr="00D5799E">
        <w:rPr>
          <w:rFonts w:ascii="Times New Roman" w:eastAsia="Times New Roman" w:hAnsi="Times New Roman" w:cs="Times New Roman"/>
          <w:b/>
          <w:color w:val="008000"/>
          <w:szCs w:val="24"/>
        </w:rPr>
        <w:t xml:space="preserve"> </w:t>
      </w:r>
      <w:r w:rsidRPr="00D5799E">
        <w:rPr>
          <w:rFonts w:ascii="Times New Roman" w:hAnsi="Times New Roman" w:cs="Times New Roman"/>
          <w:position w:val="-10"/>
        </w:rPr>
        <w:object w:dxaOrig="1120" w:dyaOrig="320">
          <v:shape id="_x0000_i1224" type="#_x0000_t75" style="width:56.25pt;height:15.75pt" o:ole="">
            <v:imagedata r:id="rId110" o:title=""/>
          </v:shape>
          <o:OLEObject Type="Embed" ProgID="Equation.DSMT4" ShapeID="_x0000_i1224" DrawAspect="Content" ObjectID="_1724746039" r:id="rId379"/>
        </w:object>
      </w:r>
      <w:r>
        <w:rPr>
          <w:rFonts w:ascii="Times New Roman" w:eastAsia="Times New Roman" w:hAnsi="Times New Roman" w:cs="Times New Roman"/>
          <w:noProof/>
          <w:szCs w:val="24"/>
        </w:rPr>
        <mc:AlternateContent>
          <mc:Choice Requires="wps">
            <w:drawing>
              <wp:anchor distT="0" distB="0" distL="114300" distR="114300" simplePos="0" relativeHeight="251744256" behindDoc="0" locked="0" layoutInCell="1" allowOverlap="1" wp14:anchorId="134E9BC5" wp14:editId="49BA7E9A">
                <wp:simplePos x="0" y="0"/>
                <wp:positionH relativeFrom="column">
                  <wp:posOffset>0</wp:posOffset>
                </wp:positionH>
                <wp:positionV relativeFrom="paragraph">
                  <wp:posOffset>0</wp:posOffset>
                </wp:positionV>
                <wp:extent cx="635000" cy="635000"/>
                <wp:effectExtent l="0" t="0" r="3175" b="3175"/>
                <wp:wrapNone/>
                <wp:docPr id="879" name="Rectangle 8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9" o:spid="_x0000_s1026" style="position:absolute;margin-left:0;margin-top:0;width:50pt;height:50pt;z-index:2517442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VU/1WQIAALAEAAAOAAAAZHJzL2Uyb0RvYy54bWysVN1u2jAUvp+0d7B8D0loSiFqqCpSpknd Vo3tAYzjJNYSH882BFbt3XfsAKPrzTSNC+Pz4+/8fOfk9m7ftWQnjJWgcpqMY0qE4lBKVef065fV aEaJdUyVrAUlcnoQlt4t3r657XUmJtBAWwpDEETZrNc5bZzTWRRZ3oiO2TFoodBYgemYQ9HUUWlY j+hdG03ieBr1YEptgAtrUVsMRroI+FUluPtUVVY40uYUc3PhNOHc+DNa3LKsNkw3kh/TYP+QRcek wqBnqII5RrZGvoLqJDdgoXJjDl0EVSW5CDVgNUn8RzXrhmkRasHmWH1uk/1/sPzj7skQWeZ0djOn RLEOSfqMbWOqbgUJykaWpfDs+m712mb4aK2fjK/X6kfg3yxRsBYtPvNeKCwbfC/urX6lMgb6RrAS awh40QtAL1iEJpv+A5SYCts6CI3dV6bzAbFlZB/4O5z5E3tHOCqnV9dxjCxzNB3vmHHEstNjbax7 J6Aj/pJTg9kFcLZ7tG5wPbn4WApWsm3DiGAIdPFKHyww+zyP5w+zh1k6SifTh1EaF8XofrVMR9NV cnNdXBXLZZH89PhJmg099HCnKUvSv2PxOO/DfJznzEIrSw/nU7Km3ixbQ3YMp3wVfp4qLPzCLXqZ RjBjLaf/UF0gw/d/4HkD5QG5MIC9wrbimuOlAfODkh5XJqf2+5YZQUn7XiGf8yRN/Y4FIb2+maBg Li2bSwtTHKFy6igZrks37OVWG1k3GCkJ3Ci4xxmoZODHz8eQFebtBVyLUMFxhf3eXcrB6/eHZvE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WFVP9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Cs w:val="24"/>
          <w:highlight w:val="yellow"/>
        </w:rPr>
        <w:t>.</w:t>
      </w:r>
    </w:p>
    <w:p w:rsidR="004B4D08" w:rsidRPr="00D5799E" w:rsidRDefault="004B4D08" w:rsidP="004B4D08">
      <w:pPr>
        <w:ind w:left="992"/>
        <w:jc w:val="center"/>
        <w:rPr>
          <w:rFonts w:ascii="Times New Roman" w:eastAsia="Times New Roman" w:hAnsi="Times New Roman" w:cs="Times New Roman"/>
          <w:szCs w:val="24"/>
        </w:rPr>
      </w:pPr>
      <w:r w:rsidRPr="000A5708">
        <w:rPr>
          <w:rFonts w:ascii="Times New Roman" w:eastAsia="Times New Roman" w:hAnsi="Times New Roman" w:cs="Times New Roman"/>
          <w:b/>
          <w:color w:val="0000FF"/>
          <w:szCs w:val="24"/>
        </w:rPr>
        <w:t>Lời giải</w:t>
      </w:r>
    </w:p>
    <w:p w:rsidR="004B4D08" w:rsidRPr="00D5799E" w:rsidRDefault="004B4D08" w:rsidP="004B4D08">
      <w:pPr>
        <w:ind w:left="992"/>
        <w:jc w:val="both"/>
        <w:rPr>
          <w:rFonts w:ascii="Times New Roman" w:eastAsia="Times New Roman" w:hAnsi="Times New Roman" w:cs="Times New Roman"/>
          <w:b/>
          <w:color w:val="008000"/>
          <w:szCs w:val="24"/>
          <w:highlight w:val="yellow"/>
        </w:rPr>
      </w:pPr>
      <w:r w:rsidRPr="00D5799E">
        <w:rPr>
          <w:rFonts w:ascii="Times New Roman" w:eastAsia="Times New Roman" w:hAnsi="Times New Roman" w:cs="Times New Roman"/>
          <w:b/>
          <w:color w:val="008000"/>
          <w:szCs w:val="24"/>
          <w:highlight w:val="yellow"/>
        </w:rPr>
        <w:t>Chọn D</w:t>
      </w:r>
    </w:p>
    <w:p w:rsidR="004B4D08" w:rsidRPr="00D5799E" w:rsidRDefault="004B4D08" w:rsidP="004B4D08">
      <w:pPr>
        <w:ind w:left="992"/>
        <w:rPr>
          <w:rFonts w:ascii="Times New Roman" w:eastAsia="Times New Roman" w:hAnsi="Times New Roman" w:cs="Times New Roman"/>
          <w:szCs w:val="24"/>
        </w:rPr>
      </w:pPr>
      <w:r w:rsidRPr="00D5799E">
        <w:rPr>
          <w:rFonts w:ascii="Times New Roman" w:eastAsia="Times New Roman" w:hAnsi="Times New Roman" w:cs="Times New Roman"/>
          <w:szCs w:val="24"/>
        </w:rPr>
        <w:t>Theo định nghĩa bất phương trình bậc nhất hai ẩn.</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eastAsia="Arial" w:hAnsi="Times New Roman" w:cs="Times New Roman"/>
          <w:sz w:val="24"/>
          <w:szCs w:val="24"/>
        </w:rPr>
        <w:t xml:space="preserve">Điểm nào sau đây thuộc miền nghiệm của bất phương trình </w:t>
      </w:r>
      <w:r w:rsidRPr="00D5799E">
        <w:rPr>
          <w:rFonts w:ascii="Times New Roman" w:hAnsi="Times New Roman" w:cs="Times New Roman"/>
          <w:position w:val="-10"/>
        </w:rPr>
        <w:object w:dxaOrig="1340" w:dyaOrig="320">
          <v:shape id="_x0000_i1225" type="#_x0000_t75" style="width:66.75pt;height:15.75pt" o:ole="">
            <v:imagedata r:id="rId112" o:title=""/>
          </v:shape>
          <o:OLEObject Type="Embed" ProgID="Equation.DSMT4" ShapeID="_x0000_i1225" DrawAspect="Content" ObjectID="_1724746040" r:id="rId380"/>
        </w:object>
      </w:r>
      <w:r>
        <w:rPr>
          <w:rFonts w:ascii="Times New Roman" w:hAnsi="Times New Roman" w:cs="Times New Roman"/>
          <w:noProof/>
          <w:sz w:val="24"/>
          <w:szCs w:val="24"/>
          <w:lang w:eastAsia="en-US"/>
        </w:rPr>
        <mc:AlternateContent>
          <mc:Choice Requires="wps">
            <w:drawing>
              <wp:anchor distT="0" distB="0" distL="114300" distR="114300" simplePos="0" relativeHeight="251745280" behindDoc="0" locked="0" layoutInCell="1" allowOverlap="1" wp14:anchorId="4D019EFF" wp14:editId="523D80D1">
                <wp:simplePos x="0" y="0"/>
                <wp:positionH relativeFrom="column">
                  <wp:posOffset>0</wp:posOffset>
                </wp:positionH>
                <wp:positionV relativeFrom="paragraph">
                  <wp:posOffset>0</wp:posOffset>
                </wp:positionV>
                <wp:extent cx="635000" cy="635000"/>
                <wp:effectExtent l="0" t="0" r="3175" b="3175"/>
                <wp:wrapNone/>
                <wp:docPr id="878" name="Rectangle 8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8" o:spid="_x0000_s1026" style="position:absolute;margin-left:0;margin-top:0;width:50pt;height:50pt;z-index:2517452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l51R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yR1S pViLJH3GtjG1awQJylqWpfDs+m51xmb4aGMewddrzYPm3yxReiMafOa9UFjW+F4srHmlAtBdLViJ NQS86AWgFyxCk233QZeYCts7HRp7rKD1AbFl5Bj4e7rwJ46OcFSOb0dxjCxzNJ3umHHEsvNjA9a9 E7ol/pJTwOwCODs8WNe7nl18LKXXsmnCiGAIdPFKHyww+zyNp6vJapIO0uF4NUjjohgs1st0MF4n d6Pitlgui+Snx0/SrO+hhztPWZL+HYunee/n4zJnVjey9HA+JQu77bIBcmA45evw81Rh4Vdu0cs0 ghlrOf+H6gIZvv89z1tdPiEXoLFX2FZcc7zUGn5Q0uHK5NR+3zMQlDTvFfI5TdLU71gQ0tHdEAW4 tmyvLUxxhMqpo6S/Ll2/l3sDcldjpCRwo/Q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CpedU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Arial" w:hAnsi="Times New Roman" w:cs="Times New Roman"/>
          <w:sz w:val="24"/>
          <w:szCs w:val="24"/>
        </w:rPr>
        <w:t>?</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eastAsia="Arial" w:hAnsi="Times New Roman" w:cs="Times New Roman"/>
          <w:b/>
          <w:color w:val="0000FF"/>
          <w:szCs w:val="24"/>
        </w:rPr>
        <w:t>A.</w:t>
      </w:r>
      <w:r w:rsidRPr="00D5799E">
        <w:rPr>
          <w:rFonts w:ascii="Times New Roman" w:eastAsia="Arial" w:hAnsi="Times New Roman" w:cs="Times New Roman"/>
          <w:b/>
          <w:color w:val="008000"/>
          <w:szCs w:val="24"/>
        </w:rPr>
        <w:t xml:space="preserve"> </w:t>
      </w:r>
      <w:r w:rsidRPr="00D5799E">
        <w:rPr>
          <w:rFonts w:ascii="Times New Roman" w:hAnsi="Times New Roman" w:cs="Times New Roman"/>
          <w:position w:val="-14"/>
        </w:rPr>
        <w:object w:dxaOrig="1020" w:dyaOrig="400">
          <v:shape id="_x0000_i1226" type="#_x0000_t75" style="width:51pt;height:20.25pt" o:ole="">
            <v:imagedata r:id="rId114" o:title=""/>
          </v:shape>
          <o:OLEObject Type="Embed" ProgID="Equation.DSMT4" ShapeID="_x0000_i1226" DrawAspect="Content" ObjectID="_1724746041" r:id="rId381"/>
        </w:object>
      </w:r>
      <w:r>
        <w:rPr>
          <w:rFonts w:ascii="Times New Roman" w:eastAsia="Arial" w:hAnsi="Times New Roman" w:cs="Times New Roman"/>
          <w:noProof/>
          <w:szCs w:val="24"/>
        </w:rPr>
        <mc:AlternateContent>
          <mc:Choice Requires="wps">
            <w:drawing>
              <wp:anchor distT="0" distB="0" distL="114300" distR="114300" simplePos="0" relativeHeight="251746304" behindDoc="0" locked="0" layoutInCell="1" allowOverlap="1" wp14:anchorId="1C83A626" wp14:editId="0189B994">
                <wp:simplePos x="0" y="0"/>
                <wp:positionH relativeFrom="column">
                  <wp:posOffset>0</wp:posOffset>
                </wp:positionH>
                <wp:positionV relativeFrom="paragraph">
                  <wp:posOffset>0</wp:posOffset>
                </wp:positionV>
                <wp:extent cx="635000" cy="635000"/>
                <wp:effectExtent l="0" t="0" r="3175" b="3175"/>
                <wp:wrapNone/>
                <wp:docPr id="877" name="Rectangle 8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7" o:spid="_x0000_s1026" style="position:absolute;margin-left:0;margin-top:0;width:50pt;height:50pt;z-index:2517463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1YK/WQIAALAEAAAOAAAAZHJzL2Uyb0RvYy54bWysVFtv0zAUfkfiP1h+b5N06S1aOk3NipAG TAx+gOs4iUXiY2y36Zj47xw7benYC0L0wfW5+DuX75xc3xy6luyFsRJUTpNxTIlQHEqp6px+/bIZ LSixjqmStaBETp+EpTert2+ue52JCTTQlsIQBFE263VOG+d0FkWWN6JjdgxaKDRWYDrmUDR1VBrW I3rXRpM4nkU9mFIb4MJa1BaDka4CflUJ7j5VlRWOtDnF3Fw4TTi3/oxW1yyrDdON5Mc02D9k0TGp MOgZqmCOkZ2Rr6A6yQ1YqNyYQxdBVUkuQg1YTRL/Uc1jw7QItWBzrD63yf4/WP5x/2CILHO6mM8p UaxDkj5j25iqW0GCspFlKTy7vlu9thk+etQPxtdr9T3wb5YoeBQtPvNeKKwbfC9urX6lMgb6RrAS awh40QtAL1iEJtv+A5SYCts5CI09VKbzAbFl5BD4ezrzJw6OcFTOrqZxjCxzNB3vmHHEstNjbax7 J6Aj/pJTg9kFcLa/t25wPbn4WAo2sm3DiGAIdPFKHyww+7yMl3eLu0U6Siezu1EaF8XodrNOR7NN Mp8WV8V6XSQ/PX6SZkMPPdxpypL071g8zvswH+c5s9DK0sP5lKypt+vWkD3DKd+En6cKC79wi16m EcxYy+k/VBfI8P0feN5C+YRcGMBeYVtxzfHSgPlBSY8rk1P7fceMoKR9r5DPZZKmfseCkE7nExTM pWV7aWGKI1ROHSXDde2GvdxpI+sGIyWBGwW3OAOVDPz4+Riywry9gGsRKjiusN+7Szl4/f7Qr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YdWCv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Arial" w:hAnsi="Times New Roman" w:cs="Times New Roman"/>
          <w:szCs w:val="24"/>
        </w:rPr>
        <w:t>.</w:t>
      </w:r>
      <w:r w:rsidRPr="00D5799E">
        <w:rPr>
          <w:rFonts w:ascii="Times New Roman" w:eastAsia="Arial" w:hAnsi="Times New Roman" w:cs="Times New Roman"/>
          <w:szCs w:val="24"/>
        </w:rPr>
        <w:tab/>
      </w:r>
      <w:r w:rsidRPr="000A5708">
        <w:rPr>
          <w:rFonts w:ascii="Times New Roman" w:eastAsia="Arial" w:hAnsi="Times New Roman" w:cs="Times New Roman"/>
          <w:b/>
          <w:color w:val="0000FF"/>
          <w:szCs w:val="24"/>
          <w:u w:val="single"/>
        </w:rPr>
        <w:t>B</w:t>
      </w:r>
      <w:r w:rsidRPr="000A5708">
        <w:rPr>
          <w:rFonts w:ascii="Times New Roman" w:eastAsia="Arial" w:hAnsi="Times New Roman" w:cs="Times New Roman"/>
          <w:b/>
          <w:color w:val="0000FF"/>
          <w:szCs w:val="24"/>
        </w:rPr>
        <w:t>.</w:t>
      </w:r>
      <w:r w:rsidRPr="00D5799E">
        <w:rPr>
          <w:rFonts w:ascii="Times New Roman" w:eastAsia="Arial" w:hAnsi="Times New Roman" w:cs="Times New Roman"/>
          <w:b/>
          <w:color w:val="008000"/>
          <w:szCs w:val="24"/>
        </w:rPr>
        <w:t xml:space="preserve"> </w:t>
      </w:r>
      <w:r w:rsidRPr="00D5799E">
        <w:rPr>
          <w:rFonts w:ascii="Times New Roman" w:hAnsi="Times New Roman" w:cs="Times New Roman"/>
          <w:position w:val="-28"/>
        </w:rPr>
        <w:object w:dxaOrig="900" w:dyaOrig="680">
          <v:shape id="_x0000_i1227" type="#_x0000_t75" style="width:45pt;height:33.75pt" o:ole="">
            <v:imagedata r:id="rId116" o:title=""/>
          </v:shape>
          <o:OLEObject Type="Embed" ProgID="Equation.DSMT4" ShapeID="_x0000_i1227" DrawAspect="Content" ObjectID="_1724746042" r:id="rId382"/>
        </w:object>
      </w:r>
      <w:r>
        <w:rPr>
          <w:rFonts w:ascii="Times New Roman" w:eastAsia="Arial" w:hAnsi="Times New Roman" w:cs="Times New Roman"/>
          <w:noProof/>
          <w:szCs w:val="24"/>
        </w:rPr>
        <mc:AlternateContent>
          <mc:Choice Requires="wps">
            <w:drawing>
              <wp:anchor distT="0" distB="0" distL="114300" distR="114300" simplePos="0" relativeHeight="251747328" behindDoc="0" locked="0" layoutInCell="1" allowOverlap="1" wp14:anchorId="1BA117F8" wp14:editId="0E21373A">
                <wp:simplePos x="0" y="0"/>
                <wp:positionH relativeFrom="column">
                  <wp:posOffset>0</wp:posOffset>
                </wp:positionH>
                <wp:positionV relativeFrom="paragraph">
                  <wp:posOffset>0</wp:posOffset>
                </wp:positionV>
                <wp:extent cx="635000" cy="635000"/>
                <wp:effectExtent l="0" t="0" r="3175" b="3175"/>
                <wp:wrapNone/>
                <wp:docPr id="876" name="Rectangle 8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6" o:spid="_x0000_s1026" style="position:absolute;margin-left:0;margin-top:0;width:50pt;height:50pt;z-index:2517473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F1Ab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5G5M iWItkvQZ28bUrhEkKGtZlsKz67vVaZvho41+NL5eqx+Af7NEwUY0+Mx7obCs8b1YWP1KZQx0tWAl 1hDwoheAXrAITbbdBygxFbZ3EBp7rEzrA2LLyDHw93ThTxwd4agc347iGFnmaDrdMeOIZefH2lj3 TkBL/CWnBrML4OzwYF3venbxsRSsZdOEEcEQ6OKVPlhg9nkaT1eT1SQdpMPxapDGRTFYrJfpYLxO 7kbFbbFcFslPj5+kWd9DD3eesiT9OxZP897Px2XOLDSy9HA+JWt222VjyIHhlK/Dz1OFhV+5RS/T CGas5fwfqgtk+P73PG+hfEIuDGCvsK245nipwfygpMOVyan9vmdGUNK8V8jnNElTv2NBSEd3QxTM tWV7bWGKI1ROHSX9den6vdxrI3c1RkoCNwoW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MxdQG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Arial" w:hAnsi="Times New Roman" w:cs="Times New Roman"/>
          <w:szCs w:val="24"/>
          <w:highlight w:val="yellow"/>
        </w:rPr>
        <w:t>.</w:t>
      </w:r>
      <w:r w:rsidRPr="00D5799E">
        <w:rPr>
          <w:rFonts w:ascii="Times New Roman" w:eastAsia="Arial" w:hAnsi="Times New Roman" w:cs="Times New Roman"/>
          <w:szCs w:val="24"/>
        </w:rPr>
        <w:tab/>
      </w:r>
      <w:r w:rsidRPr="000A5708">
        <w:rPr>
          <w:rFonts w:ascii="Times New Roman" w:eastAsia="Arial" w:hAnsi="Times New Roman" w:cs="Times New Roman"/>
          <w:b/>
          <w:color w:val="0000FF"/>
          <w:szCs w:val="24"/>
        </w:rPr>
        <w:t>C.</w:t>
      </w:r>
      <w:r w:rsidRPr="00D5799E">
        <w:rPr>
          <w:rFonts w:ascii="Times New Roman" w:eastAsia="Arial" w:hAnsi="Times New Roman" w:cs="Times New Roman"/>
          <w:b/>
          <w:color w:val="008000"/>
          <w:szCs w:val="24"/>
        </w:rPr>
        <w:t xml:space="preserve"> </w:t>
      </w:r>
      <w:r w:rsidRPr="00D5799E">
        <w:rPr>
          <w:rFonts w:ascii="Times New Roman" w:hAnsi="Times New Roman" w:cs="Times New Roman"/>
          <w:position w:val="-14"/>
        </w:rPr>
        <w:object w:dxaOrig="720" w:dyaOrig="400">
          <v:shape id="_x0000_i1228" type="#_x0000_t75" style="width:36pt;height:20.25pt" o:ole="">
            <v:imagedata r:id="rId118" o:title=""/>
          </v:shape>
          <o:OLEObject Type="Embed" ProgID="Equation.DSMT4" ShapeID="_x0000_i1228" DrawAspect="Content" ObjectID="_1724746043" r:id="rId383"/>
        </w:object>
      </w:r>
      <w:r>
        <w:rPr>
          <w:rFonts w:ascii="Times New Roman" w:eastAsia="Arial" w:hAnsi="Times New Roman" w:cs="Times New Roman"/>
          <w:noProof/>
          <w:szCs w:val="24"/>
        </w:rPr>
        <mc:AlternateContent>
          <mc:Choice Requires="wps">
            <w:drawing>
              <wp:anchor distT="0" distB="0" distL="114300" distR="114300" simplePos="0" relativeHeight="251748352" behindDoc="0" locked="0" layoutInCell="1" allowOverlap="1" wp14:anchorId="2B50588B" wp14:editId="44618BA0">
                <wp:simplePos x="0" y="0"/>
                <wp:positionH relativeFrom="column">
                  <wp:posOffset>0</wp:posOffset>
                </wp:positionH>
                <wp:positionV relativeFrom="paragraph">
                  <wp:posOffset>0</wp:posOffset>
                </wp:positionV>
                <wp:extent cx="635000" cy="635000"/>
                <wp:effectExtent l="0" t="0" r="3175" b="3175"/>
                <wp:wrapNone/>
                <wp:docPr id="875" name="Rectangle 8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5" o:spid="_x0000_s1026" style="position:absolute;margin-left:0;margin-top:0;width:50pt;height:50pt;z-index:2517483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V1Yt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HpK iWIdkvQZ28ZU3QoSlI0sS+HZ9d3qtc3w0ZN+NL5eqx+Af7NEwZNo8Zn3QmHV4HtxZ/UrlTHQN4KV WEPAi14AesEiNNn0H6DEVNjWQWjsvjKdD4gtI/vA3+HMn9g7wlE5u5rGMbLM0XS8Y8YRy06PtbHu nYCO+EtODWYXwNnuwbrB9eTiYylYy7YNI4Ih0MUrfbDA7PMiXtzP7+fpKJ3M7kdpXBSju/UqHc3W yfW0uCpWqyL56fGTNBt66OFOU5akf8ficd6H+TjPmYVWlh7Op2RNvVm1huwYTvk6/DxVWPiFW/Qy jWDGWk7/obpAhu//wPMGygNyYQB7hW3FNcdLA+YHJT2uTE7t9y0zgpL2vUI+F0ma+h0LQjq9nqBg Li2bSwtTHKFy6igZris37OVWG1k3GCkJ3Ci4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hFdWL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Arial" w:hAnsi="Times New Roman" w:cs="Times New Roman"/>
          <w:szCs w:val="24"/>
        </w:rPr>
        <w:t>.</w:t>
      </w:r>
      <w:r w:rsidRPr="00D5799E">
        <w:rPr>
          <w:rFonts w:ascii="Times New Roman" w:eastAsia="Arial" w:hAnsi="Times New Roman" w:cs="Times New Roman"/>
          <w:szCs w:val="24"/>
        </w:rPr>
        <w:tab/>
      </w:r>
      <w:r w:rsidRPr="000A5708">
        <w:rPr>
          <w:rFonts w:ascii="Times New Roman" w:eastAsia="Arial" w:hAnsi="Times New Roman" w:cs="Times New Roman"/>
          <w:b/>
          <w:color w:val="0000FF"/>
          <w:szCs w:val="24"/>
        </w:rPr>
        <w:t>D.</w:t>
      </w:r>
      <w:r w:rsidRPr="00D5799E">
        <w:rPr>
          <w:rFonts w:ascii="Times New Roman" w:eastAsia="Arial" w:hAnsi="Times New Roman" w:cs="Times New Roman"/>
          <w:b/>
          <w:color w:val="008000"/>
          <w:szCs w:val="24"/>
        </w:rPr>
        <w:t xml:space="preserve"> </w:t>
      </w:r>
      <w:r w:rsidRPr="00D5799E">
        <w:rPr>
          <w:rFonts w:ascii="Times New Roman" w:hAnsi="Times New Roman" w:cs="Times New Roman"/>
          <w:position w:val="-28"/>
        </w:rPr>
        <w:object w:dxaOrig="980" w:dyaOrig="680">
          <v:shape id="_x0000_i1229" type="#_x0000_t75" style="width:48.75pt;height:33.75pt" o:ole="">
            <v:imagedata r:id="rId120" o:title=""/>
          </v:shape>
          <o:OLEObject Type="Embed" ProgID="Equation.DSMT4" ShapeID="_x0000_i1229" DrawAspect="Content" ObjectID="_1724746044" r:id="rId384"/>
        </w:object>
      </w:r>
      <w:r>
        <w:rPr>
          <w:rFonts w:ascii="Times New Roman" w:eastAsia="Arial" w:hAnsi="Times New Roman" w:cs="Times New Roman"/>
          <w:noProof/>
          <w:szCs w:val="24"/>
        </w:rPr>
        <mc:AlternateContent>
          <mc:Choice Requires="wps">
            <w:drawing>
              <wp:anchor distT="0" distB="0" distL="114300" distR="114300" simplePos="0" relativeHeight="251749376" behindDoc="0" locked="0" layoutInCell="1" allowOverlap="1" wp14:anchorId="6D364104" wp14:editId="55692E56">
                <wp:simplePos x="0" y="0"/>
                <wp:positionH relativeFrom="column">
                  <wp:posOffset>0</wp:posOffset>
                </wp:positionH>
                <wp:positionV relativeFrom="paragraph">
                  <wp:posOffset>0</wp:posOffset>
                </wp:positionV>
                <wp:extent cx="635000" cy="635000"/>
                <wp:effectExtent l="0" t="0" r="3175" b="3175"/>
                <wp:wrapNone/>
                <wp:docPr id="874" name="Rectangle 8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4" o:spid="_x0000_s1026" style="position:absolute;margin-left:0;margin-top:0;width:50pt;height:50pt;z-index:2517493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lYSJ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yV1K iWItkvQZ28bUrhEkKGtZlsKz67vVGZvho415BF+vNQ+af7NE6Y1o8Jn3QmFZ43uxsOaVCkB3tWAl 1hDwoheAXrAITbbdB11iKmzvdGjssYLWB8SWkWPg7+nCnzg6wlE5vh3FMbLM0XS6Y8YRy86PDVj3 TuiW+EtOAbML4OzwYF3venbxsZRey6YJI4Ih0MUrfbDA7PM0nq4mq0k6SIfj1SCNi2KwWC/TwXid 3I2K22K5LJKfHj9Js76HHu48ZUn6dyye5r2fj8ucWd3I0sP5lCzstssGyIHhlK/Dz1OFhV+5RS/T CGas5fwfqgtk+P73PG91+YRcgMZeYVtxzfFSa/hBSYcrk1P7fc9AUNK8V8jnNElTv2NBSEd3QxTg 2rK9tjDFESqnjpL+unT9Xu4NyF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1pWEi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Arial" w:hAnsi="Times New Roman" w:cs="Times New Roman"/>
          <w:szCs w:val="24"/>
        </w:rPr>
        <w:t>.</w: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lastRenderedPageBreak/>
        <w:t>Lời giải</w:t>
      </w:r>
    </w:p>
    <w:p w:rsidR="004B4D08" w:rsidRPr="00D5799E" w:rsidRDefault="004B4D08" w:rsidP="004B4D08">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B</w:t>
      </w:r>
    </w:p>
    <w:p w:rsidR="004B4D08" w:rsidRPr="00D5799E" w:rsidRDefault="004B4D08" w:rsidP="004B4D08">
      <w:pPr>
        <w:ind w:left="992"/>
        <w:jc w:val="center"/>
        <w:rPr>
          <w:rFonts w:ascii="Times New Roman" w:hAnsi="Times New Roman" w:cs="Times New Roman"/>
          <w:szCs w:val="24"/>
          <w:highlight w:val="green"/>
        </w:rPr>
      </w:pPr>
      <w:r w:rsidRPr="00D5799E">
        <w:rPr>
          <w:rFonts w:ascii="Times New Roman" w:hAnsi="Times New Roman" w:cs="Times New Roman"/>
          <w:noProof/>
          <w:szCs w:val="24"/>
        </w:rPr>
        <w:drawing>
          <wp:inline distT="0" distB="0" distL="0" distR="0" wp14:anchorId="0DDC1BF1" wp14:editId="5028960F">
            <wp:extent cx="2286000" cy="1816735"/>
            <wp:effectExtent l="0" t="0" r="0" b="0"/>
            <wp:docPr id="45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7"/>
                    <pic:cNvPicPr>
                      <a:picLocks noChangeAspect="1" noChangeArrowheads="1"/>
                    </pic:cNvPicPr>
                  </pic:nvPicPr>
                  <pic:blipFill>
                    <a:blip r:embed="rId385"/>
                    <a:srcRect l="-16" t="-20" r="-16" b="-20"/>
                    <a:stretch>
                      <a:fillRect/>
                    </a:stretch>
                  </pic:blipFill>
                  <pic:spPr bwMode="auto">
                    <a:xfrm>
                      <a:off x="0" y="0"/>
                      <a:ext cx="2286000" cy="1816735"/>
                    </a:xfrm>
                    <a:prstGeom prst="rect">
                      <a:avLst/>
                    </a:prstGeom>
                  </pic:spPr>
                </pic:pic>
              </a:graphicData>
            </a:graphic>
          </wp:inline>
        </w:drawing>
      </w:r>
    </w:p>
    <w:p w:rsidR="004B4D08" w:rsidRPr="00D5799E" w:rsidRDefault="004B4D08" w:rsidP="004B4D08">
      <w:pPr>
        <w:ind w:left="992"/>
        <w:jc w:val="both"/>
        <w:rPr>
          <w:rFonts w:ascii="Times New Roman" w:hAnsi="Times New Roman" w:cs="Times New Roman"/>
        </w:rPr>
      </w:pPr>
      <w:r w:rsidRPr="00D5799E">
        <w:rPr>
          <w:rFonts w:ascii="Times New Roman" w:hAnsi="Times New Roman" w:cs="Times New Roman"/>
          <w:szCs w:val="24"/>
        </w:rPr>
        <w:t xml:space="preserve">Tập hợp các điểm biểu diễn nghiệm của bất phương trình </w:t>
      </w:r>
      <w:r w:rsidRPr="00D5799E">
        <w:rPr>
          <w:rFonts w:ascii="Times New Roman" w:hAnsi="Times New Roman" w:cs="Times New Roman"/>
          <w:position w:val="-10"/>
        </w:rPr>
        <w:object w:dxaOrig="1340" w:dyaOrig="320">
          <v:shape id="_x0000_i1230" type="#_x0000_t75" style="width:66.75pt;height:15.75pt" o:ole="">
            <v:imagedata r:id="rId386" o:title=""/>
          </v:shape>
          <o:OLEObject Type="Embed" ProgID="Equation.DSMT4" ShapeID="_x0000_i1230" DrawAspect="Content" ObjectID="_1724746045" r:id="rId387"/>
        </w:object>
      </w:r>
      <w:r>
        <w:rPr>
          <w:rFonts w:ascii="Times New Roman" w:hAnsi="Times New Roman" w:cs="Times New Roman"/>
          <w:noProof/>
          <w:szCs w:val="24"/>
        </w:rPr>
        <mc:AlternateContent>
          <mc:Choice Requires="wps">
            <w:drawing>
              <wp:anchor distT="0" distB="0" distL="114300" distR="114300" simplePos="0" relativeHeight="251750400" behindDoc="0" locked="0" layoutInCell="1" allowOverlap="1" wp14:anchorId="4011AF6A" wp14:editId="018359EA">
                <wp:simplePos x="0" y="0"/>
                <wp:positionH relativeFrom="column">
                  <wp:posOffset>0</wp:posOffset>
                </wp:positionH>
                <wp:positionV relativeFrom="paragraph">
                  <wp:posOffset>0</wp:posOffset>
                </wp:positionV>
                <wp:extent cx="635000" cy="635000"/>
                <wp:effectExtent l="0" t="0" r="3175" b="3175"/>
                <wp:wrapNone/>
                <wp:docPr id="873" name="Rectangle 8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3" o:spid="_x0000_s1026" style="position:absolute;margin-left:0;margin-top:0;width:50pt;height:50pt;z-index:2517504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1lpBWQIAALAEAAAOAAAAZHJzL2Uyb0RvYy54bWysVNuO0zAQfUfiHyy/t0m66S3adLVqtghp gRWFD3Adp7FIPMZ2m5YV/87YaUuXfUGIPriei89czkxu7w5tQ/bCWAkqp8kwpkQoDqVU25x+/bIa zCixjqmSNaBETo/C0rvF2ze3nc7ECGpoSmEIgiibdTqntXM6iyLLa9EyOwQtFBorMC1zKJptVBrW IXrbRKM4nkQdmFIb4MJa1Ba9kS4CflUJ7j5VlRWONDnF3Fw4TTg3/owWtyzbGqZryU9psH/IomVS YdALVMEcIzsjX0G1khuwULkhhzaCqpJchBqwmiT+o5p1zbQItWBzrL60yf4/WP5x/2SILHM6m95Q oliLJH3GtjG1bQQJylqWpfDs+m512mb4aK2fjK/X6kfg3yxRsBYNPvNeKCxrfC/urX6lMga6WrAS awh40QtAL1iEJpvuA5SYCts5CI09VKb1AbFl5BD4O174EwdHOConN+M4RpY5mk53zDhi2fmxNta9 E9ASf8mpwewCONs/Wte7nl18LAUr2TRhRDAEunilDxaYfZ7H84fZwywdpKPJwyCNi2Jwv1qmg8kq mY6Lm2K5LJKfHj9Js76HHu48ZUn6dyye5r2fj8ucWWhk6eF8StZsN8vGkD3DKV+Fn6cKC79yi16m EcxYy/k/VBfI8P3ved5AeUQuDGCvsK245nipwfygpMOVyan9vmNGUNK8V8jnPElTv2NBSMfTEQrm 2rK5tjDFESqnjpL+unT9Xu60kdsaIyWBGwX3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6tZaQ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 xml:space="preserve"> là nửa mặt phẳng bờ là đường thẳng </w:t>
      </w:r>
      <w:r w:rsidRPr="00D5799E">
        <w:rPr>
          <w:rFonts w:ascii="Times New Roman" w:hAnsi="Times New Roman" w:cs="Times New Roman"/>
          <w:position w:val="-10"/>
        </w:rPr>
        <w:object w:dxaOrig="1340" w:dyaOrig="320">
          <v:shape id="_x0000_i1231" type="#_x0000_t75" style="width:66.75pt;height:15.75pt" o:ole="">
            <v:imagedata r:id="rId388" o:title=""/>
          </v:shape>
          <o:OLEObject Type="Embed" ProgID="Equation.DSMT4" ShapeID="_x0000_i1231" DrawAspect="Content" ObjectID="_1724746046" r:id="rId389"/>
        </w:object>
      </w:r>
      <w:r>
        <w:rPr>
          <w:rFonts w:ascii="Times New Roman" w:hAnsi="Times New Roman" w:cs="Times New Roman"/>
          <w:noProof/>
          <w:szCs w:val="24"/>
        </w:rPr>
        <mc:AlternateContent>
          <mc:Choice Requires="wps">
            <w:drawing>
              <wp:anchor distT="0" distB="0" distL="114300" distR="114300" simplePos="0" relativeHeight="251751424" behindDoc="0" locked="0" layoutInCell="1" allowOverlap="1" wp14:anchorId="271D28C5" wp14:editId="24B1E157">
                <wp:simplePos x="0" y="0"/>
                <wp:positionH relativeFrom="column">
                  <wp:posOffset>0</wp:posOffset>
                </wp:positionH>
                <wp:positionV relativeFrom="paragraph">
                  <wp:posOffset>0</wp:posOffset>
                </wp:positionV>
                <wp:extent cx="635000" cy="635000"/>
                <wp:effectExtent l="0" t="0" r="3175" b="3175"/>
                <wp:wrapNone/>
                <wp:docPr id="872" name="Rectangle 8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2" o:spid="_x0000_s1026" style="position:absolute;margin-left:0;margin-top:0;width:50pt;height:50pt;z-index:2517514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FIjl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yd2Q EsVaJOkzto2pXSNIUNayLIVn13erMzbDRxvzCL5eax40/2aJ0hvR4DPvhcKyxvdiYc0rFYDuasFK rCHgRS8AvWARmmy7D7rEVNje6dDYYwWtD4gtI8fA39OFP3F0hKNyfDuKY2SZo+l0x4wjlp0fG7Du ndAt8ZecAmYXwNnhwbre9eziYym9lk0TRgRDoItX+mCB2edpPF1NVpN0kA7Hq0EaF8VgsV6mg/E6 uRsVt8VyWSQ/PX6SZn0PPdx5ypL071g8zXs/H5c5s7qRpYfzKVnYbZcNkAPDKV+Hn6cKC79yi16m EcxYy/k/VBfI8P3ved7q8gm5AI29wrbimuOl1vCDkg5XJqf2+56BoKR5r5DPaZKmfseCkI7uhijA tWV7bWGKI1ROHSX9den6vdwbkLsaIyWBG6UX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BSI5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 xml:space="preserve"> và không chứa gốc tọa độ.</w:t>
      </w:r>
    </w:p>
    <w:p w:rsidR="004B4D08" w:rsidRPr="00D5799E" w:rsidRDefault="004B4D08" w:rsidP="004B4D08">
      <w:pPr>
        <w:ind w:left="992"/>
        <w:rPr>
          <w:rFonts w:ascii="Times New Roman" w:hAnsi="Times New Roman" w:cs="Times New Roman"/>
        </w:rPr>
      </w:pPr>
      <w:r w:rsidRPr="00D5799E">
        <w:rPr>
          <w:rFonts w:ascii="Times New Roman" w:hAnsi="Times New Roman" w:cs="Times New Roman"/>
          <w:szCs w:val="24"/>
        </w:rPr>
        <w:t xml:space="preserve">Từ đó ta có điểm </w:t>
      </w:r>
      <w:r w:rsidRPr="00D5799E">
        <w:rPr>
          <w:rFonts w:ascii="Times New Roman" w:hAnsi="Times New Roman" w:cs="Times New Roman"/>
          <w:position w:val="-28"/>
        </w:rPr>
        <w:object w:dxaOrig="900" w:dyaOrig="680">
          <v:shape id="_x0000_i1232" type="#_x0000_t75" style="width:45pt;height:33.75pt" o:ole="">
            <v:imagedata r:id="rId390" o:title=""/>
          </v:shape>
          <o:OLEObject Type="Embed" ProgID="Equation.DSMT4" ShapeID="_x0000_i1232" DrawAspect="Content" ObjectID="_1724746047" r:id="rId391"/>
        </w:object>
      </w:r>
      <w:r>
        <w:rPr>
          <w:rFonts w:ascii="Times New Roman" w:hAnsi="Times New Roman" w:cs="Times New Roman"/>
          <w:noProof/>
          <w:szCs w:val="24"/>
        </w:rPr>
        <mc:AlternateContent>
          <mc:Choice Requires="wps">
            <w:drawing>
              <wp:anchor distT="0" distB="0" distL="114300" distR="114300" simplePos="0" relativeHeight="251752448" behindDoc="0" locked="0" layoutInCell="1" allowOverlap="1" wp14:anchorId="571E886E" wp14:editId="4964C089">
                <wp:simplePos x="0" y="0"/>
                <wp:positionH relativeFrom="column">
                  <wp:posOffset>0</wp:posOffset>
                </wp:positionH>
                <wp:positionV relativeFrom="paragraph">
                  <wp:posOffset>0</wp:posOffset>
                </wp:positionV>
                <wp:extent cx="635000" cy="635000"/>
                <wp:effectExtent l="0" t="0" r="3175" b="3175"/>
                <wp:wrapNone/>
                <wp:docPr id="871" name="Rectangle 8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1" o:spid="_x0000_s1026" style="position:absolute;margin-left:0;margin-top:0;width:50pt;height:50pt;z-index:2517524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VI7T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5C6h RLEWSfqMbWNq1wgSlLUsS+HZ9d3qtM3w0UY/Gl+v1Q/Av1miYCMafOa9UFjW+F4srH6lMga6WrAS awh40QtAL1iEJtvuA5SYCts7CI09Vqb1AbFl5Bj4e7rwJ46OcFSOb0dxjCxzNJ3umHHEsvNjbax7 J6Al/pJTg9kFcHZ4sK53Pbv4WArWsmnCiGAIdPFKHyww+zyNp6vJapIO0uF4NUjjohgs1st0MF4n d6Pitlgui+Snx0/SrO+hhztPWZL+HYunee/n4zJnFhpZejifkjW77bIx5MBwytfh56nCwq/copdp BDPWcv4P1QUyfP97nrdQPiEXBrBX2FZcc7zUYH5Q0uHK5NR+3zMjKGneK+RzmqSp37EgpKO7IQrm 2rK9tjDFESqnjpL+unT9Xu61kb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D1SO0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 xml:space="preserve"> thuộc miền nghiệm của bất phương trình </w:t>
      </w:r>
      <w:r w:rsidRPr="00D5799E">
        <w:rPr>
          <w:rFonts w:ascii="Times New Roman" w:hAnsi="Times New Roman" w:cs="Times New Roman"/>
          <w:position w:val="-10"/>
        </w:rPr>
        <w:object w:dxaOrig="1340" w:dyaOrig="320">
          <v:shape id="_x0000_i1233" type="#_x0000_t75" style="width:66.75pt;height:15.75pt" o:ole="">
            <v:imagedata r:id="rId392" o:title=""/>
          </v:shape>
          <o:OLEObject Type="Embed" ProgID="Equation.DSMT4" ShapeID="_x0000_i1233" DrawAspect="Content" ObjectID="_1724746048" r:id="rId393"/>
        </w:object>
      </w:r>
      <w:r>
        <w:rPr>
          <w:rFonts w:ascii="Times New Roman" w:hAnsi="Times New Roman" w:cs="Times New Roman"/>
          <w:noProof/>
          <w:szCs w:val="24"/>
        </w:rPr>
        <mc:AlternateContent>
          <mc:Choice Requires="wps">
            <w:drawing>
              <wp:anchor distT="0" distB="0" distL="114300" distR="114300" simplePos="0" relativeHeight="251753472" behindDoc="0" locked="0" layoutInCell="1" allowOverlap="1" wp14:anchorId="393B1E63" wp14:editId="2C0994E8">
                <wp:simplePos x="0" y="0"/>
                <wp:positionH relativeFrom="column">
                  <wp:posOffset>0</wp:posOffset>
                </wp:positionH>
                <wp:positionV relativeFrom="paragraph">
                  <wp:posOffset>0</wp:posOffset>
                </wp:positionV>
                <wp:extent cx="635000" cy="635000"/>
                <wp:effectExtent l="0" t="0" r="3175" b="3175"/>
                <wp:wrapNone/>
                <wp:docPr id="870" name="Rectangle 8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0" o:spid="_x0000_s1026" style="position:absolute;margin-left:0;margin-top:0;width:50pt;height:50pt;z-index:2517534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llx3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yR32 R7EWSfqMbWNq1wgSlLUsS+HZ9d3qjM3w0cY8gq/XmgfNv1mi9EY0+Mx7obCs8b1YWPNKBaC7WrAS awh40QtAL1iEJtvugy4xFbZ3OjT2WEHrA2LLyDHw93ThTxwd4agc347iGKvgaDrdMeOIZefHBqx7 J3RL/CWngNkFcHZ4sK53Pbv4WEqvZdOEEcEQ6OKVPlhg9nkaT1eT1SQdpMPxapDGRTFYrJfpYLxO 7kbFbbFcFslPj5+kWd9DD3eesiT9OxZP897Px2XOrG5k6eF8ShZ222UD5MBwytfh56nCwq/copdp BDPWcv4P1QUyfP97nre6fEIuQGOvsK245nipNfygpMOVyan9vmcgKGneK+RzmqSp37EgpKO7IQpw bdleW5jiCJVTR0l/Xbp+L/cG5K7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XZZcd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bất phương trình </w:t>
      </w:r>
      <w:r w:rsidRPr="00D5799E">
        <w:rPr>
          <w:rFonts w:ascii="Times New Roman" w:hAnsi="Times New Roman" w:cs="Times New Roman"/>
          <w:position w:val="-10"/>
        </w:rPr>
        <w:object w:dxaOrig="1480" w:dyaOrig="320">
          <v:shape id="_x0000_i1234" type="#_x0000_t75" style="width:74.25pt;height:15.75pt" o:ole="">
            <v:imagedata r:id="rId122" o:title=""/>
          </v:shape>
          <o:OLEObject Type="Embed" ProgID="Equation.DSMT4" ShapeID="_x0000_i1234" DrawAspect="Content" ObjectID="_1724746049" r:id="rId394"/>
        </w:object>
      </w:r>
      <w:r>
        <w:rPr>
          <w:rFonts w:ascii="Times New Roman" w:hAnsi="Times New Roman" w:cs="Times New Roman"/>
          <w:noProof/>
          <w:sz w:val="24"/>
          <w:szCs w:val="24"/>
          <w:lang w:eastAsia="en-US"/>
        </w:rPr>
        <mc:AlternateContent>
          <mc:Choice Requires="wps">
            <w:drawing>
              <wp:anchor distT="0" distB="0" distL="114300" distR="114300" simplePos="0" relativeHeight="251754496" behindDoc="0" locked="0" layoutInCell="1" allowOverlap="1" wp14:anchorId="06A25310" wp14:editId="1C594AEE">
                <wp:simplePos x="0" y="0"/>
                <wp:positionH relativeFrom="column">
                  <wp:posOffset>0</wp:posOffset>
                </wp:positionH>
                <wp:positionV relativeFrom="paragraph">
                  <wp:posOffset>0</wp:posOffset>
                </wp:positionV>
                <wp:extent cx="635000" cy="635000"/>
                <wp:effectExtent l="0" t="0" r="3175" b="3175"/>
                <wp:wrapNone/>
                <wp:docPr id="869" name="Rectangle 8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9" o:spid="_x0000_s1026" style="position:absolute;margin-left:0;margin-top:0;width:50pt;height:50pt;z-index:2517544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t45w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yXhK iWItkvQZ28bUrhEkKGtZlsKz67vVGZvho415BF+vNQ+af7NE6Y1o8Jn3QmFZ43uxsOaVCkB3tWAl 1hDwoheAXrAITbbdB11iKmzvdGjssYLWB8SWkWPg7+nCnzg6wlE5vh3FMbLM0XS6Y8YRy86PDVj3 TuiW+EtOAbML4OzwYF3venbxsZRey6YJI4Ih0MUrfbDA7PM0nq4mq0k6SIfj1SCNi2KwWC/TwXid 3I2K22K5LJKfHj9Js76HHu48ZUn6dyye5r2fj8ucWd3I0sP5lCzstssGyIHhlK/Dz1OFhV+5RS/T CGas5fwfqgtk+P73PG91+YRcgMZeYVtxzfFSa/hBSYcrk1P7fc9AUNK8V8jnNElTv2NBSEd3QxTg 2rK9tjDFESqnjpL+unT9Xu4NyF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QreOc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lang w:val="vi-VN"/>
        </w:rPr>
        <w:t xml:space="preserve"> không chứa điểm nào sau đây?</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u w:val="single"/>
          <w:lang w:val="vi-VN"/>
        </w:rPr>
        <w:t>A</w:t>
      </w:r>
      <w:r w:rsidRPr="000A5708">
        <w:rPr>
          <w:rFonts w:ascii="Times New Roman" w:hAnsi="Times New Roman" w:cs="Times New Roman"/>
          <w:b/>
          <w:color w:val="0000FF"/>
          <w:sz w:val="24"/>
          <w:szCs w:val="24"/>
          <w:lang w:val="vi-VN"/>
        </w:rPr>
        <w:t>.</w:t>
      </w:r>
      <w:r w:rsidRPr="00D5799E">
        <w:rPr>
          <w:rFonts w:ascii="Times New Roman" w:hAnsi="Times New Roman" w:cs="Times New Roman"/>
          <w:b/>
          <w:color w:val="008000"/>
          <w:sz w:val="24"/>
          <w:szCs w:val="24"/>
          <w:lang w:val="vi-VN"/>
        </w:rPr>
        <w:t xml:space="preserve"> </w:t>
      </w:r>
      <w:r w:rsidRPr="00D5799E">
        <w:rPr>
          <w:rFonts w:ascii="Times New Roman" w:hAnsi="Times New Roman" w:cs="Times New Roman"/>
          <w:position w:val="-14"/>
        </w:rPr>
        <w:object w:dxaOrig="840" w:dyaOrig="400">
          <v:shape id="_x0000_i1235" type="#_x0000_t75" style="width:42pt;height:20.25pt" o:ole="">
            <v:imagedata r:id="rId124" o:title=""/>
          </v:shape>
          <o:OLEObject Type="Embed" ProgID="Equation.DSMT4" ShapeID="_x0000_i1235" DrawAspect="Content" ObjectID="_1724746050" r:id="rId395"/>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55520" behindDoc="0" locked="0" layoutInCell="1" allowOverlap="1" wp14:anchorId="289C5631" wp14:editId="10A36574">
                <wp:simplePos x="0" y="0"/>
                <wp:positionH relativeFrom="column">
                  <wp:posOffset>0</wp:posOffset>
                </wp:positionH>
                <wp:positionV relativeFrom="paragraph">
                  <wp:posOffset>0</wp:posOffset>
                </wp:positionV>
                <wp:extent cx="635000" cy="635000"/>
                <wp:effectExtent l="0" t="0" r="3175" b="3175"/>
                <wp:wrapNone/>
                <wp:docPr id="868" name="Rectangle 8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8" o:spid="_x0000_s1026" style="position:absolute;margin-left:0;margin-top:0;width:50pt;height:50pt;z-index:2517555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dVzU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nSBV irVI0mdsG1PbRpCgrGVZCs+u71ZnbIaPnswj+HqtedD8myVKP4kGn3kvFJY1vhcLa16pAHRXC1Zi DQEvegHoBYvQZNN90CWmwnZOh8YeKmh9QGwZOQT+jhf+xMERjsrJzTiOkWWOptMdM45Ydn5swLp3 QrfEX3IKmF0AZ/sH63rXs4uPpfRaNk0YEQyBLl7pgwVmn+/iu9V0NU0H6WiyGqRxUQwW62U6mKyT 23FxUyyXRfLT4ydp1vfQw52nLEn/jsXTvPfzcZkzqxtZejifkoXtZtkA2TOc8nX4eaqw8Cu36GUa wYy1nP9DdYEM3/+e540uj8gFaOwVthXXHC+1hh+UdLgyObXfdwwEJc17hXzeJWnqdywI6fh2hAJc WzbXFqY4QuXUUdJfl67fy50Bua0xUhK4UXqBM1DJwI+fjz4rzNsLuBahgtMK+727lo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HVc1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lang w:val="vi-VN"/>
        </w:rPr>
        <w:tab/>
      </w:r>
      <w:r w:rsidRPr="000A5708">
        <w:rPr>
          <w:rFonts w:ascii="Times New Roman" w:hAnsi="Times New Roman" w:cs="Times New Roman"/>
          <w:b/>
          <w:color w:val="0000FF"/>
          <w:sz w:val="24"/>
          <w:szCs w:val="24"/>
          <w:lang w:val="vi-VN"/>
        </w:rPr>
        <w:t>B.</w:t>
      </w:r>
      <w:r w:rsidRPr="00D5799E">
        <w:rPr>
          <w:rFonts w:ascii="Times New Roman" w:hAnsi="Times New Roman" w:cs="Times New Roman"/>
          <w:b/>
          <w:color w:val="008000"/>
          <w:sz w:val="24"/>
          <w:szCs w:val="24"/>
          <w:lang w:val="vi-VN"/>
        </w:rPr>
        <w:t xml:space="preserve"> </w:t>
      </w:r>
      <w:r w:rsidRPr="00D5799E">
        <w:rPr>
          <w:rFonts w:ascii="Times New Roman" w:hAnsi="Times New Roman" w:cs="Times New Roman"/>
          <w:position w:val="-14"/>
        </w:rPr>
        <w:object w:dxaOrig="840" w:dyaOrig="400">
          <v:shape id="_x0000_i1236" type="#_x0000_t75" style="width:42pt;height:20.25pt" o:ole="">
            <v:imagedata r:id="rId126" o:title=""/>
          </v:shape>
          <o:OLEObject Type="Embed" ProgID="Equation.DSMT4" ShapeID="_x0000_i1236" DrawAspect="Content" ObjectID="_1724746051" r:id="rId396"/>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56544" behindDoc="0" locked="0" layoutInCell="1" allowOverlap="1" wp14:anchorId="6777C9D6" wp14:editId="79870782">
                <wp:simplePos x="0" y="0"/>
                <wp:positionH relativeFrom="column">
                  <wp:posOffset>0</wp:posOffset>
                </wp:positionH>
                <wp:positionV relativeFrom="paragraph">
                  <wp:posOffset>0</wp:posOffset>
                </wp:positionV>
                <wp:extent cx="635000" cy="635000"/>
                <wp:effectExtent l="0" t="0" r="3175" b="3175"/>
                <wp:wrapNone/>
                <wp:docPr id="867" name="Rectangle 8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7" o:spid="_x0000_s1026" style="position:absolute;margin-left:0;margin-top:0;width:50pt;height:50pt;z-index:2517565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N0M6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ZHxH iWItkvQZ28bUrhEkKGtZlsKz67vVaZvho41+NL5eqx+Af7NEwUY0+Mx7obCs8b1YWP1KZQx0tWAl 1hDwoheAXrAITbbdBygxFbZ3EBp7rEzrA2LLyDHw93ThTxwd4agc347iGFnmaDrdMeOIZefH2lj3 TkBL/CWnBrML4OzwYF3venbxsRSsZdOEEcEQ6OKVPlhg9nkaT1eT1SQdpMPxapDGRTFYrJfpYLxO 7kbFbbFcFslPj5+kWd9DD3eesiT9OxZP897Px2XOLDSy9HA+JWt222VjyIHhlK/Dz1OFhV+5RS/T CGas5fwfqgtk+P73PG+hfEIuDGCvsK245nipwfygpMOVyan9vmdGUNK8V8jnNElTv2NBSEd3QxTM tWV7bWGKI1ROHSX9den6vdxrI3c1RkoCNwoW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zdDO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lang w:val="vi-VN"/>
        </w:rPr>
        <w:tab/>
      </w:r>
      <w:r w:rsidRPr="000A5708">
        <w:rPr>
          <w:rFonts w:ascii="Times New Roman" w:hAnsi="Times New Roman" w:cs="Times New Roman"/>
          <w:b/>
          <w:color w:val="0000FF"/>
          <w:sz w:val="24"/>
          <w:szCs w:val="24"/>
          <w:lang w:val="vi-VN"/>
        </w:rPr>
        <w:t>C.</w:t>
      </w:r>
      <w:r w:rsidRPr="00D5799E">
        <w:rPr>
          <w:rFonts w:ascii="Times New Roman" w:hAnsi="Times New Roman" w:cs="Times New Roman"/>
          <w:b/>
          <w:color w:val="008000"/>
          <w:sz w:val="24"/>
          <w:szCs w:val="24"/>
          <w:lang w:val="vi-VN"/>
        </w:rPr>
        <w:t xml:space="preserve"> </w:t>
      </w:r>
      <w:r w:rsidRPr="00D5799E">
        <w:rPr>
          <w:rFonts w:ascii="Times New Roman" w:hAnsi="Times New Roman" w:cs="Times New Roman"/>
          <w:position w:val="-28"/>
        </w:rPr>
        <w:object w:dxaOrig="940" w:dyaOrig="680">
          <v:shape id="_x0000_i1237" type="#_x0000_t75" style="width:47.25pt;height:33.75pt" o:ole="">
            <v:imagedata r:id="rId128" o:title=""/>
          </v:shape>
          <o:OLEObject Type="Embed" ProgID="Equation.DSMT4" ShapeID="_x0000_i1237" DrawAspect="Content" ObjectID="_1724746052" r:id="rId397"/>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57568" behindDoc="0" locked="0" layoutInCell="1" allowOverlap="1" wp14:anchorId="4C37EE3A" wp14:editId="18BB0568">
                <wp:simplePos x="0" y="0"/>
                <wp:positionH relativeFrom="column">
                  <wp:posOffset>0</wp:posOffset>
                </wp:positionH>
                <wp:positionV relativeFrom="paragraph">
                  <wp:posOffset>0</wp:posOffset>
                </wp:positionV>
                <wp:extent cx="635000" cy="635000"/>
                <wp:effectExtent l="0" t="0" r="3175" b="3175"/>
                <wp:wrapNone/>
                <wp:docPr id="866" name="Rectangle 8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6" o:spid="_x0000_s1026" style="position:absolute;margin-left:0;margin-top:0;width:50pt;height:50pt;z-index:2517575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9ZGe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nUwo UaxFkj5j25jaNoIEZS3LUnh2fbc6YzN89GQewddrzYPm3yxR+kk0+Mx7obCs8b1YWPNKBaC7WrAS awh40QtAL1iEJpvugy4xFbZzOjT2UEHrA2LLyCHwd7zwJw6OcFRObsZxjCxzNJ3umHHEsvNjA9a9 E7ol/pJTwOwCONs/WNe7nl18LKXXsmnCiGAIdPFKHyww+3wX362mq2k6SEeT1SCNi2KwWC/TwWSd 3I6Lm2K5LJKfHj9Js76HHu48ZUn6dyye5r2fj8ucWd3I0sP5lCxsN8sGyJ7hlK/Dz1OFhV+5RS/T CGas5fwfqgtk+P73PG90eUQuQGOvsK245nipNfygpMOVyan9vmMgKGneK+TzLklTv2NBSMe3IxTg 2rK5tjDFESqnjpL+unT9Xu4MyG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fWRn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lang w:val="vi-VN"/>
        </w:rPr>
        <w:tab/>
      </w:r>
      <w:r w:rsidRPr="000A5708">
        <w:rPr>
          <w:rFonts w:ascii="Times New Roman" w:hAnsi="Times New Roman" w:cs="Times New Roman"/>
          <w:b/>
          <w:color w:val="0000FF"/>
          <w:sz w:val="24"/>
          <w:szCs w:val="24"/>
          <w:lang w:val="vi-VN"/>
        </w:rPr>
        <w:t>D.</w:t>
      </w:r>
      <w:r w:rsidRPr="00D5799E">
        <w:rPr>
          <w:rFonts w:ascii="Times New Roman" w:hAnsi="Times New Roman" w:cs="Times New Roman"/>
          <w:b/>
          <w:color w:val="008000"/>
          <w:sz w:val="24"/>
          <w:szCs w:val="24"/>
          <w:lang w:val="vi-VN"/>
        </w:rPr>
        <w:t xml:space="preserve"> </w:t>
      </w:r>
      <w:r w:rsidRPr="00D5799E">
        <w:rPr>
          <w:rFonts w:ascii="Times New Roman" w:hAnsi="Times New Roman" w:cs="Times New Roman"/>
          <w:position w:val="-14"/>
        </w:rPr>
        <w:object w:dxaOrig="859" w:dyaOrig="400">
          <v:shape id="_x0000_i1238" type="#_x0000_t75" style="width:42.75pt;height:20.25pt" o:ole="">
            <v:imagedata r:id="rId130" o:title=""/>
          </v:shape>
          <o:OLEObject Type="Embed" ProgID="Equation.DSMT4" ShapeID="_x0000_i1238" DrawAspect="Content" ObjectID="_1724746053" r:id="rId398"/>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58592" behindDoc="0" locked="0" layoutInCell="1" allowOverlap="1" wp14:anchorId="59CB348E" wp14:editId="63AC1A41">
                <wp:simplePos x="0" y="0"/>
                <wp:positionH relativeFrom="column">
                  <wp:posOffset>0</wp:posOffset>
                </wp:positionH>
                <wp:positionV relativeFrom="paragraph">
                  <wp:posOffset>0</wp:posOffset>
                </wp:positionV>
                <wp:extent cx="635000" cy="635000"/>
                <wp:effectExtent l="0" t="0" r="3175" b="3175"/>
                <wp:wrapNone/>
                <wp:docPr id="865" name="Rectangle 8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5" o:spid="_x0000_s1026" style="position:absolute;margin-left:0;margin-top:0;width:50pt;height:50pt;z-index:2517585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tZeo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fDal RLEOSfqMbWOqbgUJykaWpfDs+m712mb46Ek/Gl+v1Q/Av1mi4Em0+Mx7obBq8L24s/qVyhjoG8FK rCHgRS8AvWARmmz6D1BiKmzrIDR2X5nOB8SWkX3g73DmT+wd4aicXU3jGFnmaDreMeOIZafH2lj3 TkBH/CWnBrML4Gz3YN3genLxsRSsZduGEcEQ6OKVPlhg9nkRL+7n9/N0lE5m96M0LorR3XqVjmbr 5HpaXBWrVZH89PhJmg099HCnKUvSv2PxOO/DfJznzEIrSw/nU7Km3qxaQ3YMp3wdfp4qLPzCLXqZ RjBjLaf/UF0gw/d/4HkD5QG5MIC9wrbimuOlAfODkh5XJqf2+5YZQUn7XiGfiyRN/Y4FIZ1eT1Aw l5bNpYUpjlA5dZQM15Ub9nKrjawbjJQEbhTc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nrWXq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A</w:t>
      </w:r>
    </w:p>
    <w:p w:rsidR="004B4D08" w:rsidRPr="00D5799E" w:rsidRDefault="004B4D08" w:rsidP="004B4D08">
      <w:pPr>
        <w:pStyle w:val="ListParagraph"/>
        <w:spacing w:line="276" w:lineRule="auto"/>
        <w:ind w:left="992"/>
        <w:jc w:val="center"/>
        <w:rPr>
          <w:rFonts w:ascii="Times New Roman" w:hAnsi="Times New Roman" w:cs="Times New Roman"/>
          <w:color w:val="000000"/>
          <w:sz w:val="24"/>
          <w:szCs w:val="24"/>
        </w:rPr>
      </w:pPr>
      <w:r w:rsidRPr="00D5799E">
        <w:rPr>
          <w:rFonts w:ascii="Times New Roman" w:hAnsi="Times New Roman" w:cs="Times New Roman"/>
          <w:noProof/>
          <w:color w:val="000000"/>
          <w:sz w:val="24"/>
          <w:szCs w:val="24"/>
          <w:lang w:eastAsia="en-US"/>
        </w:rPr>
        <w:drawing>
          <wp:inline distT="0" distB="0" distL="0" distR="0" wp14:anchorId="43916BC0" wp14:editId="3CDF852F">
            <wp:extent cx="1882775" cy="1691640"/>
            <wp:effectExtent l="0" t="0" r="0" b="0"/>
            <wp:docPr id="45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8"/>
                    <pic:cNvPicPr>
                      <a:picLocks noChangeAspect="1" noChangeArrowheads="1"/>
                    </pic:cNvPicPr>
                  </pic:nvPicPr>
                  <pic:blipFill>
                    <a:blip r:embed="rId399"/>
                    <a:srcRect l="-4" t="-4" r="-4" b="-4"/>
                    <a:stretch>
                      <a:fillRect/>
                    </a:stretch>
                  </pic:blipFill>
                  <pic:spPr bwMode="auto">
                    <a:xfrm>
                      <a:off x="0" y="0"/>
                      <a:ext cx="1882775" cy="1691640"/>
                    </a:xfrm>
                    <a:prstGeom prst="rect">
                      <a:avLst/>
                    </a:prstGeom>
                  </pic:spPr>
                </pic:pic>
              </a:graphicData>
            </a:graphic>
          </wp:inline>
        </w:drawing>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Trước hết, ta vẽ đường thẳng </w:t>
      </w:r>
      <w:r w:rsidRPr="00D5799E">
        <w:rPr>
          <w:rFonts w:ascii="Times New Roman" w:hAnsi="Times New Roman" w:cs="Times New Roman"/>
          <w:position w:val="-14"/>
        </w:rPr>
        <w:object w:dxaOrig="2000" w:dyaOrig="400">
          <v:shape id="_x0000_i1239" type="#_x0000_t75" style="width:99.75pt;height:20.25pt" o:ole="">
            <v:imagedata r:id="rId400" o:title=""/>
          </v:shape>
          <o:OLEObject Type="Embed" ProgID="Equation.DSMT4" ShapeID="_x0000_i1239" DrawAspect="Content" ObjectID="_1724746054" r:id="rId401"/>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59616" behindDoc="0" locked="0" layoutInCell="1" allowOverlap="1" wp14:anchorId="66052D25" wp14:editId="6FA1D2CF">
                <wp:simplePos x="0" y="0"/>
                <wp:positionH relativeFrom="column">
                  <wp:posOffset>0</wp:posOffset>
                </wp:positionH>
                <wp:positionV relativeFrom="paragraph">
                  <wp:posOffset>0</wp:posOffset>
                </wp:positionV>
                <wp:extent cx="635000" cy="635000"/>
                <wp:effectExtent l="0" t="0" r="3175" b="3175"/>
                <wp:wrapNone/>
                <wp:docPr id="864" name="Rectangle 8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4" o:spid="_x0000_s1026" style="position:absolute;margin-left:0;margin-top:0;width:50pt;height:50pt;z-index:2517596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d0UM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naSU KNYiSZ+xbUxtG0GCspZlKTy7vludsRk+ejKP4Ou15kHzb5Yo/SQafOa9UFjW+F4srHmlAtBdLViJ NQS86AWgFyxCk033QZeYCts5HRp7qKD1AbFl5BD4O174EwdHOConN+M4RpY5mk53zDhi2fmxAeve Cd0Sf8kpYHYBnO0frOtdzy4+ltJr2TRhRDAEunilDxaYfb6L71bT1TQdpKPJapDGRTFYrJfpYLJO bsfFTbFcFslPj5+kWd9DD3eesiT9OxZP897Px2XOrG5k6eF8Sha2m2UDZM9wytfh56nCwq/copdp BDPWcv4P1QUyfP97nje6PCIXoLFX2FZcc7zUGn5Q0uHK5NR+3zEQlDTvFfJ5l6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zHdFDF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pStyle w:val="ListParagraph"/>
        <w:spacing w:line="276" w:lineRule="auto"/>
        <w:ind w:left="992"/>
        <w:rPr>
          <w:rFonts w:ascii="Times New Roman" w:hAnsi="Times New Roman" w:cs="Times New Roman"/>
        </w:rPr>
      </w:pPr>
      <w:r w:rsidRPr="00D5799E">
        <w:rPr>
          <w:rFonts w:ascii="Times New Roman" w:hAnsi="Times New Roman" w:cs="Times New Roman"/>
          <w:color w:val="000000"/>
          <w:sz w:val="24"/>
          <w:szCs w:val="24"/>
        </w:rPr>
        <w:t xml:space="preserve">Ta thấy </w:t>
      </w:r>
      <w:r w:rsidRPr="00D5799E">
        <w:rPr>
          <w:rFonts w:ascii="Times New Roman" w:hAnsi="Times New Roman" w:cs="Times New Roman"/>
          <w:position w:val="-14"/>
        </w:rPr>
        <w:object w:dxaOrig="700" w:dyaOrig="400">
          <v:shape id="_x0000_i1240" type="#_x0000_t75" style="width:35.25pt;height:20.25pt" o:ole="">
            <v:imagedata r:id="rId402" o:title=""/>
          </v:shape>
          <o:OLEObject Type="Embed" ProgID="Equation.DSMT4" ShapeID="_x0000_i1240" DrawAspect="Content" ObjectID="_1724746055" r:id="rId403"/>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60640" behindDoc="0" locked="0" layoutInCell="1" allowOverlap="1" wp14:anchorId="2E213E65" wp14:editId="4C637172">
                <wp:simplePos x="0" y="0"/>
                <wp:positionH relativeFrom="column">
                  <wp:posOffset>0</wp:posOffset>
                </wp:positionH>
                <wp:positionV relativeFrom="paragraph">
                  <wp:posOffset>0</wp:posOffset>
                </wp:positionV>
                <wp:extent cx="635000" cy="635000"/>
                <wp:effectExtent l="0" t="0" r="3175" b="3175"/>
                <wp:wrapNone/>
                <wp:docPr id="863" name="Rectangle 8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3" o:spid="_x0000_s1026" style="position:absolute;margin-left:0;margin-top:0;width:50pt;height:50pt;z-index:2517606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NJvEWQIAALAEAAAOAAAAZHJzL2Uyb0RvYy54bWysVNuO2jAQfa/Uf7D8DkkgsGxEWCECVaVt u+q2H2Ach1hNbHdsCNtV/71jByjbfamq8mA8F5+5nJnM745tQw4CrNQqp8kwpkQorkupdjn9+mUz mFFiHVMla7QSOX0Slt4t3r6ZdyYTI13rphRAEETZrDM5rZ0zWRRZXouW2aE2QqGx0tAyhyLsohJY h+htE43ieBp1GkoDmgtrUVv0RroI+FUluPtUVVY40uQUc3PhhHBu/Rkt5izbATO15Kc02D9k0TKp MOgFqmCOkT3IV1Ct5KCtrtyQ6zbSVSW5CDVgNUn8RzWPNTMi1ILNsebSJvv/YPnHwwMQWeZ0Nh1T oliLJH3GtjG1awQJylqWpfDs+m51xmb46NE8gK/XmnvNv1mi9KNo8Jn3QmFV43uxtOaVCkB3tWAl 1hDwoheAXrAITbbdB11iKmzvdGjssYLWB8SWkWPg7+nCnzg6wlE5HU/iGFnmaDrdMeOIZefHBqx7 J3RL/CWngNkFcHa4t653Pbv4WEpvZNOEEcEQ6OKVPlhg9vk2vl3P1rN0kI6m60EaF8VguVmlg+km uZkU42K1KpKfHj9Js76HHu48ZUn6dyye5r2fj8ucWd3I0sP5lCzstqsGyIHhlG/Cz1OFhV+5RS/T CGas5fwfqgtk+P73PG91+YRcgMZeYVtxzfFSa/hBSYcrk1P7fc9AUNK8V8jnbZKmfseCkE5uRijA tWV7bWGKI1ROHSX9deX6vdwbkLsaIyWBG6WX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8DSbx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không là nghiệm của bất phương trình.</w:t>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Vậy miền nghiệm là nửa mặt phẳng bờ </w:t>
      </w:r>
      <w:r w:rsidRPr="00D5799E">
        <w:rPr>
          <w:rFonts w:ascii="Times New Roman" w:hAnsi="Times New Roman" w:cs="Times New Roman"/>
          <w:position w:val="-14"/>
        </w:rPr>
        <w:object w:dxaOrig="400" w:dyaOrig="400">
          <v:shape id="_x0000_i1241" type="#_x0000_t75" style="width:20.25pt;height:20.25pt" o:ole="">
            <v:imagedata r:id="rId404" o:title=""/>
          </v:shape>
          <o:OLEObject Type="Embed" ProgID="Equation.DSMT4" ShapeID="_x0000_i1241" DrawAspect="Content" ObjectID="_1724746056" r:id="rId405"/>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61664" behindDoc="0" locked="0" layoutInCell="1" allowOverlap="1" wp14:anchorId="1E040A91" wp14:editId="1C162296">
                <wp:simplePos x="0" y="0"/>
                <wp:positionH relativeFrom="column">
                  <wp:posOffset>0</wp:posOffset>
                </wp:positionH>
                <wp:positionV relativeFrom="paragraph">
                  <wp:posOffset>0</wp:posOffset>
                </wp:positionV>
                <wp:extent cx="635000" cy="635000"/>
                <wp:effectExtent l="0" t="0" r="3175" b="3175"/>
                <wp:wrapNone/>
                <wp:docPr id="862" name="Rectangle 8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2" o:spid="_x0000_s1026" style="position:absolute;margin-left:0;margin-top:0;width:50pt;height:50pt;z-index:2517616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9klg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TkaU KNYiSZ+xbUxtG0GCspZlKTy7vludthk+etKPxtdr9QPwb5YoeBINPvNeKCxrfC8WVr9SGQNdLViJ NQS86AWgFyxCk033AUpMhe0chMYeKtP6gNgycgj8HS/8iYMjHJWTm3EcI8scTac7Zhyx7PxYG+ve CWiJv+TUYHYBnO0frOtdzy4+loK1bJowIhgCXbzSBwvMPt/Fd6vpapoO0tFkNUjjohgs1st0MFkn t+Piplgui+Snx0/SrO+hhztPWZL+HYunee/n4zJnFhpZejifkjXbzbIxZM9wytfh56nCwq/copdp BDPWcv4P1QUyfP97njdQHpELA9grbCuuOV5qMD8o6XBlcmq/75gRlDTvFfJ5l6Sp37EgpOPbEQrm 2rK5tjDFESqnjpL+unT9Xu60kd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ovZJY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không chứa điểm </w:t>
      </w:r>
      <w:r w:rsidRPr="00D5799E">
        <w:rPr>
          <w:rFonts w:ascii="Times New Roman" w:hAnsi="Times New Roman" w:cs="Times New Roman"/>
          <w:position w:val="-14"/>
        </w:rPr>
        <w:object w:dxaOrig="760" w:dyaOrig="400">
          <v:shape id="_x0000_i1242" type="#_x0000_t75" style="width:38.25pt;height:20.25pt" o:ole="">
            <v:imagedata r:id="rId406" o:title=""/>
          </v:shape>
          <o:OLEObject Type="Embed" ProgID="Equation.DSMT4" ShapeID="_x0000_i1242" DrawAspect="Content" ObjectID="_1724746057" r:id="rId407"/>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62688" behindDoc="0" locked="0" layoutInCell="1" allowOverlap="1" wp14:anchorId="18399A07" wp14:editId="74D6C798">
                <wp:simplePos x="0" y="0"/>
                <wp:positionH relativeFrom="column">
                  <wp:posOffset>0</wp:posOffset>
                </wp:positionH>
                <wp:positionV relativeFrom="paragraph">
                  <wp:posOffset>0</wp:posOffset>
                </wp:positionV>
                <wp:extent cx="635000" cy="635000"/>
                <wp:effectExtent l="0" t="0" r="3175" b="3175"/>
                <wp:wrapNone/>
                <wp:docPr id="861" name="Rectangle 8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1" o:spid="_x0000_s1026" style="position:absolute;margin-left:0;margin-top:0;width:50pt;height:50pt;z-index:2517626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tk9W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nSSU KNYiSZ+xbUxtG0GCspZlKTy7vludsRk+ejKP4Ou15kHzb5Yo/SQafOa9UFjW+F4srHmlAtBdLViJ NQS86AWgFyxCk033QZeYCts5HRp7qKD1AbFl5BD4O174EwdHOConN+M4RpY5mk53zDhi2fmxAeve Cd0Sf8kpYHYBnO0frOtdzy4+ltJr2TRhRDAEunilDxaYfb6L71bT1TQdpKPJapDGRTFYrJfpYLJO bsfFTbFcFslPj5+kWd9DD3eesiT9OxZP897Px2XOrG5k6eF8Sha2m2UDZM9wytfh56nCwq/copdp BDPWcv4P1QUyfP97nje6PCIXoLFX2FZcc7zUGn5Q0uHK5NR+3zEQlDTvFfJ5l6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FbZPVl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bất phương trình </w:t>
      </w:r>
      <w:r w:rsidRPr="00D5799E">
        <w:rPr>
          <w:rFonts w:ascii="Times New Roman" w:hAnsi="Times New Roman" w:cs="Times New Roman"/>
          <w:position w:val="-10"/>
        </w:rPr>
        <w:object w:dxaOrig="2540" w:dyaOrig="320">
          <v:shape id="_x0000_i1243" type="#_x0000_t75" style="width:126.75pt;height:15.75pt" o:ole="">
            <v:imagedata r:id="rId132" o:title=""/>
          </v:shape>
          <o:OLEObject Type="Embed" ProgID="Equation.DSMT4" ShapeID="_x0000_i1243" DrawAspect="Content" ObjectID="_1724746058" r:id="rId408"/>
        </w:object>
      </w:r>
      <w:r>
        <w:rPr>
          <w:rFonts w:ascii="Times New Roman" w:hAnsi="Times New Roman" w:cs="Times New Roman"/>
          <w:noProof/>
          <w:sz w:val="24"/>
          <w:szCs w:val="24"/>
          <w:lang w:eastAsia="en-US"/>
        </w:rPr>
        <mc:AlternateContent>
          <mc:Choice Requires="wps">
            <w:drawing>
              <wp:anchor distT="0" distB="0" distL="114300" distR="114300" simplePos="0" relativeHeight="251763712" behindDoc="0" locked="0" layoutInCell="1" allowOverlap="1" wp14:anchorId="6EB4163D" wp14:editId="0DC62477">
                <wp:simplePos x="0" y="0"/>
                <wp:positionH relativeFrom="column">
                  <wp:posOffset>0</wp:posOffset>
                </wp:positionH>
                <wp:positionV relativeFrom="paragraph">
                  <wp:posOffset>0</wp:posOffset>
                </wp:positionV>
                <wp:extent cx="635000" cy="635000"/>
                <wp:effectExtent l="0" t="0" r="3175" b="3175"/>
                <wp:wrapNone/>
                <wp:docPr id="860" name="Rectangle 8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0" o:spid="_x0000_s1026" style="position:absolute;margin-left:0;margin-top:0;width:50pt;height:50pt;z-index:2517637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J3y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nWB/ FGuRpM/YNqa2jSBBWcuyFJ5d363O2AwfPZlH8PVa86D5N0uUfhINPvNeKCxrfC8W1rxSAeiuFqzE GgJe9ALQCxahyab7oEtMhe2cDo09VND6gNgycgj8HS/8iYMjHJWTm3EcYxUcTac7Zhyx7PzYgHXv hG6Jv+QUMLsAzvYP1vWuZxcfS+m1bJowIhgCXbzSBwvMPt/Fd6vpapoO0tFkNUjjohgs1st0MFkn t+Piplgui+Snx0/SrO+hhztPWZL+HYunee/n4zJnVjey9HA+JQvbzbIBsmc45evw81Rh4Vdu0cs0 ghlrOf+H6gIZvv89zxtdHpEL0NgrbCuuOV5qDT8o6XBlcmq/7xgISpr3Cvm8S9LU71gQ0vHtCAW4 tmyuLUxxhMqpo6S/Ll2/lzsDcltjpCRwo/Q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R3Sd8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lang w:val="vi-VN"/>
        </w:rPr>
        <w:t xml:space="preserve"> không chứa điểm nào sau đây?</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lang w:val="vi-VN"/>
        </w:rPr>
        <w:t>A.</w:t>
      </w:r>
      <w:r w:rsidRPr="00D5799E">
        <w:rPr>
          <w:rFonts w:ascii="Times New Roman" w:hAnsi="Times New Roman" w:cs="Times New Roman"/>
          <w:b/>
          <w:color w:val="008000"/>
          <w:sz w:val="24"/>
          <w:szCs w:val="24"/>
          <w:lang w:val="vi-VN"/>
        </w:rPr>
        <w:t xml:space="preserve"> </w:t>
      </w:r>
      <w:r w:rsidRPr="00D5799E">
        <w:rPr>
          <w:rFonts w:ascii="Times New Roman" w:hAnsi="Times New Roman" w:cs="Times New Roman"/>
          <w:position w:val="-14"/>
        </w:rPr>
        <w:object w:dxaOrig="1180" w:dyaOrig="400">
          <v:shape id="_x0000_i1244" type="#_x0000_t75" style="width:59.25pt;height:20.25pt" o:ole="">
            <v:imagedata r:id="rId134" o:title=""/>
          </v:shape>
          <o:OLEObject Type="Embed" ProgID="Equation.DSMT4" ShapeID="_x0000_i1244" DrawAspect="Content" ObjectID="_1724746059" r:id="rId409"/>
        </w:object>
      </w:r>
      <w:r>
        <w:rPr>
          <w:rFonts w:ascii="Times New Roman" w:hAnsi="Times New Roman" w:cs="Times New Roman"/>
          <w:noProof/>
          <w:color w:val="0000FF"/>
          <w:sz w:val="24"/>
          <w:szCs w:val="24"/>
          <w:lang w:eastAsia="en-US"/>
        </w:rPr>
        <mc:AlternateContent>
          <mc:Choice Requires="wps">
            <w:drawing>
              <wp:anchor distT="0" distB="0" distL="114300" distR="114300" simplePos="0" relativeHeight="251764736" behindDoc="0" locked="0" layoutInCell="1" allowOverlap="1" wp14:anchorId="057197EA" wp14:editId="71DDA5B3">
                <wp:simplePos x="0" y="0"/>
                <wp:positionH relativeFrom="column">
                  <wp:posOffset>0</wp:posOffset>
                </wp:positionH>
                <wp:positionV relativeFrom="paragraph">
                  <wp:posOffset>0</wp:posOffset>
                </wp:positionV>
                <wp:extent cx="635000" cy="635000"/>
                <wp:effectExtent l="0" t="0" r="3175" b="3175"/>
                <wp:wrapNone/>
                <wp:docPr id="859" name="Rectangle 8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9" o:spid="_x0000_s1026" style="position:absolute;margin-left:0;margin-top:0;width:50pt;height:50pt;z-index:2517647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l70lWQIAALAEAAAOAAAAZHJzL2Uyb0RvYy54bWysVN1u2jAUvp+0d7B8T5PQQCEiVBUp06Ru q8b2AMZxEmuJ7R0bQlft3XfsAKPrzTSNC+Pz4+/8fOdkcXvoWrIXYKVWOU2uYkqE4rqUqs7p1y/r 0YwS65gqWauVyOmTsPR2+fbNojeZGOtGt6UAgiDKZr3JaeOcyaLI8kZ0zF5pIxQaKw0dcyhCHZXA ekTv2mgcx9Oo11Aa0FxYi9piMNJlwK8qwd2nqrLCkTanmJsLJ4Rz689ouWBZDcw0kh/TYP+QRcek wqBnqII5RnYgX0F1koO2unJXXHeRrirJRagBq0niP6rZNMyIUAs2x5pzm+z/g+Uf949AZJnT2WRO iWIdkvQZ28ZU3QoSlI0sS+HZ9d3qjc3w0cY8gq/XmgfNv1mi9Ea0+Mx7obBq8L24s+aVCkD3jWAl 1hDwoheAXrAITbb9B11iKmzndGjsoYLOB8SWkUPg7+nMnzg4wlE5vZ7EMbLM0XS8Y8YRy06PDVj3 TuiO+EtOAbML4Gz/YN3genLxsZRey7YNI4Ih0MUrfbDA7PM8nt/P7mfpKB1P70dpXBSju/UqHU3X yc2kuC5WqyL56fGTNBt66OFOU5akf8ficd6H+TjPmdWtLD2cT8lCvV21QPYMp3wdfp4qLPzCLXqZ RjBjLaf/UF0gw/d/4HmryyfkAjT2CtuKa46XRsMPSnpcmZza7zsGgpL2vUI+50ma+h0LQjq5GaMA l5btpYUpjlA5dZQM15Ub9nJnQNYNRkoCN0rf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LZe9J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u w:val="single"/>
        </w:rPr>
        <w:t>B</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28"/>
        </w:rPr>
        <w:object w:dxaOrig="1500" w:dyaOrig="680">
          <v:shape id="_x0000_i1245" type="#_x0000_t75" style="width:75pt;height:33.75pt" o:ole="">
            <v:imagedata r:id="rId136" o:title=""/>
          </v:shape>
          <o:OLEObject Type="Embed" ProgID="Equation.DSMT4" ShapeID="_x0000_i1245" DrawAspect="Content" ObjectID="_1724746060" r:id="rId410"/>
        </w:object>
      </w:r>
      <w:r>
        <w:rPr>
          <w:rFonts w:ascii="Times New Roman" w:hAnsi="Times New Roman" w:cs="Times New Roman"/>
          <w:noProof/>
          <w:color w:val="0000FF"/>
          <w:sz w:val="24"/>
          <w:szCs w:val="24"/>
          <w:lang w:eastAsia="en-US"/>
        </w:rPr>
        <mc:AlternateContent>
          <mc:Choice Requires="wps">
            <w:drawing>
              <wp:anchor distT="0" distB="0" distL="114300" distR="114300" simplePos="0" relativeHeight="251765760" behindDoc="0" locked="0" layoutInCell="1" allowOverlap="1" wp14:anchorId="5F2ABEFC" wp14:editId="05EDA63D">
                <wp:simplePos x="0" y="0"/>
                <wp:positionH relativeFrom="column">
                  <wp:posOffset>0</wp:posOffset>
                </wp:positionH>
                <wp:positionV relativeFrom="paragraph">
                  <wp:posOffset>0</wp:posOffset>
                </wp:positionV>
                <wp:extent cx="635000" cy="635000"/>
                <wp:effectExtent l="0" t="0" r="3175" b="3175"/>
                <wp:wrapNone/>
                <wp:docPr id="858" name="Rectangle 85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8" o:spid="_x0000_s1026" style="position:absolute;margin-left:0;margin-top:0;width:50pt;height:50pt;z-index:2517657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W+B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fIpU KdYhSZ+xbUzVrSBB2ciyFJ5d361e2wwfPelH4+u1+gH4N0sUPIkWn3kvFFYNvhd3Vr9SGQN9I1iJ NQS86AWgFyxCk03/AUpMhW0dhMbuK9P5gNgysg/8Hc78ib0jHJWzq2kcI8scTcc7Zhyx7PRYG+ve CeiIv+TUYHYBnO0erBtcTy4+loK1bNswIhgCXbzSBwvMPi/ixf38fp6O0snsfpTGRTG6W6/S0Wyd XE+Lq2K1KpKfHj9Js6GHHu40ZUn6dywe532Yj/OcWWhl6eF8StbUm1VryI7hlK/Dz1OFhV+4RS/T CGas5fQfqgtk+P4PPG+gPCAXBrBX2FZcc7w0YH5Q0uPK5NR+3zIjKGnfK+RzkaSp37EgpNPrCQrm 0rK5tDDFESqnjpLhunLDXm61kXWDkZLAjYI7nIFKBn78fAxZYd5ewLUIFRxX2O/dpRy8fn9ol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f1Vvg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1060" w:dyaOrig="400">
          <v:shape id="_x0000_i1246" type="#_x0000_t75" style="width:53.25pt;height:20.25pt" o:ole="">
            <v:imagedata r:id="rId138" o:title=""/>
          </v:shape>
          <o:OLEObject Type="Embed" ProgID="Equation.DSMT4" ShapeID="_x0000_i1246" DrawAspect="Content" ObjectID="_1724746061" r:id="rId411"/>
        </w:object>
      </w:r>
      <w:r>
        <w:rPr>
          <w:rFonts w:ascii="Times New Roman" w:hAnsi="Times New Roman" w:cs="Times New Roman"/>
          <w:noProof/>
          <w:sz w:val="24"/>
          <w:szCs w:val="24"/>
          <w:lang w:eastAsia="en-US"/>
        </w:rPr>
        <mc:AlternateContent>
          <mc:Choice Requires="wps">
            <w:drawing>
              <wp:anchor distT="0" distB="0" distL="114300" distR="114300" simplePos="0" relativeHeight="251766784" behindDoc="0" locked="0" layoutInCell="1" allowOverlap="1" wp14:anchorId="090F19BA" wp14:editId="235AA474">
                <wp:simplePos x="0" y="0"/>
                <wp:positionH relativeFrom="column">
                  <wp:posOffset>0</wp:posOffset>
                </wp:positionH>
                <wp:positionV relativeFrom="paragraph">
                  <wp:posOffset>0</wp:posOffset>
                </wp:positionV>
                <wp:extent cx="635000" cy="635000"/>
                <wp:effectExtent l="0" t="0" r="3175" b="3175"/>
                <wp:wrapNone/>
                <wp:docPr id="857" name="Rectangle 85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7" o:spid="_x0000_s1026" style="position:absolute;margin-left:0;margin-top:0;width:50pt;height:50pt;z-index:2517667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F3Bv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fHpN iWIdkvQZ28ZU3QoSlI0sS+HZ9d3qtc3w0ZN+NL5eqx+Af7NEwZNo8Zn3QmHV4HtxZ/UrlTHQN4KV WEPAi14AesEiNNn0H6DEVNjWQWjsvjKdD4gtI/vA3+HMn9g7wlE5u5rGMbLM0XS8Y8YRy06PtbHu nYCO+EtODWYXwNnuwbrB9eTiYylYy7YNI4Ih0MUrfbDA7PMiXtzP7+fpKJ3M7kdpXBSju/UqHc3W yfW0uCpWqyL56fGTNBt66OFOU5akf8ficd6H+TjPmYVWlh7Op2RNvVm1huwYTvk6/DxVWPiFW/Qy jWDGWk7/obpAhu//wPMGygNyYQB7hW3FNcdLA+YHJT2uTE7t9y0zgpL2vUI+F0ma+h0LQjq9nqBg Li2bSwtTHKFy6igZris37OVWG1k3GCkJ3Ci4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FBdwb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1040" w:dyaOrig="400">
          <v:shape id="_x0000_i1247" type="#_x0000_t75" style="width:51.75pt;height:20.25pt" o:ole="">
            <v:imagedata r:id="rId140" o:title=""/>
          </v:shape>
          <o:OLEObject Type="Embed" ProgID="Equation.DSMT4" ShapeID="_x0000_i1247" DrawAspect="Content" ObjectID="_1724746062" r:id="rId412"/>
        </w:object>
      </w:r>
      <w:r>
        <w:rPr>
          <w:rFonts w:ascii="Times New Roman" w:hAnsi="Times New Roman" w:cs="Times New Roman"/>
          <w:noProof/>
          <w:sz w:val="24"/>
          <w:szCs w:val="24"/>
          <w:lang w:eastAsia="en-US"/>
        </w:rPr>
        <mc:AlternateContent>
          <mc:Choice Requires="wps">
            <w:drawing>
              <wp:anchor distT="0" distB="0" distL="114300" distR="114300" simplePos="0" relativeHeight="251767808" behindDoc="0" locked="0" layoutInCell="1" allowOverlap="1" wp14:anchorId="6763AC3D" wp14:editId="75D37F8A">
                <wp:simplePos x="0" y="0"/>
                <wp:positionH relativeFrom="column">
                  <wp:posOffset>0</wp:posOffset>
                </wp:positionH>
                <wp:positionV relativeFrom="paragraph">
                  <wp:posOffset>0</wp:posOffset>
                </wp:positionV>
                <wp:extent cx="635000" cy="635000"/>
                <wp:effectExtent l="0" t="0" r="3175" b="3175"/>
                <wp:wrapNone/>
                <wp:docPr id="856" name="Rectangle 85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6" o:spid="_x0000_s1026" style="position:absolute;margin-left:0;margin-top:0;width:50pt;height:50pt;z-index:2517678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1aLL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fDqj RLEOSfqMbWOqbgUJykaWpfDs+m712mb46Ek/Gl+v1Q/Av1mi4Em0+Mx7obBq8L24s/qVyhjoG8FK rCHgRS8AvWARmmz6D1BiKmzrIDR2X5nOB8SWkX3g73DmT+wd4aicXU3jGFnmaDreMeOIZafH2lj3 TkBH/CWnBrML4Gz3YN3genLxsRSsZduGEcEQ6OKVPlhg9nkRL+7n9/N0lE5m96M0LorR3XqVjmbr 5HpaXBWrVZH89PhJmg099HCnKUvSv2PxOO/DfJznzEIrSw/nU7Km3qxaQ3YMp3wdfp4qLPzCLXqZ RjBjLaf/UF0gw/d/4HkD5QG5MIC9wrbimuOlAfODkh5XJqf2+5YZQUn7XiGfiyRN/Y4FIZ1eT1Aw l5bNpYUpjlA5dZQM15Ub9nKrjawbjJQEbhTc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RtWiy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B</w:t>
      </w:r>
    </w:p>
    <w:p w:rsidR="004B4D08" w:rsidRPr="00D5799E" w:rsidRDefault="004B4D08" w:rsidP="004B4D08">
      <w:pPr>
        <w:pStyle w:val="ListParagraph"/>
        <w:spacing w:line="276" w:lineRule="auto"/>
        <w:ind w:left="992"/>
        <w:jc w:val="center"/>
        <w:rPr>
          <w:rFonts w:ascii="Times New Roman" w:hAnsi="Times New Roman" w:cs="Times New Roman"/>
          <w:b/>
          <w:color w:val="000000"/>
          <w:sz w:val="24"/>
          <w:szCs w:val="24"/>
        </w:rPr>
      </w:pPr>
      <w:r w:rsidRPr="00D5799E">
        <w:rPr>
          <w:rFonts w:ascii="Times New Roman" w:hAnsi="Times New Roman" w:cs="Times New Roman"/>
          <w:b/>
          <w:noProof/>
          <w:color w:val="000000"/>
          <w:sz w:val="24"/>
          <w:szCs w:val="24"/>
          <w:lang w:eastAsia="en-US"/>
        </w:rPr>
        <w:lastRenderedPageBreak/>
        <w:drawing>
          <wp:inline distT="0" distB="0" distL="0" distR="0" wp14:anchorId="226760FF" wp14:editId="7300E9BB">
            <wp:extent cx="2671445" cy="2160270"/>
            <wp:effectExtent l="0" t="0" r="0" b="0"/>
            <wp:docPr id="45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9"/>
                    <pic:cNvPicPr>
                      <a:picLocks noChangeAspect="1" noChangeArrowheads="1"/>
                    </pic:cNvPicPr>
                  </pic:nvPicPr>
                  <pic:blipFill>
                    <a:blip r:embed="rId413"/>
                    <a:srcRect l="-3" t="-5" r="-3" b="-5"/>
                    <a:stretch>
                      <a:fillRect/>
                    </a:stretch>
                  </pic:blipFill>
                  <pic:spPr bwMode="auto">
                    <a:xfrm>
                      <a:off x="0" y="0"/>
                      <a:ext cx="2671445" cy="2160270"/>
                    </a:xfrm>
                    <a:prstGeom prst="rect">
                      <a:avLst/>
                    </a:prstGeom>
                  </pic:spPr>
                </pic:pic>
              </a:graphicData>
            </a:graphic>
          </wp:inline>
        </w:drawing>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Đầu tiên, thu gọn bất phương trình đề bài đã cho về thành </w:t>
      </w:r>
      <w:r w:rsidRPr="00D5799E">
        <w:rPr>
          <w:rFonts w:ascii="Times New Roman" w:hAnsi="Times New Roman" w:cs="Times New Roman"/>
          <w:position w:val="-10"/>
        </w:rPr>
        <w:object w:dxaOrig="1600" w:dyaOrig="320">
          <v:shape id="_x0000_i1248" type="#_x0000_t75" style="width:80.25pt;height:15.75pt" o:ole="">
            <v:imagedata r:id="rId414" o:title=""/>
          </v:shape>
          <o:OLEObject Type="Embed" ProgID="Equation.DSMT4" ShapeID="_x0000_i1248" DrawAspect="Content" ObjectID="_1724746063" r:id="rId415"/>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68832" behindDoc="0" locked="0" layoutInCell="1" allowOverlap="1" wp14:anchorId="051395A3" wp14:editId="5B603480">
                <wp:simplePos x="0" y="0"/>
                <wp:positionH relativeFrom="column">
                  <wp:posOffset>0</wp:posOffset>
                </wp:positionH>
                <wp:positionV relativeFrom="paragraph">
                  <wp:posOffset>0</wp:posOffset>
                </wp:positionV>
                <wp:extent cx="635000" cy="635000"/>
                <wp:effectExtent l="0" t="0" r="3175" b="3175"/>
                <wp:wrapNone/>
                <wp:docPr id="855" name="Rectangle 85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5" o:spid="_x0000_s1026" style="position:absolute;margin-left:0;margin-top:0;width:50pt;height:50pt;z-index:2517688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laT9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fDql RLEOSfqMbWOqbgUJykaWpfDs+m712mb46Ek/Gl+v1Q/Av1mi4Em0+Mx7obBq8L24s/qVyhjoG8FK rCHgRS8AvWARmmz6D1BiKmzrIDR2X5nOB8SWkX3g73DmT+wd4aicXU3jGFnmaDreMeOIZafH2lj3 TkBH/CWnBrML4Gz3YN3genLxsRSsZduGEcEQ6OKVPlhg9nkRL+7n9/N0lE5m96M0LorR3XqVjmbr 5HpaXBWrVZH89PhJmg099HCnKUvSv2PxOO/DfJznzEIrSw/nU7Km3qxaQ3YMp3wdfp4qLPzCLXqZ RjBjLaf/UF0gw/d/4HkD5QG5MIC9wrbimuOlAfODkh5XJqf2+5YZQUn7XiGfiyRN/Y4FIZ1eT1Aw l5bNpYUpjlA5dZQM15Ub9nKrjawbjJQEbhTc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8ZWk/V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Ta vẽ đường thẳng </w:t>
      </w:r>
      <w:r w:rsidRPr="00D5799E">
        <w:rPr>
          <w:rFonts w:ascii="Times New Roman" w:hAnsi="Times New Roman" w:cs="Times New Roman"/>
          <w:position w:val="-14"/>
        </w:rPr>
        <w:object w:dxaOrig="2060" w:dyaOrig="400">
          <v:shape id="_x0000_i1249" type="#_x0000_t75" style="width:102.75pt;height:20.25pt" o:ole="">
            <v:imagedata r:id="rId416" o:title=""/>
          </v:shape>
          <o:OLEObject Type="Embed" ProgID="Equation.DSMT4" ShapeID="_x0000_i1249" DrawAspect="Content" ObjectID="_1724746064" r:id="rId417"/>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69856" behindDoc="0" locked="0" layoutInCell="1" allowOverlap="1" wp14:anchorId="14CB0BBD" wp14:editId="4C8E0117">
                <wp:simplePos x="0" y="0"/>
                <wp:positionH relativeFrom="column">
                  <wp:posOffset>0</wp:posOffset>
                </wp:positionH>
                <wp:positionV relativeFrom="paragraph">
                  <wp:posOffset>0</wp:posOffset>
                </wp:positionV>
                <wp:extent cx="635000" cy="635000"/>
                <wp:effectExtent l="0" t="0" r="3175" b="3175"/>
                <wp:wrapNone/>
                <wp:docPr id="854" name="Rectangle 85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4" o:spid="_x0000_s1026" style="position:absolute;margin-left:0;margin-top:0;width:50pt;height:50pt;z-index:2517698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V3ZZ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TSl RLEOSfqMbWOqbgUJykaWpfDs+m71xmb46Mk8gq/XmgfNv1mi9JNo8Zn3QmHV4HtxZ80rFYDuG8FK rCHgRS8AvWARmmz6D7rEVNjW6dDYfQWdD4gtI/vA3+HMn9g7wlE5u5rGMbLM0XS8Y8YRy06PDVj3 TuiO+EtOAbML4Gz3YN3genLxsZRey7YNI4Ih0MUrfbDA7PMiXtzP7+fpKJ3M7kdpXBSju/UqHc3W yfW0uCpWqyL56fGTNBt66OFOU5akf8ficd6H+TjPmdWtLD2cT8lCvVm1QHYMp3wdfp4qLPzCLXqZ RjBjLaf/UF0gw/d/4HmjywNyARp7hW3FNcdLo+EHJT2uTE7t9y0DQUn7XiGfiyRN/Y4FIZ1eT1CA S8vm0sIUR6icOkqG68oNe7k1IOsGIyWBG6Xv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o1d2WV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pStyle w:val="ListParagraph"/>
        <w:spacing w:line="276" w:lineRule="auto"/>
        <w:ind w:left="992"/>
        <w:rPr>
          <w:rFonts w:ascii="Times New Roman" w:hAnsi="Times New Roman" w:cs="Times New Roman"/>
        </w:rPr>
      </w:pPr>
      <w:r w:rsidRPr="00D5799E">
        <w:rPr>
          <w:rFonts w:ascii="Times New Roman" w:hAnsi="Times New Roman" w:cs="Times New Roman"/>
          <w:color w:val="000000"/>
          <w:sz w:val="24"/>
          <w:szCs w:val="24"/>
        </w:rPr>
        <w:t xml:space="preserve">Ta thấy </w:t>
      </w:r>
      <w:r w:rsidRPr="00D5799E">
        <w:rPr>
          <w:rFonts w:ascii="Times New Roman" w:hAnsi="Times New Roman" w:cs="Times New Roman"/>
          <w:position w:val="-14"/>
        </w:rPr>
        <w:object w:dxaOrig="700" w:dyaOrig="400">
          <v:shape id="_x0000_i1250" type="#_x0000_t75" style="width:35.25pt;height:20.25pt" o:ole="">
            <v:imagedata r:id="rId418" o:title=""/>
          </v:shape>
          <o:OLEObject Type="Embed" ProgID="Equation.DSMT4" ShapeID="_x0000_i1250" DrawAspect="Content" ObjectID="_1724746065" r:id="rId419"/>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70880" behindDoc="0" locked="0" layoutInCell="1" allowOverlap="1" wp14:anchorId="7ECCA85E" wp14:editId="0C641643">
                <wp:simplePos x="0" y="0"/>
                <wp:positionH relativeFrom="column">
                  <wp:posOffset>0</wp:posOffset>
                </wp:positionH>
                <wp:positionV relativeFrom="paragraph">
                  <wp:posOffset>0</wp:posOffset>
                </wp:positionV>
                <wp:extent cx="635000" cy="635000"/>
                <wp:effectExtent l="0" t="0" r="3175" b="3175"/>
                <wp:wrapNone/>
                <wp:docPr id="853" name="Rectangle 85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3" o:spid="_x0000_s1026" style="position:absolute;margin-left:0;margin-top:0;width:50pt;height:50pt;z-index:2517708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FKiRWQIAALAEAAAOAAAAZHJzL2Uyb0RvYy54bWysVN1u2jAUvp+0d7B8D0looBA1VBWBaVK3 Vev2AMZxEmuJ7R0bQlft3XfsAKPrzTSNC+Pz4+/8fOfk5vbQtWQvwEqtcpqMY0qE4rqUqs7p1y+b 0ZwS65gqWauVyOmTsPR2+fbNTW8yMdGNbksBBEGUzXqT08Y5k0WR5Y3omB1rIxQaKw0dcyhCHZXA ekTv2mgSx7Oo11Aa0FxYi9piMNJlwK8qwd2nqrLCkTanmJsLJ4Rz689oecOyGphpJD+mwf4hi45J hUHPUAVzjOxAvoLqJAdtdeXGXHeRrirJRagBq0niP6p5bJgRoRZsjjXnNtn/B8s/7h+AyDKn8+kV JYp1SNJnbBtTdStIUDayLIVn13erNzbDR4/mAXy91txr/s0SpR9Fi8+8FwqrBt+LO2teqQB03whW Yg0BL3oB6AWL0GTbf9AlpsJ2TofGHirofEBsGTkE/p7O/ImDIxyVs6tpHCPLHE3HO2Ycsez02IB1 74TuiL/kFDC7AM7299YNricXH0vpjWzbMCIYAl280gcLzD4v4sV6vp6no3QyW4/SuChGd5tVOppt kutpcVWsVkXy0+MnaTb00MOdpixJ/47F47wP83GeM6tbWXo4n5KFertqgewZTvkm/DxVWPiFW/Qy jWDGWk7/obpAhu//wPNWl0/IBWjsFbYV1xwvjYYflPS4Mjm133cMBCXte4V8LpI09TsWhHR6PUEB Li3bSwtTHKFy6igZris37OXOgKwbjJQEbpS+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nxSok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không là nghiệm của bất phương trình.</w:t>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Vậy miền nghiệm là nửa mặt phẳng không chứa điểm </w:t>
      </w:r>
      <w:r w:rsidRPr="00D5799E">
        <w:rPr>
          <w:rFonts w:ascii="Times New Roman" w:hAnsi="Times New Roman" w:cs="Times New Roman"/>
          <w:position w:val="-14"/>
        </w:rPr>
        <w:object w:dxaOrig="760" w:dyaOrig="400">
          <v:shape id="_x0000_i1251" type="#_x0000_t75" style="width:38.25pt;height:20.25pt" o:ole="">
            <v:imagedata r:id="rId420" o:title=""/>
          </v:shape>
          <o:OLEObject Type="Embed" ProgID="Equation.DSMT4" ShapeID="_x0000_i1251" DrawAspect="Content" ObjectID="_1724746066" r:id="rId421"/>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71904" behindDoc="0" locked="0" layoutInCell="1" allowOverlap="1" wp14:anchorId="76B6C268" wp14:editId="5C4D0737">
                <wp:simplePos x="0" y="0"/>
                <wp:positionH relativeFrom="column">
                  <wp:posOffset>0</wp:posOffset>
                </wp:positionH>
                <wp:positionV relativeFrom="paragraph">
                  <wp:posOffset>0</wp:posOffset>
                </wp:positionV>
                <wp:extent cx="635000" cy="635000"/>
                <wp:effectExtent l="0" t="0" r="3175" b="3175"/>
                <wp:wrapNone/>
                <wp:docPr id="852" name="Rectangle 85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2" o:spid="_x0000_s1026" style="position:absolute;margin-left:0;margin-top:0;width:50pt;height:50pt;z-index:2517719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1no1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fDqh RLEOSfqMbWOqbgUJykaWpfDs+m712mb46Ek/Gl+v1Q/Av1mi4Em0+Mx7obBq8L24s/qVyhjoG8FK rCHgRS8AvWARmmz6D1BiKmzrIDR2X5nOB8SWkX3g73DmT+wd4aicXU3jGFnmaDreMeOIZafH2lj3 TkBH/CWnBrML4Gz3YN3genLxsRSsZduGEcEQ6OKVPlhg9nkRL+7n9/N0lE5m96M0LorR3XqVjmbr 5HpaXBWrVZH89PhJmg099HCnKUvSv2PxOO/DfJznzEIrSw/nU7Km3qxaQ3YMp3wdfp4qLPzCLXqZ RjBjLaf/UF0gw/d/4HkD5QG5MIC9wrbimuOlAfODkh5XJqf2+5YZQUn7XiGfiyRN/Y4FIZ1eT1Aw l5bNpYUpjlA5dZQM15Ub9nKrjawbjJQEbhTc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zdZ6NV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bất phương trình </w:t>
      </w:r>
      <w:r w:rsidRPr="00D5799E">
        <w:rPr>
          <w:rFonts w:ascii="Times New Roman" w:hAnsi="Times New Roman" w:cs="Times New Roman"/>
          <w:position w:val="-10"/>
        </w:rPr>
        <w:object w:dxaOrig="980" w:dyaOrig="320">
          <v:shape id="_x0000_i1252" type="#_x0000_t75" style="width:48.75pt;height:15.75pt" o:ole="">
            <v:imagedata r:id="rId142" o:title=""/>
          </v:shape>
          <o:OLEObject Type="Embed" ProgID="Equation.DSMT4" ShapeID="_x0000_i1252" DrawAspect="Content" ObjectID="_1724746067" r:id="rId422"/>
        </w:object>
      </w:r>
      <w:r>
        <w:rPr>
          <w:rFonts w:ascii="Times New Roman" w:hAnsi="Times New Roman" w:cs="Times New Roman"/>
          <w:noProof/>
          <w:sz w:val="24"/>
          <w:szCs w:val="24"/>
          <w:lang w:eastAsia="en-US"/>
        </w:rPr>
        <mc:AlternateContent>
          <mc:Choice Requires="wps">
            <w:drawing>
              <wp:anchor distT="0" distB="0" distL="114300" distR="114300" simplePos="0" relativeHeight="251772928" behindDoc="0" locked="0" layoutInCell="1" allowOverlap="1" wp14:anchorId="121AB781" wp14:editId="25FE8045">
                <wp:simplePos x="0" y="0"/>
                <wp:positionH relativeFrom="column">
                  <wp:posOffset>0</wp:posOffset>
                </wp:positionH>
                <wp:positionV relativeFrom="paragraph">
                  <wp:posOffset>0</wp:posOffset>
                </wp:positionV>
                <wp:extent cx="635000" cy="635000"/>
                <wp:effectExtent l="0" t="0" r="3175" b="3175"/>
                <wp:wrapNone/>
                <wp:docPr id="851" name="Rectangle 85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1" o:spid="_x0000_s1026" style="position:absolute;margin-left:0;margin-top:0;width:50pt;height:50pt;z-index:2517729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lnwD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fJpQ oliHJH3GtjFVt4IEZSPLUnh2fbd6bTN89KQfja/X6gfg3yxR8CRafOa9UFg1+F7cWf1KZQz0jWAl 1hDwoheAXrAITTb9BygxFbZ1EBq7r0znA2LLyD7wdzjzJ/aOcFTOrqZxjCxzNB3vmHHEstNjbax7 J6Aj/pJTg9kFcLZ7sG5wPbn4WArWsm3DiGAIdPFKHyww+7yIF/fz+3k6Siez+1EaF8Xobr1KR7N1 cj0trorVqkh+evwkzYYeerjTlCXp37F4nPdhPs5zZqGVpYfzKVlTb1atITuGU74OP08VFn7hFr1M I5ixltN/qC6Q4fs/8LyB8oBcGMBeYVtxzfHSgPlBSY8rk1P7fcuMoKR9r5DPRZKmfseCkE6vJyiY S8vm0sIUR6icOkqG68oNe7nVRtYNRkoCNwru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pZ8A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lang w:val="vi-VN"/>
        </w:rPr>
        <w:t xml:space="preserve"> không chứa điểm nào sau đây?</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lang w:val="vi-VN"/>
        </w:rPr>
        <w:t>A.</w:t>
      </w:r>
      <w:r w:rsidRPr="00D5799E">
        <w:rPr>
          <w:rFonts w:ascii="Times New Roman" w:hAnsi="Times New Roman" w:cs="Times New Roman"/>
          <w:b/>
          <w:color w:val="008000"/>
          <w:sz w:val="24"/>
          <w:szCs w:val="24"/>
          <w:lang w:val="vi-VN"/>
        </w:rPr>
        <w:t xml:space="preserve"> </w:t>
      </w:r>
      <w:r w:rsidRPr="00D5799E">
        <w:rPr>
          <w:rFonts w:ascii="Times New Roman" w:hAnsi="Times New Roman" w:cs="Times New Roman"/>
          <w:position w:val="-14"/>
        </w:rPr>
        <w:object w:dxaOrig="859" w:dyaOrig="400">
          <v:shape id="_x0000_i1253" type="#_x0000_t75" style="width:42.75pt;height:20.25pt" o:ole="">
            <v:imagedata r:id="rId144" o:title=""/>
          </v:shape>
          <o:OLEObject Type="Embed" ProgID="Equation.DSMT4" ShapeID="_x0000_i1253" DrawAspect="Content" ObjectID="_1724746068" r:id="rId423"/>
        </w:object>
      </w:r>
      <w:r>
        <w:rPr>
          <w:rFonts w:ascii="Times New Roman" w:hAnsi="Times New Roman" w:cs="Times New Roman"/>
          <w:noProof/>
          <w:color w:val="0000FF"/>
          <w:sz w:val="24"/>
          <w:szCs w:val="24"/>
          <w:lang w:eastAsia="en-US"/>
        </w:rPr>
        <mc:AlternateContent>
          <mc:Choice Requires="wps">
            <w:drawing>
              <wp:anchor distT="0" distB="0" distL="114300" distR="114300" simplePos="0" relativeHeight="251773952" behindDoc="0" locked="0" layoutInCell="1" allowOverlap="1" wp14:anchorId="2F8B9795" wp14:editId="1942F1AB">
                <wp:simplePos x="0" y="0"/>
                <wp:positionH relativeFrom="column">
                  <wp:posOffset>0</wp:posOffset>
                </wp:positionH>
                <wp:positionV relativeFrom="paragraph">
                  <wp:posOffset>0</wp:posOffset>
                </wp:positionV>
                <wp:extent cx="635000" cy="635000"/>
                <wp:effectExtent l="0" t="0" r="3175" b="3175"/>
                <wp:wrapNone/>
                <wp:docPr id="850" name="Rectangle 8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0" o:spid="_x0000_s1026" style="position:absolute;margin-left:0;margin-top:0;width:50pt;height:50pt;z-index:2517739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VK6n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fIr9 UaxDkj5j25iqW0GCspFlKTy7vlu9thk+etKPxtdr9QPwb5YoeBItPvNeKKwafC/urH6lMgb6RrAS awh40QtAL1iEJpv+A5SYCts6CI3dV6bzAbFlZB/4O5z5E3tHOCpnV9M4xio4mo53zDhi2emxNta9 E9ARf8mpwewCONs9WDe4nlx8LAVr2bZhRDAEunilDxaYfV7Ei/v5/TwdpZPZ/SiNi2J0t16lo9k6 uZ4WV8VqVSQ/PX6SZkMPPdxpypL071g8zvswH+c5s9DK0sP5lKypN6vWkB3DKV+Hn6cKC79wi16m EcxYy+k/VBfI8P0feN5AeUAuDGCvsK245nhpwPygpMeVyan9vmVGUNK+V8jnIklTv2NBSKfXExTM pWVzaWGKI1ROHSXDdeWGvdxqI+sGIyWBGwV3OAOVDPz4+Riywry9gGsRKjiusN+7Szl4/f7QL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FSup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900" w:dyaOrig="400">
          <v:shape id="_x0000_i1254" type="#_x0000_t75" style="width:45pt;height:20.25pt" o:ole="">
            <v:imagedata r:id="rId146" o:title=""/>
          </v:shape>
          <o:OLEObject Type="Embed" ProgID="Equation.DSMT4" ShapeID="_x0000_i1254" DrawAspect="Content" ObjectID="_1724746069" r:id="rId424"/>
        </w:object>
      </w:r>
      <w:r>
        <w:rPr>
          <w:rFonts w:ascii="Times New Roman" w:hAnsi="Times New Roman" w:cs="Times New Roman"/>
          <w:noProof/>
          <w:color w:val="0000FF"/>
          <w:sz w:val="24"/>
          <w:szCs w:val="24"/>
          <w:lang w:eastAsia="en-US"/>
        </w:rPr>
        <mc:AlternateContent>
          <mc:Choice Requires="wps">
            <w:drawing>
              <wp:anchor distT="0" distB="0" distL="114300" distR="114300" simplePos="0" relativeHeight="251774976" behindDoc="0" locked="0" layoutInCell="1" allowOverlap="1" wp14:anchorId="383DEBFD" wp14:editId="3A930B99">
                <wp:simplePos x="0" y="0"/>
                <wp:positionH relativeFrom="column">
                  <wp:posOffset>0</wp:posOffset>
                </wp:positionH>
                <wp:positionV relativeFrom="paragraph">
                  <wp:posOffset>0</wp:posOffset>
                </wp:positionV>
                <wp:extent cx="635000" cy="635000"/>
                <wp:effectExtent l="0" t="0" r="3175" b="3175"/>
                <wp:wrapNone/>
                <wp:docPr id="849" name="Rectangle 8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9" o:spid="_x0000_s1026" style="position:absolute;margin-left:0;margin-top:0;width:50pt;height:50pt;z-index:2517749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dXygWQIAALAEAAAOAAAAZHJzL2Uyb0RvYy54bWysVN1u2jAUvp+0d7B8D0loSiFqqCpSpknd Vo3tAYzjJNYS2zs2BFbt3XfsAKPrzTSNC+Pz4+/8fOfk9m7ftWQnwEqtcpqMY0qE4rqUqs7p1y+r 0YwS65gqWauVyOlBWHq3ePvmtjeZmOhGt6UAgiDKZr3JaeOcyaLI8kZ0zI61EQqNlYaOORShjkpg PaJ3bTSJ42nUaygNaC6sRW0xGOki4FeV4O5TVVnhSJtTzM2FE8K58We0uGVZDcw0kh/TYP+QRcek wqBnqII5RrYgX0F1koO2unJjrrtIV5XkItSA1STxH9WsG2ZEqAWbY825Tfb/wfKPuycgsszpLJ1T oliHJH3GtjFVt4IEZSPLUnh2fbd6YzN8tDZP4Ou15lHzb5YovRYtPvNeKCwbfC/urXmlAtB9I1iJ NQS86AWgFyxCk03/QZeYCts6HRq7r6DzAbFlZB/4O5z5E3tHOCqnV9dxjCxzNB3vmHHEstNjA9a9 E7oj/pJTwOwCONs9Wje4nlx8LKVXsm3DiGAIdPFKHyww+zyP5w+zh1k6SifTh1EaF8XofrVMR9NV cnNdXBXLZZH89PhJmg099HCnKUvSv2PxOO/DfJznzOpWlh7Op2Sh3ixbIDuGU74KP08VFn7hFr1M I5ixltN/qC6Q4fs/8LzR5QG5AI29wrbimuOl0fCDkh5XJqf2+5aBoKR9r5DPeZKmfseCkF7fTFCA S8vm0sIUR6icOkqG69INe7k1IOsGIyWBG6XvcQYqGfjx8zFkhXl7AdciVHBcYb93l3Lw+v2hWfw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N3V8o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859" w:dyaOrig="400">
          <v:shape id="_x0000_i1255" type="#_x0000_t75" style="width:42.75pt;height:20.25pt" o:ole="">
            <v:imagedata r:id="rId148" o:title=""/>
          </v:shape>
          <o:OLEObject Type="Embed" ProgID="Equation.DSMT4" ShapeID="_x0000_i1255" DrawAspect="Content" ObjectID="_1724746070" r:id="rId425"/>
        </w:object>
      </w:r>
      <w:r>
        <w:rPr>
          <w:rFonts w:ascii="Times New Roman" w:hAnsi="Times New Roman" w:cs="Times New Roman"/>
          <w:noProof/>
          <w:color w:val="0000FF"/>
          <w:sz w:val="24"/>
          <w:szCs w:val="24"/>
          <w:lang w:eastAsia="en-US"/>
        </w:rPr>
        <mc:AlternateContent>
          <mc:Choice Requires="wps">
            <w:drawing>
              <wp:anchor distT="0" distB="0" distL="114300" distR="114300" simplePos="0" relativeHeight="251776000" behindDoc="0" locked="0" layoutInCell="1" allowOverlap="1" wp14:anchorId="3630B962" wp14:editId="0644C56A">
                <wp:simplePos x="0" y="0"/>
                <wp:positionH relativeFrom="column">
                  <wp:posOffset>0</wp:posOffset>
                </wp:positionH>
                <wp:positionV relativeFrom="paragraph">
                  <wp:posOffset>0</wp:posOffset>
                </wp:positionV>
                <wp:extent cx="635000" cy="635000"/>
                <wp:effectExtent l="0" t="0" r="3175" b="3175"/>
                <wp:wrapNone/>
                <wp:docPr id="848" name="Rectangle 8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8" o:spid="_x0000_s1026" style="position:absolute;margin-left:0;margin-top:0;width:50pt;height:50pt;z-index:2517760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t64EWA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TZEq xVok6TO2jaltI0hQ1rIshWfXd6szNsNHT+YRfL3WPGj+zRKln0SDz7wXCssa34uFNa9UALqrBSux hoAXvQD0gkVosuk+6BJTYTunQ2MPFbQ+ILaMHAJ/xwt/4uAIR+XkZhzHyDJH0+mOGUcsOz82YN07 oVviLzkFzC6As/2Ddb3r2cXHUnotmyaMCIZAF6/0wQKzz3fx3Wq6mqaDdDRZDdK4KAaL9TIdTNbJ 7bi4KZbLIvnp8ZM063vo4c5TlqR/x+Jp3vv5uMyZ1Y0sPZxPycJ2s2yA7BlO+Tr8PFVY+JVb9DKN YMZazv+hukCG73/P80aXR+QCNPYK24prjpdaww9KOlyZnNrvOwaCkua9Qj7vkjT1OxaEdHw7QgGu LZtrC1McoXLqKOmvS9fv5c6A3NYYKQncKL3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Blt64E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u w:val="single"/>
        </w:rPr>
        <w:t>D</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1160" w:dyaOrig="400">
          <v:shape id="_x0000_i1256" type="#_x0000_t75" style="width:57.75pt;height:20.25pt" o:ole="">
            <v:imagedata r:id="rId150" o:title=""/>
          </v:shape>
          <o:OLEObject Type="Embed" ProgID="Equation.DSMT4" ShapeID="_x0000_i1256" DrawAspect="Content" ObjectID="_1724746071" r:id="rId426"/>
        </w:object>
      </w:r>
      <w:r>
        <w:rPr>
          <w:rFonts w:ascii="Times New Roman" w:hAnsi="Times New Roman" w:cs="Times New Roman"/>
          <w:noProof/>
          <w:color w:val="0000FF"/>
          <w:sz w:val="24"/>
          <w:szCs w:val="24"/>
          <w:lang w:eastAsia="en-US"/>
        </w:rPr>
        <mc:AlternateContent>
          <mc:Choice Requires="wps">
            <w:drawing>
              <wp:anchor distT="0" distB="0" distL="114300" distR="114300" simplePos="0" relativeHeight="251777024" behindDoc="0" locked="0" layoutInCell="1" allowOverlap="1" wp14:anchorId="17561AB3" wp14:editId="5D4AF86D">
                <wp:simplePos x="0" y="0"/>
                <wp:positionH relativeFrom="column">
                  <wp:posOffset>0</wp:posOffset>
                </wp:positionH>
                <wp:positionV relativeFrom="paragraph">
                  <wp:posOffset>0</wp:posOffset>
                </wp:positionV>
                <wp:extent cx="635000" cy="635000"/>
                <wp:effectExtent l="0" t="0" r="3175" b="3175"/>
                <wp:wrapNone/>
                <wp:docPr id="847" name="Rectangle 8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7" o:spid="_x0000_s1026" style="position:absolute;margin-left:0;margin-top:0;width:50pt;height:50pt;z-index:2517770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9bHq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SXpH iWItkvQZ28bUrhEkKGtZlsKz67vVGZvho415BF+vNQ+af7NE6Y1o8Jn3QmFZ43uxsOaVCkB3tWAl 1hDwoheAXrAITbbdB11iKmzvdGjssYLWB8SWkWPg7+nCnzg6wlE5vh3FMbLM0XS6Y8YRy86PDVj3 TuiW+EtOAbML4OzwYF3venbxsZRey6YJI4Ih0MUrfbDA7PM0nq4mq0k6SIfj1SCNi2KwWC/TwXid 3I2K22K5LJKfHj9Js76HHu48ZUn6dyye5r2fj8ucWd3I0sP5lCzstssGyIHhlK/Dz1OFhV+5RS/T CGas5fwfqgtk+P73PG91+YRcgMZeYVtxzfFSa/hBSYcrk1P7fc9AUNK8V8jnNElTv2NBSEd3QxTg 2rK9tjDFESqnjpL+unT9Xu4NyF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DvWx6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D</w:t>
      </w:r>
    </w:p>
    <w:p w:rsidR="004B4D08" w:rsidRPr="00D5799E" w:rsidRDefault="004B4D08" w:rsidP="004B4D08">
      <w:pPr>
        <w:pStyle w:val="ListParagraph"/>
        <w:spacing w:line="276" w:lineRule="auto"/>
        <w:ind w:left="992"/>
        <w:jc w:val="center"/>
        <w:rPr>
          <w:rFonts w:ascii="Times New Roman" w:hAnsi="Times New Roman" w:cs="Times New Roman"/>
          <w:color w:val="000000"/>
          <w:sz w:val="24"/>
          <w:szCs w:val="24"/>
        </w:rPr>
      </w:pPr>
      <w:r w:rsidRPr="00D5799E">
        <w:rPr>
          <w:rFonts w:ascii="Times New Roman" w:hAnsi="Times New Roman" w:cs="Times New Roman"/>
          <w:noProof/>
          <w:color w:val="000000"/>
          <w:sz w:val="24"/>
          <w:szCs w:val="24"/>
          <w:lang w:eastAsia="en-US"/>
        </w:rPr>
        <w:drawing>
          <wp:inline distT="0" distB="0" distL="0" distR="0" wp14:anchorId="61BF11E5" wp14:editId="7A1E5C99">
            <wp:extent cx="2389505" cy="1951355"/>
            <wp:effectExtent l="0" t="0" r="0" b="0"/>
            <wp:docPr id="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0"/>
                    <pic:cNvPicPr>
                      <a:picLocks noChangeAspect="1" noChangeArrowheads="1"/>
                    </pic:cNvPicPr>
                  </pic:nvPicPr>
                  <pic:blipFill>
                    <a:blip r:embed="rId427"/>
                    <a:srcRect l="-3" t="-4" r="-3" b="-4"/>
                    <a:stretch>
                      <a:fillRect/>
                    </a:stretch>
                  </pic:blipFill>
                  <pic:spPr bwMode="auto">
                    <a:xfrm>
                      <a:off x="0" y="0"/>
                      <a:ext cx="2389505" cy="1951355"/>
                    </a:xfrm>
                    <a:prstGeom prst="rect">
                      <a:avLst/>
                    </a:prstGeom>
                  </pic:spPr>
                </pic:pic>
              </a:graphicData>
            </a:graphic>
          </wp:inline>
        </w:drawing>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Trước hết, ta vẽ đường thẳng </w:t>
      </w:r>
      <w:r w:rsidRPr="00D5799E">
        <w:rPr>
          <w:rFonts w:ascii="Times New Roman" w:hAnsi="Times New Roman" w:cs="Times New Roman"/>
          <w:position w:val="-14"/>
        </w:rPr>
        <w:object w:dxaOrig="1520" w:dyaOrig="400">
          <v:shape id="_x0000_i1257" type="#_x0000_t75" style="width:75.75pt;height:20.25pt" o:ole="">
            <v:imagedata r:id="rId428" o:title=""/>
          </v:shape>
          <o:OLEObject Type="Embed" ProgID="Equation.DSMT4" ShapeID="_x0000_i1257" DrawAspect="Content" ObjectID="_1724746072" r:id="rId429"/>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78048" behindDoc="0" locked="0" layoutInCell="1" allowOverlap="1" wp14:anchorId="79D354B0" wp14:editId="3B64CE90">
                <wp:simplePos x="0" y="0"/>
                <wp:positionH relativeFrom="column">
                  <wp:posOffset>0</wp:posOffset>
                </wp:positionH>
                <wp:positionV relativeFrom="paragraph">
                  <wp:posOffset>0</wp:posOffset>
                </wp:positionV>
                <wp:extent cx="635000" cy="635000"/>
                <wp:effectExtent l="0" t="0" r="3175" b="3175"/>
                <wp:wrapNone/>
                <wp:docPr id="846" name="Rectangle 8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6" o:spid="_x0000_s1026" style="position:absolute;margin-left:0;margin-top:0;width:50pt;height:50pt;z-index:2517780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N2NO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TSeU KNYiSZ+xbUxtG0GCspZlKTy7vludsRk+ejKP4Ou15kHzb5Yo/SQafOa9UFjW+F4srHmlAtBdLViJ NQS86AWgFyxCk033QZeYCts5HRp7qKD1AbFl5BD4O174EwdHOConN+M4RpY5mk53zDhi2fmxAeve Cd0Sf8kpYHYBnO0frOtdzy4+ltJr2TRhRDAEunilDxaYfb6L71bT1TQdpKPJapDGRTFYrJfpYLJO bsfFTbFcFslPj5+kWd9DD3eesiT9OxZP897Px2XOrG5k6eF8Sha2m2UDZM9wytfh56nCwq/copdp BDPWcv4P1QUyfP97nje6PCIXoLFX2FZcc7zUGn5Q0uHK5NR+3zEQlDTvFfJ5l6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XDdjTl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pStyle w:val="ListParagraph"/>
        <w:spacing w:line="276" w:lineRule="auto"/>
        <w:ind w:left="992"/>
        <w:rPr>
          <w:rFonts w:ascii="Times New Roman" w:hAnsi="Times New Roman" w:cs="Times New Roman"/>
        </w:rPr>
      </w:pPr>
      <w:r w:rsidRPr="00D5799E">
        <w:rPr>
          <w:rFonts w:ascii="Times New Roman" w:hAnsi="Times New Roman" w:cs="Times New Roman"/>
          <w:color w:val="000000"/>
          <w:sz w:val="24"/>
          <w:szCs w:val="24"/>
        </w:rPr>
        <w:t xml:space="preserve">Ta thấy </w:t>
      </w:r>
      <w:r w:rsidRPr="00D5799E">
        <w:rPr>
          <w:rFonts w:ascii="Times New Roman" w:hAnsi="Times New Roman" w:cs="Times New Roman"/>
          <w:position w:val="-14"/>
        </w:rPr>
        <w:object w:dxaOrig="700" w:dyaOrig="400">
          <v:shape id="_x0000_i1258" type="#_x0000_t75" style="width:35.25pt;height:20.25pt" o:ole="">
            <v:imagedata r:id="rId430" o:title=""/>
          </v:shape>
          <o:OLEObject Type="Embed" ProgID="Equation.DSMT4" ShapeID="_x0000_i1258" DrawAspect="Content" ObjectID="_1724746073" r:id="rId431"/>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79072" behindDoc="0" locked="0" layoutInCell="1" allowOverlap="1" wp14:anchorId="25553013" wp14:editId="50220080">
                <wp:simplePos x="0" y="0"/>
                <wp:positionH relativeFrom="column">
                  <wp:posOffset>0</wp:posOffset>
                </wp:positionH>
                <wp:positionV relativeFrom="paragraph">
                  <wp:posOffset>0</wp:posOffset>
                </wp:positionV>
                <wp:extent cx="635000" cy="635000"/>
                <wp:effectExtent l="0" t="0" r="3175" b="3175"/>
                <wp:wrapNone/>
                <wp:docPr id="845" name="Rectangle 8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5" o:spid="_x0000_s1026" style="position:absolute;margin-left:0;margin-top:0;width:50pt;height:50pt;z-index:2517790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d2V4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eTql RLEOSfqMbWOqbgUJykaWpfDs+m71xmb46Mk8gq/XmgfNv1mi9JNo8Zn3QmHV4HtxZ80rFYDuG8FK rCHgRS8AvWARmmz6D7rEVNjW6dDYfQWdD4gtI/vA3+HMn9g7wlE5u5rGMbLM0XS8Y8YRy06PDVj3 TuiO+EtOAbML4Gz3YN3genLxsZRey7YNI4Ih0MUrfbDA7PMiXtzP7+fpKJ3M7kdpXBSju/UqHc3W yfW0uCpWqyL56fGTNBt66OFOU5akf8ficd6H+TjPmdWtLD2cT8lCvVm1QHYMp3wdfp4qLPzCLXqZ RjBjLaf/UF0gw/d/4HmjywNyARp7hW3FNcdLo+EHJT2uTE7t9y0DQUn7XiGfiyRN/Y4FIZ1eT1CA S8vm0sIUR6icOkqG68oNe7k1IOsGIyWBG6Xv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63dle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không là nghiệm của bất phương trình đã cho.</w:t>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Vậy miền nghiệm của bất phương trình là nửa mặt phẳng không chứa điểm </w:t>
      </w:r>
      <w:r w:rsidRPr="00D5799E">
        <w:rPr>
          <w:rFonts w:ascii="Times New Roman" w:hAnsi="Times New Roman" w:cs="Times New Roman"/>
          <w:position w:val="-14"/>
        </w:rPr>
        <w:object w:dxaOrig="760" w:dyaOrig="400">
          <v:shape id="_x0000_i1259" type="#_x0000_t75" style="width:38.25pt;height:20.25pt" o:ole="">
            <v:imagedata r:id="rId432" o:title=""/>
          </v:shape>
          <o:OLEObject Type="Embed" ProgID="Equation.DSMT4" ShapeID="_x0000_i1259" DrawAspect="Content" ObjectID="_1724746074" r:id="rId433"/>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80096" behindDoc="0" locked="0" layoutInCell="1" allowOverlap="1" wp14:anchorId="4379FFCC" wp14:editId="3A571205">
                <wp:simplePos x="0" y="0"/>
                <wp:positionH relativeFrom="column">
                  <wp:posOffset>0</wp:posOffset>
                </wp:positionH>
                <wp:positionV relativeFrom="paragraph">
                  <wp:posOffset>0</wp:posOffset>
                </wp:positionV>
                <wp:extent cx="635000" cy="635000"/>
                <wp:effectExtent l="0" t="0" r="3175" b="3175"/>
                <wp:wrapNone/>
                <wp:docPr id="844" name="Rectangle 8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4" o:spid="_x0000_s1026" style="position:absolute;margin-left:0;margin-top:0;width:50pt;height:50pt;z-index:2517800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tbfc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pikl irVI0mdsG1PbRpCgrGVZCs+u71anbYaPnvSj8fVa/QD8myUKnkSDz7wXCssa34uF1a9UxkBXC1Zi DQEvegHoBYvQZNN9gBJTYTsHobGHyrQ+ILaMHAJ/xwt/4uAIR+XkZhzHyDJH0+mOGUcsOz/Wxrp3 AlriLzk1mF0AZ/sH63rXs4uPpWAtmyaMCIZAF6/0wQKzz3fx3Wq6mqaDdDRZDdK4KAaL9TIdTNbJ 7bi4KZbLIvnp8ZM063vo4c5TlqR/x+Jp3vv5uMyZhUaWHs6nZM12s2wM2TOc8nX4eaqw8Cu36GUa wYy1nP9DdYEM3/+e5w2UR+TCAPYK24prjpcazA9KOlyZnNrvO2YEJc17hXzeJW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bW33F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bất phương trình </w:t>
      </w:r>
      <w:r w:rsidRPr="00D5799E">
        <w:rPr>
          <w:rFonts w:ascii="Times New Roman" w:hAnsi="Times New Roman" w:cs="Times New Roman"/>
          <w:position w:val="-18"/>
        </w:rPr>
        <w:object w:dxaOrig="2480" w:dyaOrig="480">
          <v:shape id="_x0000_i1260" type="#_x0000_t75" style="width:123.75pt;height:24pt" o:ole="">
            <v:imagedata r:id="rId152" o:title=""/>
          </v:shape>
          <o:OLEObject Type="Embed" ProgID="Equation.DSMT4" ShapeID="_x0000_i1260" DrawAspect="Content" ObjectID="_1724746075" r:id="rId434"/>
        </w:object>
      </w:r>
      <w:r>
        <w:rPr>
          <w:rFonts w:ascii="Times New Roman" w:hAnsi="Times New Roman" w:cs="Times New Roman"/>
          <w:noProof/>
          <w:sz w:val="24"/>
          <w:szCs w:val="24"/>
          <w:lang w:eastAsia="en-US"/>
        </w:rPr>
        <mc:AlternateContent>
          <mc:Choice Requires="wps">
            <w:drawing>
              <wp:anchor distT="0" distB="0" distL="114300" distR="114300" simplePos="0" relativeHeight="251781120" behindDoc="0" locked="0" layoutInCell="1" allowOverlap="1" wp14:anchorId="395B2CA6" wp14:editId="79CCA62E">
                <wp:simplePos x="0" y="0"/>
                <wp:positionH relativeFrom="column">
                  <wp:posOffset>0</wp:posOffset>
                </wp:positionH>
                <wp:positionV relativeFrom="paragraph">
                  <wp:posOffset>0</wp:posOffset>
                </wp:positionV>
                <wp:extent cx="635000" cy="635000"/>
                <wp:effectExtent l="0" t="0" r="3175" b="3175"/>
                <wp:wrapNone/>
                <wp:docPr id="843" name="Rectangle 8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3" o:spid="_x0000_s1026" style="position:absolute;margin-left:0;margin-top:0;width:50pt;height:50pt;z-index:2517811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9mkUWQIAALAEAAAOAAAAZHJzL2Uyb0RvYy54bWysVNuO2jAQfa/Uf7D8DkkgsGxEWCECVaVt u+q2H2Ach1hNPK5tCNtV/71jByjbfamq8mA8F5+5nJnM745tQw7CWAkqp8kwpkQoDqVUu5x+/bIZ zCixjqmSNaBETp+EpXeLt2/mnc7ECGpoSmEIgiibdTqntXM6iyLLa9EyOwQtFBorMC1zKJpdVBrW IXrbRKM4nkYdmFIb4MJa1Ba9kS4CflUJ7j5VlRWONDnF3Fw4TTi3/owWc5btDNO15Kc02D9k0TKp MOgFqmCOkb2Rr6BayQ1YqNyQQxtBVUkuQg1YTRL/Uc1jzbQItWBzrL60yf4/WP7x8GCILHM6S8eU KNYiSZ+xbUztGkGCspZlKTy7vludthk+etQPxtdr9T3wb5YoeBQNPvNeKKxqfC+WVr9SGQNdLViJ NQS86AWgFyxCk233AUpMhe0dhMYeK9P6gNgycgz8PV34E0dHOCqn40kcI8scTac7Zhyx7PxYG+ve CWiJv+TUYHYBnB3uretdzy4+loKNbJowIhgCXbzSBwvMPt/Gt+vZepYO0tF0PUjjohgsN6t0MN0k N5NiXKxWRfLT4ydp1vfQw52nLEn/jsXTvPfzcZkzC40sPZxPyZrddtUYcmA45Zvw81Rh4Vdu0cs0 ghlrOf+H6gIZvv89z1son5ALA9grbCuuOV5qMD8o6XBlcmq/75kRlDTvFfJ5m6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hfZpF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lang w:val="vi-VN"/>
        </w:rPr>
        <w:t xml:space="preserve"> chứa điểm nào sau đây?</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rPr>
      </w:pPr>
      <w:r w:rsidRPr="000A5708">
        <w:rPr>
          <w:rFonts w:ascii="Times New Roman" w:hAnsi="Times New Roman" w:cs="Times New Roman"/>
          <w:b/>
          <w:color w:val="0000FF"/>
          <w:sz w:val="24"/>
          <w:szCs w:val="24"/>
          <w:u w:val="single"/>
          <w:lang w:val="vi-VN"/>
        </w:rPr>
        <w:t>A</w:t>
      </w:r>
      <w:r w:rsidRPr="000A5708">
        <w:rPr>
          <w:rFonts w:ascii="Times New Roman" w:hAnsi="Times New Roman" w:cs="Times New Roman"/>
          <w:b/>
          <w:color w:val="0000FF"/>
          <w:sz w:val="24"/>
          <w:szCs w:val="24"/>
          <w:lang w:val="vi-VN"/>
        </w:rPr>
        <w:t>.</w:t>
      </w:r>
      <w:r w:rsidRPr="00D5799E">
        <w:rPr>
          <w:rFonts w:ascii="Times New Roman" w:hAnsi="Times New Roman" w:cs="Times New Roman"/>
          <w:b/>
          <w:color w:val="008000"/>
          <w:sz w:val="24"/>
          <w:szCs w:val="24"/>
          <w:lang w:val="vi-VN"/>
        </w:rPr>
        <w:t xml:space="preserve"> </w:t>
      </w:r>
      <w:r w:rsidRPr="00D5799E">
        <w:rPr>
          <w:rFonts w:ascii="Times New Roman" w:hAnsi="Times New Roman" w:cs="Times New Roman"/>
          <w:position w:val="-14"/>
        </w:rPr>
        <w:object w:dxaOrig="980" w:dyaOrig="400">
          <v:shape id="_x0000_i1261" type="#_x0000_t75" style="width:48.75pt;height:20.25pt" o:ole="">
            <v:imagedata r:id="rId154" o:title=""/>
          </v:shape>
          <o:OLEObject Type="Embed" ProgID="Equation.DSMT4" ShapeID="_x0000_i1261" DrawAspect="Content" ObjectID="_1724746076" r:id="rId435"/>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82144" behindDoc="0" locked="0" layoutInCell="1" allowOverlap="1" wp14:anchorId="3B1036A9" wp14:editId="780DC649">
                <wp:simplePos x="0" y="0"/>
                <wp:positionH relativeFrom="column">
                  <wp:posOffset>0</wp:posOffset>
                </wp:positionH>
                <wp:positionV relativeFrom="paragraph">
                  <wp:posOffset>0</wp:posOffset>
                </wp:positionV>
                <wp:extent cx="635000" cy="635000"/>
                <wp:effectExtent l="0" t="0" r="3175" b="3175"/>
                <wp:wrapNone/>
                <wp:docPr id="842" name="Rectangle 8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2" o:spid="_x0000_s1026" style="position:absolute;margin-left:0;margin-top:0;width:50pt;height:50pt;z-index:251782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NLuw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piNK FGuRpM/YNqa2jSBBWcuyFJ5d361O2wwfPelH4+u1+gH4N0sUPIkGn3kvFJY1vhcLq1+pjIGuFqzE GgJe9ALQCxahyab7ACWmwnYOQmMPlWl9QGwZOQT+jhf+xMERjsrJzTiOkWWOptMdM45Ydn6sjXXv BLTEX3JqMLsAzvYP1vWuZxcfS8FaNk0YEQyBLl7pgwVmn+/iu9V0NU0H6WiyGqRxUQwW62U6mKyT 23FxUyyXRfLT4ydp1vfQw52nLEn/jsXTvPfzcZkzC40sPZxPyZrtZtkYsmc45evw81Rh4Vdu0cs0 ghlrOf+H6gIZvv89zxsoj8iFAewVthXXHC81mB+UdLgyObXfd8wISpr3Cvm8S9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1zS7s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1140" w:dyaOrig="400">
          <v:shape id="_x0000_i1262" type="#_x0000_t75" style="width:57pt;height:20.25pt" o:ole="">
            <v:imagedata r:id="rId156" o:title=""/>
          </v:shape>
          <o:OLEObject Type="Embed" ProgID="Equation.DSMT4" ShapeID="_x0000_i1262" DrawAspect="Content" ObjectID="_1724746077" r:id="rId436"/>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83168" behindDoc="0" locked="0" layoutInCell="1" allowOverlap="1" wp14:anchorId="437CD701" wp14:editId="27511E34">
                <wp:simplePos x="0" y="0"/>
                <wp:positionH relativeFrom="column">
                  <wp:posOffset>0</wp:posOffset>
                </wp:positionH>
                <wp:positionV relativeFrom="paragraph">
                  <wp:posOffset>0</wp:posOffset>
                </wp:positionV>
                <wp:extent cx="635000" cy="635000"/>
                <wp:effectExtent l="0" t="0" r="3175" b="3175"/>
                <wp:wrapNone/>
                <wp:docPr id="841" name="Rectangle 8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1" o:spid="_x0000_s1026" style="position:absolute;margin-left:0;margin-top:0;width:50pt;height:50pt;z-index:2517831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dL2G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pgkl irVI0mdsG1PbRpCgrGVZCs+u71anbYaPnvSj8fVa/QD8myUKnkSDz7wXCssa34uF1a9UxkBXC1Zi DQEvegHoBYvQZNN9gBJTYTsHobGHyrQ+ILaMHAJ/xwt/4uAIR+XkZhzHyDJH0+mOGUcsOz/Wxrp3 AlriLzk1mF0AZ/sH63rXs4uPpWAtmyaMCIZAF6/0wQKzz3fx3Wq6mqaDdDRZDdK4KAaL9TIdTNbJ 7bi4KZbLIvnp8ZM063vo4c5TlqR/x+Jp3vv5uMyZhUaWHs6nZM12s2wM2TOc8nX4eaqw8Cu36GUa wYy1nP9DdYEM3/+e5w2UR+TCAPYK24prjpcazA9KOlyZnNrvO2YEJc17hXzeJW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YHS9h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960" w:dyaOrig="400">
          <v:shape id="_x0000_i1263" type="#_x0000_t75" style="width:48pt;height:20.25pt" o:ole="">
            <v:imagedata r:id="rId158" o:title=""/>
          </v:shape>
          <o:OLEObject Type="Embed" ProgID="Equation.DSMT4" ShapeID="_x0000_i1263" DrawAspect="Content" ObjectID="_1724746078" r:id="rId437"/>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84192" behindDoc="0" locked="0" layoutInCell="1" allowOverlap="1" wp14:anchorId="6E006663" wp14:editId="2064D855">
                <wp:simplePos x="0" y="0"/>
                <wp:positionH relativeFrom="column">
                  <wp:posOffset>0</wp:posOffset>
                </wp:positionH>
                <wp:positionV relativeFrom="paragraph">
                  <wp:posOffset>0</wp:posOffset>
                </wp:positionV>
                <wp:extent cx="635000" cy="635000"/>
                <wp:effectExtent l="0" t="0" r="3175" b="3175"/>
                <wp:wrapNone/>
                <wp:docPr id="840" name="Rectangle 8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0" o:spid="_x0000_s1026" style="position:absolute;margin-left:0;margin-top:0;width:50pt;height:50pt;z-index:251784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tm8iWA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TbE/ irVI0mdsG1PbRpCgrGVZCs+u71ZnbIaPnswj+HqtedD8myVKP4kGn3kvFJY1vhcLa16pAHRXC1Zi DQEvegHoBYvQZNN90CWmwnZOh8YeKmh9QGwZOQT+jhf+xMERjsrJzTiOsQqOptMdM45Ydn5swLp3 QrfEX3IKmF0AZ/sH63rXs4uPpfRaNk0YEQyBLl7pgwVmn+/iu9V0NU0H6WiyGqRxUQwW62U6mKyT 23FxUyyXRfLT4ydp1vfQw52nLEn/jsXTvPfzcZkzqxtZejifkoXtZtkA2TOc8nX4eaqw8Cu36GUa wYy1nP9DdYEM3/+e540uj8gFaOwVthXXHC+1hh+UdLgyObXfdwwEJc17hXzeJamfIReEdHw7QgGu LZtrC1McoXLqKOmvS9fv5c6A3NYYKQncKL3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Aytm8i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8"/>
        </w:rPr>
        <w:object w:dxaOrig="1380" w:dyaOrig="480">
          <v:shape id="_x0000_i1264" type="#_x0000_t75" style="width:69pt;height:24pt" o:ole="">
            <v:imagedata r:id="rId160" o:title=""/>
          </v:shape>
          <o:OLEObject Type="Embed" ProgID="Equation.DSMT4" ShapeID="_x0000_i1264" DrawAspect="Content" ObjectID="_1724746079" r:id="rId438"/>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85216" behindDoc="0" locked="0" layoutInCell="1" allowOverlap="1" wp14:anchorId="57CBEBCD" wp14:editId="4521F6C8">
                <wp:simplePos x="0" y="0"/>
                <wp:positionH relativeFrom="column">
                  <wp:posOffset>0</wp:posOffset>
                </wp:positionH>
                <wp:positionV relativeFrom="paragraph">
                  <wp:posOffset>0</wp:posOffset>
                </wp:positionV>
                <wp:extent cx="635000" cy="635000"/>
                <wp:effectExtent l="0" t="0" r="3175" b="3175"/>
                <wp:wrapNone/>
                <wp:docPr id="839" name="Rectangle 83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9" o:spid="_x0000_s1026" style="position:absolute;margin-left:0;margin-top:0;width:50pt;height:50pt;z-index:251785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19uPWQIAALAEAAAOAAAAZHJzL2Uyb0RvYy54bWysVN1u2jAUvp+0d7B8D0looBA1VBUp06Ru q8b2AMZxEmuJj2cbQlft3XfsAKPrzTSNC+Pz4+/8fOfk5vbQtWQvjJWgcpqMY0qE4lBKVef065f1 aE6JdUyVrAUlcvokLL1dvn1z0+tMTKCBthSGIIiyWa9z2jinsyiyvBEds2PQQqGxAtMxh6Kpo9Kw HtG7NprE8SzqwZTaABfWorYYjHQZ8KtKcPepqqxwpM0p5ubCacK59We0vGFZbZhuJD+mwf4hi45J hUHPUAVzjOyMfAXVSW7AQuXGHLoIqkpyEWrAapL4j2o2DdMi1ILNsfrcJvv/YPnH/aMhsszp/GpB iWIdkvQZ28ZU3QoSlI0sS+HZ9d3qtc3w0UY/Gl+v1Q/Av1miYCNafOa9UFg1+F7cWf1KZQz0jWAl 1hDwoheAXrAITbb9BygxFbZzEBp7qEznA2LLyCHw93TmTxwc4aicXU3jGFnmaDreMeOIZafH2lj3 TkBH/CWnBrML4Gz/YN3genLxsRSsZduGEcEQ6OKVPlhg9nkRL+7n9/N0lE5m96M0LorR3XqVjmbr 5HpaXBWrVZH89PhJmg099HCnKUvSv2PxOO/DfJznzEIrSw/nU7Km3q5aQ/YMp3wdfp4qLPzCLXqZ RjBjLaf/UF0gw/d/4HkL5RNyYQB7hW3FNcdLA+YHJT2uTE7t9x0zgpL2vUI+F0ma+h0LQjq9nqBg Li3bSwtTHKFy6igZris37OVOG1k3GCkJ3Ci4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89fbj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A</w:t>
      </w:r>
    </w:p>
    <w:p w:rsidR="004B4D08" w:rsidRPr="00D5799E" w:rsidRDefault="004B4D08" w:rsidP="004B4D08">
      <w:pPr>
        <w:pStyle w:val="ListParagraph"/>
        <w:spacing w:line="276" w:lineRule="auto"/>
        <w:ind w:left="992"/>
        <w:jc w:val="center"/>
        <w:rPr>
          <w:rFonts w:ascii="Times New Roman" w:hAnsi="Times New Roman" w:cs="Times New Roman"/>
          <w:b/>
          <w:color w:val="000000"/>
          <w:sz w:val="24"/>
          <w:szCs w:val="24"/>
        </w:rPr>
      </w:pPr>
      <w:r w:rsidRPr="00D5799E">
        <w:rPr>
          <w:rFonts w:ascii="Times New Roman" w:hAnsi="Times New Roman" w:cs="Times New Roman"/>
          <w:b/>
          <w:noProof/>
          <w:color w:val="000000"/>
          <w:sz w:val="24"/>
          <w:szCs w:val="24"/>
          <w:lang w:eastAsia="en-US"/>
        </w:rPr>
        <w:lastRenderedPageBreak/>
        <w:drawing>
          <wp:inline distT="0" distB="0" distL="0" distR="0" wp14:anchorId="1B636D78" wp14:editId="506B6298">
            <wp:extent cx="2389505" cy="2072640"/>
            <wp:effectExtent l="0" t="0" r="0" b="0"/>
            <wp:docPr id="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1"/>
                    <pic:cNvPicPr>
                      <a:picLocks noChangeAspect="1" noChangeArrowheads="1"/>
                    </pic:cNvPicPr>
                  </pic:nvPicPr>
                  <pic:blipFill>
                    <a:blip r:embed="rId439"/>
                    <a:srcRect l="-3" t="-4" r="-3" b="-4"/>
                    <a:stretch>
                      <a:fillRect/>
                    </a:stretch>
                  </pic:blipFill>
                  <pic:spPr bwMode="auto">
                    <a:xfrm>
                      <a:off x="0" y="0"/>
                      <a:ext cx="2389505" cy="2072640"/>
                    </a:xfrm>
                    <a:prstGeom prst="rect">
                      <a:avLst/>
                    </a:prstGeom>
                  </pic:spPr>
                </pic:pic>
              </a:graphicData>
            </a:graphic>
          </wp:inline>
        </w:drawing>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Trước hết, ta vẽ đường thẳng </w:t>
      </w:r>
      <w:r w:rsidRPr="00D5799E">
        <w:rPr>
          <w:rFonts w:ascii="Times New Roman" w:hAnsi="Times New Roman" w:cs="Times New Roman"/>
          <w:position w:val="-18"/>
        </w:rPr>
        <w:object w:dxaOrig="3000" w:dyaOrig="480">
          <v:shape id="_x0000_i1265" type="#_x0000_t75" style="width:150pt;height:24pt" o:ole="">
            <v:imagedata r:id="rId440" o:title=""/>
          </v:shape>
          <o:OLEObject Type="Embed" ProgID="Equation.DSMT4" ShapeID="_x0000_i1265" DrawAspect="Content" ObjectID="_1724746080" r:id="rId441"/>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86240" behindDoc="0" locked="0" layoutInCell="1" allowOverlap="1" wp14:anchorId="42B23E6E" wp14:editId="4B11DA4D">
                <wp:simplePos x="0" y="0"/>
                <wp:positionH relativeFrom="column">
                  <wp:posOffset>0</wp:posOffset>
                </wp:positionH>
                <wp:positionV relativeFrom="paragraph">
                  <wp:posOffset>0</wp:posOffset>
                </wp:positionV>
                <wp:extent cx="635000" cy="635000"/>
                <wp:effectExtent l="0" t="0" r="3175" b="3175"/>
                <wp:wrapNone/>
                <wp:docPr id="838" name="Rectangle 83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8" o:spid="_x0000_s1026" style="position:absolute;margin-left:0;margin-top:0;width:50pt;height:50pt;z-index:251786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FQkrWQIAALAEAAAOAAAAZHJzL2Uyb0RvYy54bWysVNuO2jAQfa/Uf7D8DkkgsGxEWCECVaVt u+q2H2Ach1hNPK5tCNtV/71jByjbfamq8mA8F5+5nJnM745tQw7CWAkqp8kwpkQoDqVUu5x+/bIZ zCixjqmSNaBETp+EpXeLt2/mnc7ECGpoSmEIgiibdTqntXM6iyLLa9EyOwQtFBorMC1zKJpdVBrW IXrbRKM4nkYdmFIb4MJa1Ba9kS4CflUJ7j5VlRWONDnF3Fw4TTi3/owWc5btDNO15Kc02D9k0TKp MOgFqmCOkb2Rr6BayQ1YqNyQQxtBVUkuQg1YTRL/Uc1jzbQItWBzrL60yf4/WP7x8GCILHM6GyNV irVI0mdsG1O7RpCgrGVZCs+u71anbYaPHvWD8fVafQ/8myUKHkWDz7wXCqsa34ul1a9UxkBXC1Zi DQEvegHoBYvQZNt9gBJTYXsHobHHyrQ+ILaMHAN/Txf+xNERjsrpeBLHyDJH0+mOGUcsOz/Wxrp3 AlriLzk1mF0AZ4d763rXs4uPpWAjmyaMCIZAF6/0wQKzz7fx7Xq2nqWDdDRdD9K4KAbLzSodTDfJ zaQYF6tVkfz0+Ema9T30cOcpS9K/Y/E07/18XObMQiNLD+dTsma3XTWGHBhO+Sb8PFVY+JVb9DKN YMZazv+hukCG73/P8xbKJ+TCAPYK24prjpcazA9KOlyZnNrve2YEJc17hXzeJmnqdywI6eRmhIK5 tmyvLUxxhMqpo6S/rly/l3tt5K7GSEngRsESZ6CSgR8/H31WmLcXcC1CBacV9nt3LQev3x+ax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oRUJK1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Pr="00D5799E">
        <w:rPr>
          <w:rFonts w:ascii="Times New Roman" w:hAnsi="Times New Roman" w:cs="Times New Roman"/>
          <w:position w:val="-14"/>
        </w:rPr>
        <w:object w:dxaOrig="700" w:dyaOrig="400">
          <v:shape id="_x0000_i1266" type="#_x0000_t75" style="width:35.25pt;height:20.25pt" o:ole="">
            <v:imagedata r:id="rId442" o:title=""/>
          </v:shape>
          <o:OLEObject Type="Embed" ProgID="Equation.DSMT4" ShapeID="_x0000_i1266" DrawAspect="Content" ObjectID="_1724746081" r:id="rId443"/>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87264" behindDoc="0" locked="0" layoutInCell="1" allowOverlap="1" wp14:anchorId="06F09BBC" wp14:editId="57933404">
                <wp:simplePos x="0" y="0"/>
                <wp:positionH relativeFrom="column">
                  <wp:posOffset>0</wp:posOffset>
                </wp:positionH>
                <wp:positionV relativeFrom="paragraph">
                  <wp:posOffset>0</wp:posOffset>
                </wp:positionV>
                <wp:extent cx="635000" cy="635000"/>
                <wp:effectExtent l="0" t="0" r="3175" b="3175"/>
                <wp:wrapNone/>
                <wp:docPr id="837" name="Rectangle 83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7" o:spid="_x0000_s1026" style="position:absolute;margin-left:0;margin-top:0;width:50pt;height:50pt;z-index:251787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VxbFWQIAALAEAAAOAAAAZHJzL2Uyb0RvYy54bWysVNuO0zAQfUfiHyy/t0m66S3adLVqtghp gRWFD3Adp7FIPMZ2m5YV/87YaUuXfUGIPriei89czkxu7w5tQ/bCWAkqp8kwpkQoDqVU25x+/bIa zCixjqmSNaBETo/C0rvF2ze3nc7ECGpoSmEIgiibdTqntXM6iyLLa9EyOwQtFBorMC1zKJptVBrW IXrbRKM4nkQdmFIb4MJa1Ba9kS4CflUJ7j5VlRWONDnF3Fw4TTg3/owWtyzbGqZryU9psH/IomVS YdALVMEcIzsjX0G1khuwULkhhzaCqpJchBqwmiT+o5p1zbQItWBzrL60yf4/WP5x/2SILHM6u5lS oliLJH3GtjG1bQQJylqWpfDs+m512mb4aK2fjK/X6kfg3yxRsBYNPvNeKCxrfC/urX6lMga6WrAS awh40QtAL1iEJpvuA5SYCts5CI09VKb1AbFl5BD4O174EwdHOConN+M4RpY5mk53zDhi2fmxNta9 E9ASf8mpwewCONs/Wte7nl18LAUr2TRhRDAEunilDxaYfZ7H84fZwywdpKPJwyCNi2Jwv1qmg8kq mY6Lm2K5LJKfHj9Js76HHu48ZUn6dyye5r2fj8ucWWhk6eF8StZsN8vGkD3DKV+Fn6cKC79yi16m EcxYy/k/VBfI8P3ved5AeUQuDGCvsK245nipwfygpMOVyan9vmNGUNK8V8jnPElTv2NBSMfTEQrm 2rK5tjDFESqnjpL+unT9Xu60kdsaIyWBGwX3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ylcWx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không là nghiệm của bất phương trình đã cho.</w:t>
      </w:r>
    </w:p>
    <w:p w:rsidR="004B4D08" w:rsidRPr="00D5799E" w:rsidRDefault="004B4D08" w:rsidP="004B4D08">
      <w:pPr>
        <w:pStyle w:val="ListParagraph"/>
        <w:spacing w:line="276" w:lineRule="auto"/>
        <w:ind w:left="992"/>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Vậy miền nghiệm là nửa mặt phẳng bờ </w:t>
      </w:r>
      <w:r w:rsidRPr="00D5799E">
        <w:rPr>
          <w:rFonts w:ascii="Times New Roman" w:hAnsi="Times New Roman" w:cs="Times New Roman"/>
          <w:position w:val="-14"/>
        </w:rPr>
        <w:object w:dxaOrig="400" w:dyaOrig="400">
          <v:shape id="_x0000_i1267" type="#_x0000_t75" style="width:20.25pt;height:20.25pt" o:ole="">
            <v:imagedata r:id="rId444" o:title=""/>
          </v:shape>
          <o:OLEObject Type="Embed" ProgID="Equation.DSMT4" ShapeID="_x0000_i1267" DrawAspect="Content" ObjectID="_1724746082" r:id="rId445"/>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88288" behindDoc="0" locked="0" layoutInCell="1" allowOverlap="1" wp14:anchorId="453F6A8C" wp14:editId="2CE768AF">
                <wp:simplePos x="0" y="0"/>
                <wp:positionH relativeFrom="column">
                  <wp:posOffset>0</wp:posOffset>
                </wp:positionH>
                <wp:positionV relativeFrom="paragraph">
                  <wp:posOffset>0</wp:posOffset>
                </wp:positionV>
                <wp:extent cx="635000" cy="635000"/>
                <wp:effectExtent l="0" t="0" r="3175" b="3175"/>
                <wp:wrapNone/>
                <wp:docPr id="836" name="Rectangle 83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6" o:spid="_x0000_s1026" style="position:absolute;margin-left:0;margin-top:0;width:50pt;height:50pt;z-index:251788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lcRhWQIAALAEAAAOAAAAZHJzL2Uyb0RvYy54bWysVNuO2jAQfa/Uf7D8DkkgsGxEWCECVaVt u+q2H2Ach1hNbHdsCNtV/71jByjbfamq8mA8F5+5nJnM745tQw4CrNQqp8kwpkQorkupdjn9+mUz mFFiHVMla7QSOX0Slt4t3r6ZdyYTI13rphRAEETZrDM5rZ0zWRRZXouW2aE2QqGx0tAyhyLsohJY h+htE43ieBp1GkoDmgtrUVv0RroI+FUluPtUVVY40uQUc3PhhHBu/Rkt5izbATO15Kc02D9k0TKp MOgFqmCOkT3IV1Ct5KCtrtyQ6zbSVSW5CDVgNUn8RzWPNTMi1ILNsebSJvv/YPnHwwMQWeZ0Np5S oliLJH3GtjG1awQJylqWpfDs+m51xmb46NE8gK/XmnvNv1mi9KNo8Jn3QmFV43uxtOaVCkB3tWAl 1hDwoheAXrAITbbdB11iKmzvdGjssYLWB8SWkWPg7+nCnzg6wlE5HU/iGFnmaDrdMeOIZefHBqx7 J3RL/CWngNkFcHa4t653Pbv4WEpvZNOEEcEQ6OKVPlhg9vk2vl3P1rN0kI6m60EaF8VguVmlg+km uZkU42K1KpKfHj9Js76HHu48ZUn6dyye5r2fj8ucWd3I0sP5lCzstqsGyIHhlG/Cz1OFhV+5RS/T CGas5fwfqgtk+P73PG91+YRcgMZeYVtxzfFSa/hBSYcrk1P7fc9AUNK8V8jnbZKmfseCkE5uRijA tWV7bWGKI1ROHSX9deX6vdwbkLsaIyWBG6WX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mJXEY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không chứa điểm </w:t>
      </w:r>
      <w:r w:rsidRPr="00D5799E">
        <w:rPr>
          <w:rFonts w:ascii="Times New Roman" w:hAnsi="Times New Roman" w:cs="Times New Roman"/>
          <w:position w:val="-14"/>
        </w:rPr>
        <w:object w:dxaOrig="760" w:dyaOrig="400">
          <v:shape id="_x0000_i1268" type="#_x0000_t75" style="width:38.25pt;height:20.25pt" o:ole="">
            <v:imagedata r:id="rId446" o:title=""/>
          </v:shape>
          <o:OLEObject Type="Embed" ProgID="Equation.DSMT4" ShapeID="_x0000_i1268" DrawAspect="Content" ObjectID="_1724746083" r:id="rId447"/>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89312" behindDoc="0" locked="0" layoutInCell="1" allowOverlap="1" wp14:anchorId="44A7C3A9" wp14:editId="730A0C2C">
                <wp:simplePos x="0" y="0"/>
                <wp:positionH relativeFrom="column">
                  <wp:posOffset>0</wp:posOffset>
                </wp:positionH>
                <wp:positionV relativeFrom="paragraph">
                  <wp:posOffset>0</wp:posOffset>
                </wp:positionV>
                <wp:extent cx="635000" cy="635000"/>
                <wp:effectExtent l="0" t="0" r="3175" b="3175"/>
                <wp:wrapNone/>
                <wp:docPr id="835" name="Rectangle 83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5" o:spid="_x0000_s1026" style="position:absolute;margin-left:0;margin-top:0;width:50pt;height:50pt;z-index:251789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1cJXWQIAALAEAAAOAAAAZHJzL2Uyb0RvYy54bWysVN1u2jAUvp+0d7B8D0looBA1VBWBaVK3 Vev2AMZxEmuJ7R0bQlft3XfsAKPrzTSNC+Pz4+/8fOfk5vbQtWQvwEqtcpqMY0qE4rqUqs7p1y+b 0ZwS65gqWauVyOmTsPR2+fbNTW8yMdGNbksBBEGUzXqT08Y5k0WR5Y3omB1rIxQaKw0dcyhCHZXA ekTv2mgSx7Oo11Aa0FxYi9piMNJlwK8qwd2nqrLCkTanmJsLJ4Rz689oecOyGphpJD+mwf4hi45J hUHPUAVzjOxAvoLqJAdtdeXGXHeRrirJRagBq0niP6p5bJgRoRZsjjXnNtn/B8s/7h+AyDKn86sp JYp1SNJnbBtTdStIUDayLIVn13erNzbDR4/mAXy91txr/s0SpR9Fi8+8FwqrBt+LO2teqQB03whW Yg0BL3oB6AWL0GTbf9AlpsJ2TofGHirofEBsGTkE/p7O/ImDIxyVs6tpHCPLHE3HO2Ycsez02IB1 74TuiL/kFDC7AM7299YNricXH0vpjWzbMCIYAl280gcLzD4v4sV6vp6no3QyW4/SuChGd5tVOppt kutpcVWsVkXy0+MnaTb00MOdpixJ/47F47wP83GeM6tbWXo4n5KFertqgewZTvkm/DxVWPiFW/Qy jWDGWk7/obpAhu//wPNWl0/IBWjsFbYV1xwvjYYflPS4Mjm133cMBCXte4V8LpI09TsWhHR6PUEB Li3bSwtTHKFy6igZris37OXOgKwbjJQEbpS+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L9XCV1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vi-VN"/>
        </w:rPr>
        <w:t xml:space="preserve">Miền nghiệm của bất phương trình </w:t>
      </w:r>
      <w:r w:rsidRPr="00D5799E">
        <w:rPr>
          <w:rFonts w:ascii="Times New Roman" w:hAnsi="Times New Roman" w:cs="Times New Roman"/>
          <w:position w:val="-14"/>
        </w:rPr>
        <w:object w:dxaOrig="2320" w:dyaOrig="400">
          <v:shape id="_x0000_i1269" type="#_x0000_t75" style="width:116.25pt;height:20.25pt" o:ole="">
            <v:imagedata r:id="rId162" o:title=""/>
          </v:shape>
          <o:OLEObject Type="Embed" ProgID="Equation.DSMT4" ShapeID="_x0000_i1269" DrawAspect="Content" ObjectID="_1724746084" r:id="rId448"/>
        </w:object>
      </w:r>
      <w:r>
        <w:rPr>
          <w:rFonts w:ascii="Times New Roman" w:hAnsi="Times New Roman" w:cs="Times New Roman"/>
          <w:noProof/>
          <w:sz w:val="24"/>
          <w:szCs w:val="24"/>
          <w:lang w:eastAsia="en-US"/>
        </w:rPr>
        <mc:AlternateContent>
          <mc:Choice Requires="wps">
            <w:drawing>
              <wp:anchor distT="0" distB="0" distL="114300" distR="114300" simplePos="0" relativeHeight="251790336" behindDoc="0" locked="0" layoutInCell="1" allowOverlap="1" wp14:anchorId="6381F5C2" wp14:editId="0BBE0466">
                <wp:simplePos x="0" y="0"/>
                <wp:positionH relativeFrom="column">
                  <wp:posOffset>0</wp:posOffset>
                </wp:positionH>
                <wp:positionV relativeFrom="paragraph">
                  <wp:posOffset>0</wp:posOffset>
                </wp:positionV>
                <wp:extent cx="635000" cy="635000"/>
                <wp:effectExtent l="0" t="0" r="3175" b="3175"/>
                <wp:wrapNone/>
                <wp:docPr id="834" name="Rectangle 83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4" o:spid="_x0000_s1026" style="position:absolute;margin-left:0;margin-top:0;width:50pt;height:50pt;z-index:251790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FxDzWQIAALAEAAAOAAAAZHJzL2Uyb0RvYy54bWysVNuO2jAQfa/Uf7D8DkkgsGxEWCECVaVt u+q2H2Ach1hNPK5tCNtV/71jByjbfamq8mA8F5+5nJnM745tQw7CWAkqp8kwpkQoDqVUu5x+/bIZ zCixjqmSNaBETp+EpXeLt2/mnc7ECGpoSmEIgiibdTqntXM6iyLLa9EyOwQtFBorMC1zKJpdVBrW IXrbRKM4nkYdmFIb4MJa1Ba9kS4CflUJ7j5VlRWONDnF3Fw4TTi3/owWc5btDNO15Kc02D9k0TKp MOgFqmCOkb2Rr6BayQ1YqNyQQxtBVUkuQg1YTRL/Uc1jzbQItWBzrL60yf4/WP7x8GCILHM6G6eU KNYiSZ+xbUztGkGCspZlKTy7vludthk+etQPxtdr9T3wb5YoeBQNPvNeKKxqfC+WVr9SGQNdLViJ NQS86AWgFyxCk233AUpMhe0dhMYeK9P6gNgycgz8PV34E0dHOCqn40kcI8scTac7Zhyx7PxYG+ve CWiJv+TUYHYBnB3uretdzy4+loKNbJowIhgCXbzSBwvMPt/Gt+vZepYO0tF0PUjjohgsN6t0MN0k N5NiXKxWRfLT4ydp1vfQw52nLEn/jsXTvPfzcZkzC40sPZxPyZrddtUYcmA45Zvw81Rh4Vdu0cs0 ghlrOf+H6gIZvv89z1son5ALA9grbCuuOV5qMD8o6XBlcmq/75kRlDTvFfJ5m6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fRcQ8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lang w:val="vi-VN"/>
        </w:rPr>
        <w:t xml:space="preserve"> chứa điểm nào sau đây?</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0A5708">
        <w:rPr>
          <w:rFonts w:ascii="Times New Roman" w:hAnsi="Times New Roman" w:cs="Times New Roman"/>
          <w:b/>
          <w:color w:val="0000FF"/>
          <w:sz w:val="24"/>
          <w:szCs w:val="24"/>
          <w:lang w:val="vi-VN"/>
        </w:rPr>
        <w:t>A.</w:t>
      </w:r>
      <w:r w:rsidRPr="00D5799E">
        <w:rPr>
          <w:rFonts w:ascii="Times New Roman" w:hAnsi="Times New Roman" w:cs="Times New Roman"/>
          <w:b/>
          <w:color w:val="008000"/>
          <w:sz w:val="24"/>
          <w:szCs w:val="24"/>
          <w:lang w:val="vi-VN"/>
        </w:rPr>
        <w:t xml:space="preserve"> </w:t>
      </w:r>
      <w:r w:rsidRPr="00D5799E">
        <w:rPr>
          <w:rFonts w:ascii="Times New Roman" w:hAnsi="Times New Roman" w:cs="Times New Roman"/>
          <w:position w:val="-14"/>
        </w:rPr>
        <w:object w:dxaOrig="859" w:dyaOrig="400">
          <v:shape id="_x0000_i1270" type="#_x0000_t75" style="width:42.75pt;height:20.25pt" o:ole="">
            <v:imagedata r:id="rId164" o:title=""/>
          </v:shape>
          <o:OLEObject Type="Embed" ProgID="Equation.DSMT4" ShapeID="_x0000_i1270" DrawAspect="Content" ObjectID="_1724746085" r:id="rId449"/>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91360" behindDoc="0" locked="0" layoutInCell="1" allowOverlap="1" wp14:anchorId="13BB6645" wp14:editId="174F14CC">
                <wp:simplePos x="0" y="0"/>
                <wp:positionH relativeFrom="column">
                  <wp:posOffset>0</wp:posOffset>
                </wp:positionH>
                <wp:positionV relativeFrom="paragraph">
                  <wp:posOffset>0</wp:posOffset>
                </wp:positionV>
                <wp:extent cx="635000" cy="635000"/>
                <wp:effectExtent l="0" t="0" r="3175" b="3175"/>
                <wp:wrapNone/>
                <wp:docPr id="833" name="Rectangle 83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3" o:spid="_x0000_s1026" style="position:absolute;margin-left:0;margin-top:0;width:50pt;height:50pt;z-index:251791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VM47WQIAALAEAAAOAAAAZHJzL2Uyb0RvYy54bWysVN1u2jAUvp+0d7B8D0kgUIgaqoqUaVK3 Vev2AMZxEmuJj2cbQlft3XfsAKPrzTSNC+Pz4+/8fOfk+ubQtWQvjJWgcpqMY0qE4lBKVef065fN aEGJdUyVrAUlcvokLL1ZvX1z3etMTKCBthSGIIiyWa9z2jinsyiyvBEds2PQQqGxAtMxh6Kpo9Kw HtG7NprE8TzqwZTaABfWorYYjHQV8KtKcPepqqxwpM0p5ubCacK59We0umZZbZhuJD+mwf4hi45J hUHPUAVzjOyMfAXVSW7AQuXGHLoIqkpyEWrAapL4j2oeG6ZFqAWbY/W5Tfb/wfKP+wdDZJnTxXRK iWIdkvQZ28ZU3QoSlI0sS+HZ9d3qtc3w0aN+ML5eq++Bf7NEwaNo8Zn3QmHd4Htxa/UrlTHQN4KV WEPAi14AesEiNNn2H6DEVNjOQWjsoTKdD4gtI4fA39OZP3FwhKNyPp3FMbLM0XS8Y8YRy06PtbHu nYCO+EtODWYXwNn+3rrB9eTiYynYyLYNI4Ih0MUrfbDA7PMyXt4t7hbpKJ3M70ZpXBSj2806Hc03 ydWsmBbrdZH89PhJmg099HCnKUvSv2PxOO/DfJznzEIrSw/nU7Km3q5bQ/YMp3wTfp4qLPzCLXqZ RjBjLaf/UF0gw/d/4HkL5RNyYQB7hW3FNcdLA+YHJT2uTE7t9x0zgpL2vUI+l0ma+h0LQjq7mqBg Li3bSwtTHKFy6igZrms37OVOG1k3GCkJ3Ci4xRmoZODHz8eQFebtBVyLUMFxhf3eXcrB6/eHZvU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QVTOO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u w:val="single"/>
        </w:rPr>
        <w:t>B</w:t>
      </w:r>
      <w:r w:rsidRPr="000A5708">
        <w:rPr>
          <w:rFonts w:ascii="Times New Roman" w:hAnsi="Times New Roman" w:cs="Times New Roman"/>
          <w:b/>
          <w:color w:val="0000FF"/>
          <w:sz w:val="24"/>
          <w:szCs w:val="24"/>
        </w:rPr>
        <w:t>.</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900" w:dyaOrig="400">
          <v:shape id="_x0000_i1271" type="#_x0000_t75" style="width:45pt;height:20.25pt" o:ole="">
            <v:imagedata r:id="rId166" o:title=""/>
          </v:shape>
          <o:OLEObject Type="Embed" ProgID="Equation.DSMT4" ShapeID="_x0000_i1271" DrawAspect="Content" ObjectID="_1724746086" r:id="rId450"/>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92384" behindDoc="0" locked="0" layoutInCell="1" allowOverlap="1" wp14:anchorId="4FDDA4A2" wp14:editId="0501C27B">
                <wp:simplePos x="0" y="0"/>
                <wp:positionH relativeFrom="column">
                  <wp:posOffset>0</wp:posOffset>
                </wp:positionH>
                <wp:positionV relativeFrom="paragraph">
                  <wp:posOffset>0</wp:posOffset>
                </wp:positionV>
                <wp:extent cx="635000" cy="635000"/>
                <wp:effectExtent l="0" t="0" r="3175" b="3175"/>
                <wp:wrapNone/>
                <wp:docPr id="832" name="Rectangle 83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2" o:spid="_x0000_s1026" style="position:absolute;margin-left:0;margin-top:0;width:50pt;height:50pt;z-index:251792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lhyfWQIAALAEAAAOAAAAZHJzL2Uyb0RvYy54bWysVNuO2jAQfa/Uf7D8DkkgsGxEWCECVaVt u+q2H2Ach1hNbHdsCNtV/71jByjbfamq8mA8F5+5nJnM745tQw4CrNQqp8kwpkQorkupdjn9+mUz mFFiHVMla7QSOX0Slt4t3r6ZdyYTI13rphRAEETZrDM5rZ0zWRRZXouW2aE2QqGx0tAyhyLsohJY h+htE43ieBp1GkoDmgtrUVv0RroI+FUluPtUVVY40uQUc3PhhHBu/Rkt5izbATO15Kc02D9k0TKp MOgFqmCOkT3IV1Ct5KCtrtyQ6zbSVSW5CDVgNUn8RzWPNTMi1ILNsebSJvv/YPnHwwMQWeZ0Nh5R oliLJH3GtjG1awQJylqWpfDs+m51xmb46NE8gK/XmnvNv1mi9KNo8Jn3QmFV43uxtOaVCkB3tWAl 1hDwoheAXrAITbbdB11iKmzvdGjssYLWB8SWkWPg7+nCnzg6wlE5HU/iGFnmaDrdMeOIZefHBqx7 J3RL/CWngNkFcHa4t653Pbv4WEpvZNOEEcEQ6OKVPlhg9vk2vl3P1rN0kI6m60EaF8VguVmlg+km uZkU42K1KpKfHj9Js76HHu48ZUn6dyye5r2fj8ucWd3I0sP5lCzstqsGyIHhlG/Cz1OFhV+5RS/T CGas5fwfqgtk+P73PG91+YRcgMZeYVtxzfFSa/hBSYcrk1P7fc9AUNK8V8jnbZKmfseCkE5uRijA tWV7bWGKI1ROHSX9deX6vdwbkLsaIyWBG6WX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5Ycn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940" w:dyaOrig="400">
          <v:shape id="_x0000_i1272" type="#_x0000_t75" style="width:47.25pt;height:20.25pt" o:ole="">
            <v:imagedata r:id="rId168" o:title=""/>
          </v:shape>
          <o:OLEObject Type="Embed" ProgID="Equation.DSMT4" ShapeID="_x0000_i1272" DrawAspect="Content" ObjectID="_1724746087" r:id="rId451"/>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93408" behindDoc="0" locked="0" layoutInCell="1" allowOverlap="1" wp14:anchorId="2F8EA42E" wp14:editId="0E3D34BB">
                <wp:simplePos x="0" y="0"/>
                <wp:positionH relativeFrom="column">
                  <wp:posOffset>0</wp:posOffset>
                </wp:positionH>
                <wp:positionV relativeFrom="paragraph">
                  <wp:posOffset>0</wp:posOffset>
                </wp:positionV>
                <wp:extent cx="635000" cy="635000"/>
                <wp:effectExtent l="0" t="0" r="3175" b="3175"/>
                <wp:wrapNone/>
                <wp:docPr id="831" name="Rectangle 8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1" o:spid="_x0000_s1026" style="position:absolute;margin-left:0;margin-top:0;width:50pt;height:50pt;z-index:251793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1hqpWQIAALAEAAAOAAAAZHJzL2Uyb0RvYy54bWysVNuO2jAQfa/Uf7D8DkkgsGxEWCECVaVt u+q2H2Ach1hNPK5tCNtV/71jByjbfamq8mA8F5+5nJnM745tQw7CWAkqp8kwpkQoDqVUu5x+/bIZ zCixjqmSNaBETp+EpXeLt2/mnc7ECGpoSmEIgiibdTqntXM6iyLLa9EyOwQtFBorMC1zKJpdVBrW IXrbRKM4nkYdmFIb4MJa1Ba9kS4CflUJ7j5VlRWONDnF3Fw4TTi3/owWc5btDNO15Kc02D9k0TKp MOgFqmCOkb2Rr6BayQ1YqNyQQxtBVUkuQg1YTRL/Uc1jzbQItWBzrL60yf4/WP7x8GCILHM6GyeU KNYiSZ+xbUztGkGCspZlKTy7vludthk+etQPxtdr9T3wb5YoeBQNPvNeKKxqfC+WVr9SGQNdLViJ NQS86AWgFyxCk233AUpMhe0dhMYeK9P6gNgycgz8PV34E0dHOCqn40kcI8scTac7Zhyx7PxYG+ve CWiJv+TUYHYBnB3uretdzy4+loKNbJowIhgCXbzSBwvMPt/Gt+vZepYO0tF0PUjjohgsN6t0MN0k N5NiXKxWRfLT4ydp1vfQw52nLEn/jsXTvPfzcZkzC40sPZxPyZrddtUYcmA45Zvw81Rh4Vdu0cs0 ghlrOf+H6gIZvv89z1son5ALA9grbCuuOV5qMD8o6XBlcmq/75kRlDTvFfJ5m6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pNYaq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980" w:dyaOrig="400">
          <v:shape id="_x0000_i1273" type="#_x0000_t75" style="width:48.75pt;height:20.25pt" o:ole="">
            <v:imagedata r:id="rId170" o:title=""/>
          </v:shape>
          <o:OLEObject Type="Embed" ProgID="Equation.DSMT4" ShapeID="_x0000_i1273" DrawAspect="Content" ObjectID="_1724746088" r:id="rId452"/>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794432" behindDoc="0" locked="0" layoutInCell="1" allowOverlap="1" wp14:anchorId="5D1CB05D" wp14:editId="30A6D619">
                <wp:simplePos x="0" y="0"/>
                <wp:positionH relativeFrom="column">
                  <wp:posOffset>0</wp:posOffset>
                </wp:positionH>
                <wp:positionV relativeFrom="paragraph">
                  <wp:posOffset>0</wp:posOffset>
                </wp:positionV>
                <wp:extent cx="635000" cy="635000"/>
                <wp:effectExtent l="0" t="0" r="3175" b="3175"/>
                <wp:wrapNone/>
                <wp:docPr id="830" name="Rectangle 8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0" o:spid="_x0000_s1026" style="position:absolute;margin-left:0;margin-top:0;width:50pt;height:50pt;z-index:251794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FMgNWQIAALAEAAAOAAAAZHJzL2Uyb0RvYy54bWysVNuO2jAQfa/Uf7D8DkkgsGxEWCECVaVt u+q2H2Ach1hNPK5tCNtV/71jByjbfamq8mA8F5+5nJnM745tQw7CWAkqp8kwpkQoDqVUu5x+/bIZ zCixjqmSNaBETp+EpXeLt2/mnc7ECGpoSmEIgiibdTqntXM6iyLLa9EyOwQtFBorMC1zKJpdVBrW IXrbRKM4nkYdmFIb4MJa1Ba9kS4CflUJ7j5VlRWONDnF3Fw4TTi3/owWc5btDNO15Kc02D9k0TKp MOgFqmCOkb2Rr6BayQ1YqNyQQxtBVUkuQg1YTRL/Uc1jzbQItWBzrL60yf4/WP7x8GCILHM6G2N/ FGuRpM/YNqZ2jSBBWcuyFJ5d361O2wwfPeoH4+u1+h74N0sUPIoGn3kvFFY1vhdLq1+pjIGuFqzE GgJe9ALQCxahybb7ACWmwvYOQmOPlWl9QGwZOQb+ni78iaMjHJXT8SSOsQqOptMdM45Ydn6sjXXv BLTEX3JqMLsAzg731vWuZxcfS8FGNk0YEQyBLl7pgwVmn2/j2/VsPUsH6Wi6HqRxUQyWm1U6mG6S m0kxLlarIvnp8ZM063vo4c5TlqR/x+Jp3vv5uMyZhUaWHs6nZM1uu2oMOTCc8k34eaqw8Cu36GUa wYy1nP9DdYEM3/+e5y2UT8iFAewVthXXHC81mB+UdLgyObXf98wISpr3Cvm8TdLU71gQ0snNCAVz bdleW5jiCJVTR0l/Xbl+L/fayF2NkZLAjYIlzkAlAz9+PvqsMG8v4FqECk4r7PfuWg5evz80i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9hTIDV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pStyle w:val="ListParagraph"/>
        <w:spacing w:line="276" w:lineRule="auto"/>
        <w:ind w:left="992"/>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B</w:t>
      </w:r>
    </w:p>
    <w:p w:rsidR="004B4D08" w:rsidRPr="00D5799E" w:rsidRDefault="004B4D08" w:rsidP="004B4D08">
      <w:pPr>
        <w:pStyle w:val="ListParagraph"/>
        <w:spacing w:line="276" w:lineRule="auto"/>
        <w:ind w:left="992"/>
        <w:jc w:val="center"/>
        <w:rPr>
          <w:rFonts w:ascii="Times New Roman" w:hAnsi="Times New Roman" w:cs="Times New Roman"/>
          <w:b/>
          <w:color w:val="000000"/>
          <w:sz w:val="24"/>
          <w:szCs w:val="24"/>
        </w:rPr>
      </w:pPr>
      <w:r w:rsidRPr="00D5799E">
        <w:rPr>
          <w:rFonts w:ascii="Times New Roman" w:hAnsi="Times New Roman" w:cs="Times New Roman"/>
          <w:b/>
          <w:noProof/>
          <w:color w:val="000000"/>
          <w:sz w:val="24"/>
          <w:szCs w:val="24"/>
          <w:lang w:eastAsia="en-US"/>
        </w:rPr>
        <w:drawing>
          <wp:inline distT="0" distB="0" distL="0" distR="0" wp14:anchorId="20F8FC32" wp14:editId="0AEFD01D">
            <wp:extent cx="2508885" cy="2022475"/>
            <wp:effectExtent l="0" t="0" r="0" b="0"/>
            <wp:docPr id="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2"/>
                    <pic:cNvPicPr>
                      <a:picLocks noChangeAspect="1" noChangeArrowheads="1"/>
                    </pic:cNvPicPr>
                  </pic:nvPicPr>
                  <pic:blipFill>
                    <a:blip r:embed="rId453"/>
                    <a:srcRect l="-2" t="-3" r="-2" b="-3"/>
                    <a:stretch>
                      <a:fillRect/>
                    </a:stretch>
                  </pic:blipFill>
                  <pic:spPr bwMode="auto">
                    <a:xfrm>
                      <a:off x="0" y="0"/>
                      <a:ext cx="2508885" cy="2022475"/>
                    </a:xfrm>
                    <a:prstGeom prst="rect">
                      <a:avLst/>
                    </a:prstGeom>
                  </pic:spPr>
                </pic:pic>
              </a:graphicData>
            </a:graphic>
          </wp:inline>
        </w:drawing>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Đầu tiên ta thu gọn bất phương trình đã cho về thành </w:t>
      </w:r>
      <w:r w:rsidRPr="00D5799E">
        <w:rPr>
          <w:rFonts w:ascii="Times New Roman" w:hAnsi="Times New Roman" w:cs="Times New Roman"/>
          <w:position w:val="-10"/>
        </w:rPr>
        <w:object w:dxaOrig="1540" w:dyaOrig="320">
          <v:shape id="_x0000_i1274" type="#_x0000_t75" style="width:77.25pt;height:15.75pt" o:ole="">
            <v:imagedata r:id="rId454" o:title=""/>
          </v:shape>
          <o:OLEObject Type="Embed" ProgID="Equation.DSMT4" ShapeID="_x0000_i1274" DrawAspect="Content" ObjectID="_1724746089" r:id="rId455"/>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95456" behindDoc="0" locked="0" layoutInCell="1" allowOverlap="1" wp14:anchorId="2D0F9E5F" wp14:editId="4B3B7CB0">
                <wp:simplePos x="0" y="0"/>
                <wp:positionH relativeFrom="column">
                  <wp:posOffset>0</wp:posOffset>
                </wp:positionH>
                <wp:positionV relativeFrom="paragraph">
                  <wp:posOffset>0</wp:posOffset>
                </wp:positionV>
                <wp:extent cx="635000" cy="635000"/>
                <wp:effectExtent l="0" t="0" r="3175" b="3175"/>
                <wp:wrapNone/>
                <wp:docPr id="829" name="Rectangle 82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9" o:spid="_x0000_s1026" style="position:absolute;margin-left:0;margin-top:0;width:50pt;height:50pt;z-index:251795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NRoKWQIAALAEAAAOAAAAZHJzL2Uyb0RvYy54bWysVN1u2jAUvp+0d7B8D0loSiFqqCpSpknd Vo3tAYzjJNYS2zs2BFbt3XfsAKPrzTSNC+Pz4+/8fOfk9m7ftWQnwEqtcpqMY0qE4rqUqs7p1y+r 0YwS65gqWauVyOlBWHq3ePvmtjeZmOhGt6UAgiDKZr3JaeOcyaLI8kZ0zI61EQqNlYaOORShjkpg PaJ3bTSJ42nUaygNaC6sRW0xGOki4FeV4O5TVVnhSJtTzM2FE8K58We0uGVZDcw0kh/TYP+QRcek wqBnqII5RrYgX0F1koO2unJjrrtIV5XkItSA1STxH9WsG2ZEqAWbY825Tfb/wfKPuycgsszpbDKn RLEOSfqMbWOqbgUJykaWpfDs+m71xmb4aG2ewNdrzaPm3yxRei1afOa9UFg2+F7cW/NKBaD7RrAS awh40QtAL1iEJpv+gy4xFbZ1OjR2X0HnA2LLyD7wdzjzJ/aOcFROr67jGFnmaDreMeOIZafHBqx7 J3RH/CWngNkFcLZ7tG5wPbn4WEqvZNuGEcEQ6OKVPlhg9nkezx9mD7N0lE6mD6M0LorR/WqZjqar 5Oa6uCqWyyL56fGTNBt66OFOU5akf8ficd6H+TjPmdWtLD2cT8lCvVm2QHYMp3wVfp4qLPzCLXqZ RjBjLaf/UF0gw/d/4HmjywNyARp7hW3FNcdLo+EHJT2uTE7t9y0DQUn7XiGf8yRN/Y4FIb2+maAA l5bNpYUpjlA5dZQM16Ub9nJrQNYNRkoCN0rf4wxUMvDj52PICvP2Aq5FqOC4wn7vLuXg9ftDs/g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6TUaCl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Vẽ đường thẳng </w:t>
      </w:r>
      <w:r w:rsidRPr="00D5799E">
        <w:rPr>
          <w:rFonts w:ascii="Times New Roman" w:hAnsi="Times New Roman" w:cs="Times New Roman"/>
          <w:position w:val="-14"/>
        </w:rPr>
        <w:object w:dxaOrig="2000" w:dyaOrig="400">
          <v:shape id="_x0000_i1275" type="#_x0000_t75" style="width:99.75pt;height:20.25pt" o:ole="">
            <v:imagedata r:id="rId456" o:title=""/>
          </v:shape>
          <o:OLEObject Type="Embed" ProgID="Equation.DSMT4" ShapeID="_x0000_i1275" DrawAspect="Content" ObjectID="_1724746090" r:id="rId457"/>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96480" behindDoc="0" locked="0" layoutInCell="1" allowOverlap="1" wp14:anchorId="442B49C9" wp14:editId="4BBA7E15">
                <wp:simplePos x="0" y="0"/>
                <wp:positionH relativeFrom="column">
                  <wp:posOffset>0</wp:posOffset>
                </wp:positionH>
                <wp:positionV relativeFrom="paragraph">
                  <wp:posOffset>0</wp:posOffset>
                </wp:positionV>
                <wp:extent cx="635000" cy="635000"/>
                <wp:effectExtent l="0" t="0" r="3175" b="3175"/>
                <wp:wrapNone/>
                <wp:docPr id="828" name="Rectangle 82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8" o:spid="_x0000_s1026" style="position:absolute;margin-left:0;margin-top:0;width:50pt;height:50pt;z-index:251796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98iu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jpAq xVok6TO2jaltI0hQ1rIshWfXd6vTNsNHT/rR+HqtfgD+zRIFT6LBZ94LhWWN78XC6lcqY6CrBSux hoAXvQD0gkVosuk+QImpsJ2D0NhDZVofEFtGDoG/44U/cXCEo3JyM45jZJmj6XTHjCOWnR9rY907 AS3xl5wazC6As/2Ddb3r2cXHUrCWTRNGBEOgi1f6YIHZ57v4bjVdTdNBOpqsBmlcFIPFepkOJuvk dlzcFMtlkfz0+Ema9T30cOcpS9K/Y/E07/18XObMQiNLD+dTsma7WTaG7BlO+Tr8PFVY+JVb9DKN YMZazv+hukCG73/P8wbKI3JhAHuFbcU1x0sN5gclHa5MTu33HTOCkua9Qj7vkjT1OxaEdHw7QsFc WzbXFqY4QuXUUdJfl67fy502cltjpCRwo2CBM1DJwI+fjz4rzNsLuBahgtMK+727lo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fIrl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pStyle w:val="ListParagraph"/>
        <w:spacing w:line="276" w:lineRule="auto"/>
        <w:ind w:left="992"/>
        <w:rPr>
          <w:rFonts w:ascii="Times New Roman" w:hAnsi="Times New Roman" w:cs="Times New Roman"/>
        </w:rPr>
      </w:pPr>
      <w:r w:rsidRPr="00D5799E">
        <w:rPr>
          <w:rFonts w:ascii="Times New Roman" w:hAnsi="Times New Roman" w:cs="Times New Roman"/>
          <w:color w:val="000000"/>
          <w:sz w:val="24"/>
          <w:szCs w:val="24"/>
        </w:rPr>
        <w:t xml:space="preserve">Ta thấy </w:t>
      </w:r>
      <w:r w:rsidRPr="00D5799E">
        <w:rPr>
          <w:rFonts w:ascii="Times New Roman" w:hAnsi="Times New Roman" w:cs="Times New Roman"/>
          <w:position w:val="-14"/>
        </w:rPr>
        <w:object w:dxaOrig="700" w:dyaOrig="400">
          <v:shape id="_x0000_i1276" type="#_x0000_t75" style="width:35.25pt;height:20.25pt" o:ole="">
            <v:imagedata r:id="rId458" o:title=""/>
          </v:shape>
          <o:OLEObject Type="Embed" ProgID="Equation.DSMT4" ShapeID="_x0000_i1276" DrawAspect="Content" ObjectID="_1724746091" r:id="rId459"/>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97504" behindDoc="0" locked="0" layoutInCell="1" allowOverlap="1" wp14:anchorId="4C83D235" wp14:editId="78240847">
                <wp:simplePos x="0" y="0"/>
                <wp:positionH relativeFrom="column">
                  <wp:posOffset>0</wp:posOffset>
                </wp:positionH>
                <wp:positionV relativeFrom="paragraph">
                  <wp:posOffset>0</wp:posOffset>
                </wp:positionV>
                <wp:extent cx="635000" cy="635000"/>
                <wp:effectExtent l="0" t="0" r="3175" b="3175"/>
                <wp:wrapNone/>
                <wp:docPr id="827" name="Rectangle 82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7" o:spid="_x0000_s1026" style="position:absolute;margin-left:0;margin-top:0;width:50pt;height:50pt;z-index:251797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tddA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yfCO EsVaJOkzto2pXSNIUNayLIVn13erMzbDRxvzCL5eax40/2aJ0hvR4DPvhcKyxvdiYc0rFYDuasFK rCHgRS8AvWARmmy7D7rEVNje6dDYYwWtD4gtI8fA39OFP3F0hKNyfDuKY2SZo+l0x4wjlp0fG7Du ndAt8ZecAmYXwNnhwbre9eziYym9lk0TRgRDoItX+mCB2edpPF1NVpN0kA7Hq0EaF8VgsV6mg/E6 uRsVt8VyWSQ/PX6SZn0PPdx5ypL071g8zXs/H5c5s7qRpYfzKVnYbZcNkAPDKV+Hn6cKC79yi16m EcxYy/k/VBfI8P3ved7q8gm5AI29wrbimuOl1vCDkg5XJqf2+56BoKR5r5DPaZKmfseCkI7uhijA tWV7bWGKI1ROHSX9den6vdwbkLsaIyWBG6UX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0LXXQ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không là nghiệm của bất phương trình đã cho.</w:t>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Vậy miền nghiệm cần tìm là nửa mặt phẳng không chứa điểm </w:t>
      </w:r>
      <w:r w:rsidRPr="00D5799E">
        <w:rPr>
          <w:rFonts w:ascii="Times New Roman" w:hAnsi="Times New Roman" w:cs="Times New Roman"/>
          <w:position w:val="-14"/>
        </w:rPr>
        <w:object w:dxaOrig="760" w:dyaOrig="400">
          <v:shape id="_x0000_i1277" type="#_x0000_t75" style="width:38.25pt;height:20.25pt" o:ole="">
            <v:imagedata r:id="rId460" o:title=""/>
          </v:shape>
          <o:OLEObject Type="Embed" ProgID="Equation.DSMT4" ShapeID="_x0000_i1277" DrawAspect="Content" ObjectID="_1724746092" r:id="rId461"/>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798528" behindDoc="0" locked="0" layoutInCell="1" allowOverlap="1" wp14:anchorId="195E8182" wp14:editId="599B197D">
                <wp:simplePos x="0" y="0"/>
                <wp:positionH relativeFrom="column">
                  <wp:posOffset>0</wp:posOffset>
                </wp:positionH>
                <wp:positionV relativeFrom="paragraph">
                  <wp:posOffset>0</wp:posOffset>
                </wp:positionV>
                <wp:extent cx="635000" cy="635000"/>
                <wp:effectExtent l="0" t="0" r="3175" b="3175"/>
                <wp:wrapNone/>
                <wp:docPr id="826" name="Rectangle 8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6" o:spid="_x0000_s1026" style="position:absolute;margin-left:0;margin-top:0;width:50pt;height:50pt;z-index:251798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dwXk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jiaU KNYiSZ+xbUxtG0GCspZlKTy7vludthk+etKPxtdr9QPwb5YoeBINPvNeKCxrfC8WVr9SGQNdLViJ NQS86AWgFyxCk033AUpMhe0chMYeKtP6gNgycgj8HS/8iYMjHJWTm3EcI8scTac7Zhyx7PxYG+ve CWiJv+TUYHYBnO0frOtdzy4+loK1bJowIhgCXbzSBwvMPt/Fd6vpapoO0tFkNUjjohgs1st0MFkn t+Piplgui+Snx0/SrO+hhztPWZL+HYunee/n4zJnFhpZejifkjXbzbIxZM9wytfh56nCwq/copdp BDPWcv4P1QUyfP97njdQHpELA9grbCuuOV5qMD8o6XBlcmq/75gRlDTvFfJ5l6Sp37EgpOPbEQrm 2rK5tjDFESqnjpL+unT9Xu60kd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gncF5F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lang w:val="vi-VN"/>
        </w:rPr>
      </w:pPr>
      <w:r w:rsidRPr="00D5799E">
        <w:rPr>
          <w:rFonts w:ascii="Times New Roman" w:hAnsi="Times New Roman" w:cs="Times New Roman"/>
          <w:color w:val="000000"/>
          <w:sz w:val="24"/>
          <w:szCs w:val="24"/>
          <w:lang w:val="vi-VN"/>
        </w:rPr>
        <w:t xml:space="preserve">Miền nghiệm của bất phương trình </w:t>
      </w:r>
      <w:r w:rsidRPr="00D5799E">
        <w:rPr>
          <w:rFonts w:ascii="Times New Roman" w:hAnsi="Times New Roman" w:cs="Times New Roman"/>
          <w:position w:val="-10"/>
        </w:rPr>
        <w:object w:dxaOrig="2160" w:dyaOrig="380">
          <v:shape id="_x0000_i1278" type="#_x0000_t75" style="width:108pt;height:18.75pt" o:ole="">
            <v:imagedata r:id="rId172" o:title=""/>
          </v:shape>
          <o:OLEObject Type="Embed" ProgID="Equation.DSMT4" ShapeID="_x0000_i1278" DrawAspect="Content" ObjectID="_1724746093" r:id="rId462"/>
        </w:object>
      </w:r>
      <w:r>
        <w:rPr>
          <w:rFonts w:ascii="Times New Roman" w:hAnsi="Times New Roman" w:cs="Times New Roman"/>
          <w:noProof/>
          <w:sz w:val="24"/>
          <w:szCs w:val="24"/>
          <w:lang w:eastAsia="en-US"/>
        </w:rPr>
        <mc:AlternateContent>
          <mc:Choice Requires="wps">
            <w:drawing>
              <wp:anchor distT="0" distB="0" distL="114300" distR="114300" simplePos="0" relativeHeight="251799552" behindDoc="0" locked="0" layoutInCell="1" allowOverlap="1" wp14:anchorId="2E2DB245" wp14:editId="2A1CBD16">
                <wp:simplePos x="0" y="0"/>
                <wp:positionH relativeFrom="column">
                  <wp:posOffset>0</wp:posOffset>
                </wp:positionH>
                <wp:positionV relativeFrom="paragraph">
                  <wp:posOffset>0</wp:posOffset>
                </wp:positionV>
                <wp:extent cx="635000" cy="635000"/>
                <wp:effectExtent l="0" t="0" r="3175" b="3175"/>
                <wp:wrapNone/>
                <wp:docPr id="825" name="Rectangle 82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5" o:spid="_x0000_s1026" style="position:absolute;margin-left:0;margin-top:0;width:50pt;height:50pt;z-index:251799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NwPS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fDKl RLEOSfqMbWOqbgUJykaWpfDs+m712mb46Ek/Gl+v1Q/Av1mi4Em0+Mx7obBq8L24s/qVyhjoG8FK rCHgRS8AvWARmmz6D1BiKmzrIDR2X5nOB8SWkX3g73DmT+wd4aicXU3jGFnmaDreMeOIZafH2lj3 TkBH/CWnBrML4Gz3YN3genLxsRSsZduGEcEQ6OKVPlhg9nkRL+7n9/N0lE5m96M0LorR3XqVjmbr 5HpaXBWrVZH89PhJmg099HCnKUvSv2PxOO/DfJznzEIrSw/nU7Km3qxaQ3YMp3wdfp4qLPzCLXqZ RjBjLaf/UF0gw/d/4HkD5QG5MIC9wrbimuOlAfODkh5XJqf2+5YZQUn7XiGfiyRN/Y4FIZ1eT1Aw l5bNpYUpjlA5dZQM15Ub9nKrjawbjJQEbhTc4QxUMvDj52PICvP2Aq5FqOC4wn7vLuXg9ftDs/w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NTcD0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lang w:val="vi-VN"/>
        </w:rPr>
        <w:t xml:space="preserve"> chứa điểm nào sau đây?</w:t>
      </w:r>
    </w:p>
    <w:p w:rsidR="004B4D08" w:rsidRPr="00D5799E" w:rsidRDefault="004B4D08" w:rsidP="004B4D08">
      <w:pPr>
        <w:pStyle w:val="ListParagraph"/>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0A5708">
        <w:rPr>
          <w:rFonts w:ascii="Times New Roman" w:hAnsi="Times New Roman" w:cs="Times New Roman"/>
          <w:b/>
          <w:color w:val="0000FF"/>
          <w:sz w:val="24"/>
          <w:szCs w:val="24"/>
          <w:u w:val="single"/>
          <w:lang w:val="vi-VN"/>
        </w:rPr>
        <w:t>A</w:t>
      </w:r>
      <w:r w:rsidRPr="000A5708">
        <w:rPr>
          <w:rFonts w:ascii="Times New Roman" w:hAnsi="Times New Roman" w:cs="Times New Roman"/>
          <w:b/>
          <w:color w:val="0000FF"/>
          <w:sz w:val="24"/>
          <w:szCs w:val="24"/>
          <w:lang w:val="vi-VN"/>
        </w:rPr>
        <w:t>.</w:t>
      </w:r>
      <w:r w:rsidRPr="00D5799E">
        <w:rPr>
          <w:rFonts w:ascii="Times New Roman" w:hAnsi="Times New Roman" w:cs="Times New Roman"/>
          <w:b/>
          <w:color w:val="008000"/>
          <w:sz w:val="24"/>
          <w:szCs w:val="24"/>
          <w:lang w:val="vi-VN"/>
        </w:rPr>
        <w:t xml:space="preserve"> </w:t>
      </w:r>
      <w:r w:rsidRPr="00D5799E">
        <w:rPr>
          <w:rFonts w:ascii="Times New Roman" w:hAnsi="Times New Roman" w:cs="Times New Roman"/>
          <w:position w:val="-14"/>
        </w:rPr>
        <w:object w:dxaOrig="859" w:dyaOrig="400">
          <v:shape id="_x0000_i1279" type="#_x0000_t75" style="width:42.75pt;height:20.25pt" o:ole="">
            <v:imagedata r:id="rId174" o:title=""/>
          </v:shape>
          <o:OLEObject Type="Embed" ProgID="Equation.DSMT4" ShapeID="_x0000_i1279" DrawAspect="Content" ObjectID="_1724746094" r:id="rId463"/>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800576" behindDoc="0" locked="0" layoutInCell="1" allowOverlap="1" wp14:anchorId="2B8EBB6D" wp14:editId="1DB9148C">
                <wp:simplePos x="0" y="0"/>
                <wp:positionH relativeFrom="column">
                  <wp:posOffset>0</wp:posOffset>
                </wp:positionH>
                <wp:positionV relativeFrom="paragraph">
                  <wp:posOffset>0</wp:posOffset>
                </wp:positionV>
                <wp:extent cx="635000" cy="635000"/>
                <wp:effectExtent l="0" t="0" r="3175" b="3175"/>
                <wp:wrapNone/>
                <wp:docPr id="824" name="Rectangle 82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4" o:spid="_x0000_s1026" style="position:absolute;margin-left:0;margin-top:0;width:50pt;height:50pt;z-index:251800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9dF2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jlJK FGuRpM/YNqa2jSBBWcuyFJ5d361O2wwfPelH4+u1+gH4N0sUPIkGn3kvFJY1vhcLq1+pjIGuFqzE GgJe9ALQCxahyab7ACWmwnYOQmMPlWl9QGwZOQT+jhf+xMERjsrJzTiOkWWOptMdM45Ydn6sjXXv BLTEX3JqMLsAzvYP1vWuZxcfS8FaNk0YEQyBLl7pgwVmn+/iu9V0NU0H6WiyGqRxUQwW62U6mKyT 23FxUyyXRfLT4ydp1vfQw52nLEn/jsXTvPfzcZkzC40sPZxPyZrtZtkYsmc45evw81Rh4Vdu0cs0 ghlrOf+H6gIZvv89zxsoj8iFAewVthXXHC81mB+UdLgyObXfd8wISpr3Cvm8S9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Z/XRd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B.</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4"/>
        </w:rPr>
        <w:object w:dxaOrig="840" w:dyaOrig="400">
          <v:shape id="_x0000_i1280" type="#_x0000_t75" style="width:42pt;height:20.25pt" o:ole="">
            <v:imagedata r:id="rId176" o:title=""/>
          </v:shape>
          <o:OLEObject Type="Embed" ProgID="Equation.DSMT4" ShapeID="_x0000_i1280" DrawAspect="Content" ObjectID="_1724746095" r:id="rId464"/>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801600" behindDoc="0" locked="0" layoutInCell="1" allowOverlap="1" wp14:anchorId="6056116E" wp14:editId="60E7893E">
                <wp:simplePos x="0" y="0"/>
                <wp:positionH relativeFrom="column">
                  <wp:posOffset>0</wp:posOffset>
                </wp:positionH>
                <wp:positionV relativeFrom="paragraph">
                  <wp:posOffset>0</wp:posOffset>
                </wp:positionV>
                <wp:extent cx="635000" cy="635000"/>
                <wp:effectExtent l="0" t="0" r="3175" b="3175"/>
                <wp:wrapNone/>
                <wp:docPr id="823" name="Rectangle 82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3" o:spid="_x0000_s1026" style="position:absolute;margin-left:0;margin-top:0;width:50pt;height:50pt;z-index:251801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tg++WQIAALAEAAAOAAAAZHJzL2Uyb0RvYy54bWysVNuO2jAQfa/Uf7D8DkkgsGxEWCECVaVt u+q2H2Ach1hNbHdsCNtV/71jByjbfamq8mA8F5+5nJnM745tQw4CrNQqp8kwpkQorkupdjn9+mUz mFFiHVMla7QSOX0Slt4t3r6ZdyYTI13rphRAEETZrDM5rZ0zWRRZXouW2aE2QqGx0tAyhyLsohJY h+htE43ieBp1GkoDmgtrUVv0RroI+FUluPtUVVY40uQUc3PhhHBu/Rkt5izbATO15Kc02D9k0TKp MOgFqmCOkT3IV1Ct5KCtrtyQ6zbSVSW5CDVgNUn8RzWPNTMi1ILNsebSJvv/YPnHwwMQWeZ0NhpT oliLJH3GtjG1awQJylqWpfDs+m51xmb46NE8gK/XmnvNv1mi9KNo8Jn3QmFV43uxtOaVCkB3tWAl 1hDwoheAXrAITbbdB11iKmzvdGjssYLWB8SWkWPg7+nCnzg6wlE5HU/iGFnmaDrdMeOIZefHBqx7 J3RL/CWngNkFcHa4t653Pbv4WEpvZNOEEcEQ6OKVPlhg9vk2vl3P1rN0kI6m60EaF8VguVmlg+km uZkU42K1KpKfHj9Js76HHu48ZUn6dyye5r2fj8ucWd3I0sP5lCzstqsGyIHhlG/Cz1OFhV+5RS/T CGas5fwfqgtk+P73PG91+YRcgMZeYVtxzfFSa/hBSYcrk1P7fc9AUNK8V8jnbZKmfseCkE5uRijA tWV7bWGKI1ROHSX9deX6vdwbkLsaIyWBG6WX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W7YPv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C.</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8"/>
        </w:rPr>
        <w:object w:dxaOrig="1260" w:dyaOrig="480">
          <v:shape id="_x0000_i1281" type="#_x0000_t75" style="width:63pt;height:24pt" o:ole="">
            <v:imagedata r:id="rId178" o:title=""/>
          </v:shape>
          <o:OLEObject Type="Embed" ProgID="Equation.DSMT4" ShapeID="_x0000_i1281" DrawAspect="Content" ObjectID="_1724746096" r:id="rId465"/>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802624" behindDoc="0" locked="0" layoutInCell="1" allowOverlap="1" wp14:anchorId="2D88F906" wp14:editId="7AC62B6D">
                <wp:simplePos x="0" y="0"/>
                <wp:positionH relativeFrom="column">
                  <wp:posOffset>0</wp:posOffset>
                </wp:positionH>
                <wp:positionV relativeFrom="paragraph">
                  <wp:posOffset>0</wp:posOffset>
                </wp:positionV>
                <wp:extent cx="635000" cy="635000"/>
                <wp:effectExtent l="0" t="0" r="3175" b="3175"/>
                <wp:wrapNone/>
                <wp:docPr id="822" name="Rectangle 82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2" o:spid="_x0000_s1026" style="position:absolute;margin-left:0;margin-top:0;width:50pt;height:50pt;z-index:251802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dN0a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jkaU KNYiSZ+xbUxtG0GCspZlKTy7vludthk+etKPxtdr9QPwb5YoeBINPvNeKCxrfC8WVr9SGQNdLViJ NQS86AWgFyxCk033AUpMhe0chMYeKtP6gNgycgj8HS/8iYMjHJWTm3EcI8scTac7Zhyx7PxYG+ve CWiJv+TUYHYBnO0frOtdzy4+loK1bJowIhgCXbzSBwvMPt/Fd6vpapoO0tFkNUjjohgs1st0MFkn t+Piplgui+Snx0/SrO+hhztPWZL+HYunee/n4zJnFhpZejifkjXbzbIxZM9wytfh56nCwq/copdp BDPWcv4P1QUyfP97njdQHpELA9grbCuuOV5qMD8o6XBlcmq/75gRlDTvFfJ5l6Sp37EgpOPbEQrm 2rK5tjDFESqnjpL+unT9Xu60kd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CXTdG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FF"/>
          <w:sz w:val="24"/>
          <w:szCs w:val="24"/>
        </w:rPr>
        <w:t>.</w:t>
      </w:r>
      <w:r w:rsidRPr="00D5799E">
        <w:rPr>
          <w:rFonts w:ascii="Times New Roman" w:hAnsi="Times New Roman" w:cs="Times New Roman"/>
          <w:color w:val="0000FF"/>
          <w:sz w:val="24"/>
          <w:szCs w:val="24"/>
        </w:rPr>
        <w:tab/>
      </w:r>
      <w:r w:rsidRPr="000A5708">
        <w:rPr>
          <w:rFonts w:ascii="Times New Roman" w:hAnsi="Times New Roman" w:cs="Times New Roman"/>
          <w:b/>
          <w:color w:val="0000FF"/>
          <w:sz w:val="24"/>
          <w:szCs w:val="24"/>
        </w:rPr>
        <w:t>D.</w:t>
      </w:r>
      <w:r w:rsidRPr="00D5799E">
        <w:rPr>
          <w:rFonts w:ascii="Times New Roman" w:hAnsi="Times New Roman" w:cs="Times New Roman"/>
          <w:b/>
          <w:color w:val="008000"/>
          <w:sz w:val="24"/>
          <w:szCs w:val="24"/>
        </w:rPr>
        <w:t xml:space="preserve"> </w:t>
      </w:r>
      <w:r w:rsidRPr="00D5799E">
        <w:rPr>
          <w:rFonts w:ascii="Times New Roman" w:hAnsi="Times New Roman" w:cs="Times New Roman"/>
          <w:position w:val="-18"/>
        </w:rPr>
        <w:object w:dxaOrig="1520" w:dyaOrig="480">
          <v:shape id="_x0000_i1282" type="#_x0000_t75" style="width:75.75pt;height:24pt" o:ole="">
            <v:imagedata r:id="rId180" o:title=""/>
          </v:shape>
          <o:OLEObject Type="Embed" ProgID="Equation.DSMT4" ShapeID="_x0000_i1282" DrawAspect="Content" ObjectID="_1724746097" r:id="rId466"/>
        </w:object>
      </w:r>
      <w:r>
        <w:rPr>
          <w:rFonts w:ascii="Times New Roman" w:hAnsi="Times New Roman" w:cs="Times New Roman"/>
          <w:b/>
          <w:noProof/>
          <w:color w:val="0000FF"/>
          <w:sz w:val="24"/>
          <w:szCs w:val="24"/>
          <w:lang w:eastAsia="en-US"/>
        </w:rPr>
        <mc:AlternateContent>
          <mc:Choice Requires="wps">
            <w:drawing>
              <wp:anchor distT="0" distB="0" distL="114300" distR="114300" simplePos="0" relativeHeight="251803648" behindDoc="0" locked="0" layoutInCell="1" allowOverlap="1" wp14:anchorId="1F7CE30B" wp14:editId="151EECF3">
                <wp:simplePos x="0" y="0"/>
                <wp:positionH relativeFrom="column">
                  <wp:posOffset>0</wp:posOffset>
                </wp:positionH>
                <wp:positionV relativeFrom="paragraph">
                  <wp:posOffset>0</wp:posOffset>
                </wp:positionV>
                <wp:extent cx="635000" cy="635000"/>
                <wp:effectExtent l="0" t="0" r="3175" b="3175"/>
                <wp:wrapNone/>
                <wp:docPr id="821" name="Rectangle 82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1" o:spid="_x0000_s1026" style="position:absolute;margin-left:0;margin-top:0;width:50pt;height:50pt;z-index:251803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Nss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jhJK FGuRpM/YNqa2jSBBWcuyFJ5d361O2wwfPelH4+u1+gH4N0sUPIkGn3kvFJY1vhcLq1+pjIGuFqzE GgJe9ALQCxahyab7ACWmwnYOQmMPlWl9QGwZOQT+jhf+xMERjsrJzTiOkWWOptMdM45Ydn6sjXXv BLTEX3JqMLsAzvYP1vWuZxcfS8FaNk0YEQyBLl7pgwVmn+/iu9V0NU0H6WiyGqRxUQwW62U6mKyT 23FxUyyXRfLT4ydp1vfQw52nLEn/jsXTvPfzcZkzC40sPZxPyZrtZtkYsmc45evw81Rh4Vdu0cs0 ghlrOf+H6gIZvv89zxsoj8iFAewVthXXHC81mB+UdLgyObXfd8wISpr3Cvm8S9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vjTbLF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pStyle w:val="ListParagraph"/>
        <w:spacing w:line="276" w:lineRule="auto"/>
        <w:ind w:left="992"/>
        <w:jc w:val="both"/>
        <w:rPr>
          <w:rFonts w:ascii="Times New Roman" w:hAnsi="Times New Roman" w:cs="Times New Roman"/>
          <w:b/>
          <w:color w:val="008000"/>
          <w:sz w:val="24"/>
          <w:szCs w:val="24"/>
          <w:highlight w:val="yellow"/>
        </w:rPr>
      </w:pPr>
      <w:r w:rsidRPr="00D5799E">
        <w:rPr>
          <w:rFonts w:ascii="Times New Roman" w:hAnsi="Times New Roman" w:cs="Times New Roman"/>
          <w:b/>
          <w:color w:val="008000"/>
          <w:sz w:val="24"/>
          <w:szCs w:val="24"/>
          <w:highlight w:val="yellow"/>
        </w:rPr>
        <w:t>Chọn A</w:t>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noProof/>
          <w:color w:val="000000"/>
          <w:sz w:val="24"/>
          <w:szCs w:val="24"/>
          <w:lang w:eastAsia="en-US"/>
        </w:rPr>
        <w:lastRenderedPageBreak/>
        <w:drawing>
          <wp:inline distT="0" distB="0" distL="0" distR="0" wp14:anchorId="40861601" wp14:editId="7306F745">
            <wp:extent cx="2827655" cy="2444750"/>
            <wp:effectExtent l="0" t="0" r="0" b="0"/>
            <wp:docPr id="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3"/>
                    <pic:cNvPicPr>
                      <a:picLocks noChangeAspect="1" noChangeArrowheads="1"/>
                    </pic:cNvPicPr>
                  </pic:nvPicPr>
                  <pic:blipFill>
                    <a:blip r:embed="rId467"/>
                    <a:srcRect l="-4" t="-4" r="-4" b="-4"/>
                    <a:stretch>
                      <a:fillRect/>
                    </a:stretch>
                  </pic:blipFill>
                  <pic:spPr bwMode="auto">
                    <a:xfrm>
                      <a:off x="0" y="0"/>
                      <a:ext cx="2827655" cy="2444750"/>
                    </a:xfrm>
                    <a:prstGeom prst="rect">
                      <a:avLst/>
                    </a:prstGeom>
                  </pic:spPr>
                </pic:pic>
              </a:graphicData>
            </a:graphic>
          </wp:inline>
        </w:drawing>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Trước hết, ta vẽ đường thẳng </w:t>
      </w:r>
      <w:r w:rsidRPr="00D5799E">
        <w:rPr>
          <w:rFonts w:ascii="Times New Roman" w:hAnsi="Times New Roman" w:cs="Times New Roman"/>
          <w:position w:val="-14"/>
        </w:rPr>
        <w:object w:dxaOrig="2680" w:dyaOrig="420">
          <v:shape id="_x0000_i1283" type="#_x0000_t75" style="width:134.25pt;height:21pt" o:ole="">
            <v:imagedata r:id="rId468" o:title=""/>
          </v:shape>
          <o:OLEObject Type="Embed" ProgID="Equation.DSMT4" ShapeID="_x0000_i1283" DrawAspect="Content" ObjectID="_1724746098" r:id="rId469"/>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804672" behindDoc="0" locked="0" layoutInCell="1" allowOverlap="1" wp14:anchorId="6D48FE8F" wp14:editId="245AB4C1">
                <wp:simplePos x="0" y="0"/>
                <wp:positionH relativeFrom="column">
                  <wp:posOffset>0</wp:posOffset>
                </wp:positionH>
                <wp:positionV relativeFrom="paragraph">
                  <wp:posOffset>0</wp:posOffset>
                </wp:positionV>
                <wp:extent cx="635000" cy="635000"/>
                <wp:effectExtent l="0" t="0" r="3175" b="3175"/>
                <wp:wrapNone/>
                <wp:docPr id="820" name="Rectangle 82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0" o:spid="_x0000_s1026" style="position:absolute;margin-left:0;margin-top:0;width:50pt;height:50pt;z-index:251804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9gmI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HWF/ FGuRpM/YNqa2jSBBWcuyFJ5d363O2AwfPZlH8PVa86D5N0uUfhINPvNeKCxrfC8W1rxSAeiuFqzE GgJe9ALQCxahyab7oEtMhe2cDo09VND6gNgycgj8HS/8iYMjHJWTm3EcYxUcTac7Zhyx7PzYgHXv hG6Jv+QUMLsAzvYP1vWuZxcfS+m1bJowIhgCXbzSBwvMPt/Fd6vpapoO0tFkNUjjohgs1st0MFkn t+Piplgui+Snx0/SrO+hhztPWZL+HYunee/n4zJnVjey9HA+JQvbzbIBsmc45evw81Rh4Vdu0cs0 ghlrOf+H6gIZvv89zxtdHpEL0NgrbCuuOV5qDT8o6XBlcmq/7xgISpr3Cvm8S9LU71gQ0vGtHyi4 tmyuLUxxhMqpo6S/Ll2/lzsDcltjpCRwo/Q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7PYJiF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pStyle w:val="ListParagraph"/>
        <w:spacing w:line="276" w:lineRule="auto"/>
        <w:ind w:left="992"/>
        <w:rPr>
          <w:rFonts w:ascii="Times New Roman" w:hAnsi="Times New Roman" w:cs="Times New Roman"/>
        </w:rPr>
      </w:pPr>
      <w:r w:rsidRPr="00D5799E">
        <w:rPr>
          <w:rFonts w:ascii="Times New Roman" w:hAnsi="Times New Roman" w:cs="Times New Roman"/>
          <w:color w:val="000000"/>
          <w:sz w:val="24"/>
          <w:szCs w:val="24"/>
        </w:rPr>
        <w:t xml:space="preserve">Ta thấy </w:t>
      </w:r>
      <w:r w:rsidRPr="00D5799E">
        <w:rPr>
          <w:rFonts w:ascii="Times New Roman" w:hAnsi="Times New Roman" w:cs="Times New Roman"/>
          <w:position w:val="-14"/>
        </w:rPr>
        <w:object w:dxaOrig="700" w:dyaOrig="400">
          <v:shape id="_x0000_i1284" type="#_x0000_t75" style="width:35.25pt;height:20.25pt" o:ole="">
            <v:imagedata r:id="rId470" o:title=""/>
          </v:shape>
          <o:OLEObject Type="Embed" ProgID="Equation.DSMT4" ShapeID="_x0000_i1284" DrawAspect="Content" ObjectID="_1724746099" r:id="rId471"/>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805696" behindDoc="0" locked="0" layoutInCell="1" allowOverlap="1" wp14:anchorId="46D50CE1" wp14:editId="765BF97D">
                <wp:simplePos x="0" y="0"/>
                <wp:positionH relativeFrom="column">
                  <wp:posOffset>0</wp:posOffset>
                </wp:positionH>
                <wp:positionV relativeFrom="paragraph">
                  <wp:posOffset>0</wp:posOffset>
                </wp:positionV>
                <wp:extent cx="635000" cy="635000"/>
                <wp:effectExtent l="0" t="0" r="3175" b="3175"/>
                <wp:wrapNone/>
                <wp:docPr id="819" name="Rectangle 81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9" o:spid="_x0000_s1026" style="position:absolute;margin-left:0;margin-top:0;width:50pt;height:50pt;z-index:251805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FSlfWQIAALAEAAAOAAAAZHJzL2Uyb0RvYy54bWysVN1u2jAUvp+0d7B8D0loSiFqqCpSpknd Vo3tAYzjJNYS2zs2BFbt3XfsAKPrzTSNC+Pz4+/8fOfk9m7ftWQnwEqtcpqMY0qE4rqUqs7p1y+r 0YwS65gqWauVyOlBWHq3ePvmtjeZmOhGt6UAgiDKZr3JaeOcyaLI8kZ0zI61EQqNlYaOORShjkpg PaJ3bTSJ42nUaygNaC6sRW0xGOki4FeV4O5TVVnhSJtTzM2FE8K58We0uGVZDcw0kh/TYP+QRcek wqBnqII5RrYgX0F1koO2unJjrrtIV5XkItSA1STxH9WsG2ZEqAWbY825Tfb/wfKPuycgsszpLJlT oliHJH3GtjFVt4IEZSPLUnh2fbd6YzN8tDZP4Ou15lHzb5YovRYtPvNeKCwbfC/urXmlAtB9I1iJ NQS86AWgFyxCk03/QZeYCts6HRq7r6DzAbFlZB/4O5z5E3tHOCqnV9dxjCxzNB3vmHHEstNjA9a9 E7oj/pJTwOwCONs9Wje4nlx8LKVXsm3DiGAIdPFKHyww+zyP5w+zh1k6SifTh1EaF8XofrVMR9NV cnNdXBXLZZH89PhJmg099HCnKUvSv2PxOO/DfJznzOpWlh7Op2Sh3ixbIDuGU74KP08VFn7hFr1M I5ixltN/qC6Q4fs/8LzR5QG5AI29wrbimuOl0fCDkh5XJqf2+5aBoKR9r5DPeZKmfseCkF7fTFCA S8vm0sIUR6icOkqG69INe7k1IOsGIyWBG6XvcQYqGfjx8zFkhXl7AdciVHBcYb93l3Lw+v2hWfw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hhUpX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là nghiệm của bất phương trình đã cho.</w:t>
      </w:r>
    </w:p>
    <w:p w:rsidR="004B4D08" w:rsidRPr="00D5799E" w:rsidRDefault="004B4D08" w:rsidP="004B4D08">
      <w:pPr>
        <w:pStyle w:val="ListParagraph"/>
        <w:spacing w:line="276" w:lineRule="auto"/>
        <w:ind w:left="992"/>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Vậy miền nghiệm cần tìm là nửa mặt phẳng bờ </w:t>
      </w:r>
      <w:r w:rsidRPr="00D5799E">
        <w:rPr>
          <w:rFonts w:ascii="Times New Roman" w:hAnsi="Times New Roman" w:cs="Times New Roman"/>
          <w:position w:val="-14"/>
        </w:rPr>
        <w:object w:dxaOrig="400" w:dyaOrig="400">
          <v:shape id="_x0000_i1285" type="#_x0000_t75" style="width:20.25pt;height:20.25pt" o:ole="">
            <v:imagedata r:id="rId472" o:title=""/>
          </v:shape>
          <o:OLEObject Type="Embed" ProgID="Equation.DSMT4" ShapeID="_x0000_i1285" DrawAspect="Content" ObjectID="_1724746100" r:id="rId473"/>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806720" behindDoc="0" locked="0" layoutInCell="1" allowOverlap="1" wp14:anchorId="417F23E0" wp14:editId="45901EC4">
                <wp:simplePos x="0" y="0"/>
                <wp:positionH relativeFrom="column">
                  <wp:posOffset>0</wp:posOffset>
                </wp:positionH>
                <wp:positionV relativeFrom="paragraph">
                  <wp:posOffset>0</wp:posOffset>
                </wp:positionV>
                <wp:extent cx="635000" cy="635000"/>
                <wp:effectExtent l="0" t="0" r="3175" b="3175"/>
                <wp:wrapNone/>
                <wp:docPr id="818" name="Rectangle 81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8" o:spid="_x0000_s1026" style="position:absolute;margin-left:0;margin-top:0;width:50pt;height:50pt;z-index:2518067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1/v7WA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TZAq xVok6TO2jaltI0hQ1rIshWfXd6szNsNHT+YRfL3WPGj+zRKln0SDz7wXCssa34uFNa9UALqrBSux hoAXvQD0gkVosuk+6BJTYTunQ2MPFbQ+ILaMHAJ/xwt/4uAIR+XkZhzHyDJH0+mOGUcsOz82YN07 oVviLzkFzC6As/2Ddb3r2cXHUnotmyaMCIZAF6/0wQKzz3fx3Wq6mqaDdDRZDdK4KAaL9TIdTNbJ 7bi4KZbLIvnp8ZM063vo4c5TlqR/x+Jp3vv5uMyZ1Y0sPZxPycJ2s2yA7BlO+Tr8PFVY+JVb9DKN YMZazv+hukCG73/P80aXR+QCNPYK24prjpdaww9KOlyZnNrvOwaCkua9Qj7vkjT1OxaEdHw7QgGu LZtrC1McoXLqKOmvS9fv5c6A3NYYKQncKL3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U1/v7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D5799E">
        <w:rPr>
          <w:rFonts w:ascii="Times New Roman" w:hAnsi="Times New Roman" w:cs="Times New Roman"/>
          <w:color w:val="000000"/>
          <w:sz w:val="24"/>
          <w:szCs w:val="24"/>
        </w:rPr>
        <w:t xml:space="preserve"> chứa điểm </w:t>
      </w:r>
      <w:r w:rsidRPr="00D5799E">
        <w:rPr>
          <w:rFonts w:ascii="Times New Roman" w:hAnsi="Times New Roman" w:cs="Times New Roman"/>
          <w:position w:val="-14"/>
        </w:rPr>
        <w:object w:dxaOrig="760" w:dyaOrig="400">
          <v:shape id="_x0000_i1286" type="#_x0000_t75" style="width:38.25pt;height:20.25pt" o:ole="">
            <v:imagedata r:id="rId474" o:title=""/>
          </v:shape>
          <o:OLEObject Type="Embed" ProgID="Equation.DSMT4" ShapeID="_x0000_i1286" DrawAspect="Content" ObjectID="_1724746101" r:id="rId475"/>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807744" behindDoc="0" locked="0" layoutInCell="1" allowOverlap="1" wp14:anchorId="44F92F9A" wp14:editId="26A3FE17">
                <wp:simplePos x="0" y="0"/>
                <wp:positionH relativeFrom="column">
                  <wp:posOffset>0</wp:posOffset>
                </wp:positionH>
                <wp:positionV relativeFrom="paragraph">
                  <wp:posOffset>0</wp:posOffset>
                </wp:positionV>
                <wp:extent cx="635000" cy="635000"/>
                <wp:effectExtent l="0" t="0" r="3175" b="3175"/>
                <wp:wrapNone/>
                <wp:docPr id="817" name="Rectangle 81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7" o:spid="_x0000_s1026" style="position:absolute;margin-left:0;margin-top:0;width:50pt;height:50pt;z-index:2518077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eQV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JLmj RLEWSfqMbWNq1wgSlLUsS+HZ9d3qtM3w0UY/Gl+v1Q/Av1miYCMafOa9UFjW+F4srH6lMga6WrAS awh40QtAL1iEJtvuA5SYCts7CI09Vqb1AbFl5Bj4e7rwJ46OcFSOb0dxjCxzNJ3umHHEsvNjbax7 J6Al/pJTg9kFcHZ4sK53Pbv4WArWsmnCiGAIdPFKHyww+zyNp6vJapIO0uF4NUjjohgs1st0MF4n d6Pitlgui+Snx0/SrO+hhztPWZL+HYunee/n4zJnFhpZejifkjW77bIx5MBwytfh56nCwq/copdp BDPWcv4P1QUyfP97nrdQPiEXBrBX2FZcc7zUYH5Q0uHK5NR+3zMjKGneK+RzmqSp37EgpKO7IQrm 2rK9tjDFESqnjpL+unT9Xu61kb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v5XkFV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hAnsi="Times New Roman" w:cs="Times New Roman"/>
          <w:color w:val="000000"/>
          <w:sz w:val="24"/>
          <w:szCs w:val="24"/>
          <w:lang w:val="fr-FR"/>
        </w:rPr>
        <w:t>Cho bất phương trình</w:t>
      </w:r>
      <w:r w:rsidRPr="00D5799E">
        <w:rPr>
          <w:rFonts w:ascii="Times New Roman" w:hAnsi="Times New Roman" w:cs="Times New Roman"/>
          <w:position w:val="-10"/>
        </w:rPr>
        <w:object w:dxaOrig="1140" w:dyaOrig="320">
          <v:shape id="_x0000_i1287" type="#_x0000_t75" style="width:57pt;height:15.75pt" o:ole="">
            <v:imagedata r:id="rId182" o:title=""/>
          </v:shape>
          <o:OLEObject Type="Embed" ProgID="Equation.DSMT4" ShapeID="_x0000_i1287" DrawAspect="Content" ObjectID="_1724746102" r:id="rId476"/>
        </w:object>
      </w:r>
      <w:r>
        <w:rPr>
          <w:rFonts w:ascii="Times New Roman" w:hAnsi="Times New Roman" w:cs="Times New Roman"/>
          <w:noProof/>
          <w:sz w:val="24"/>
          <w:szCs w:val="24"/>
          <w:lang w:eastAsia="en-US"/>
        </w:rPr>
        <mc:AlternateContent>
          <mc:Choice Requires="wps">
            <w:drawing>
              <wp:anchor distT="0" distB="0" distL="114300" distR="114300" simplePos="0" relativeHeight="251808768" behindDoc="0" locked="0" layoutInCell="1" allowOverlap="1" wp14:anchorId="7C577558" wp14:editId="423DABA0">
                <wp:simplePos x="0" y="0"/>
                <wp:positionH relativeFrom="column">
                  <wp:posOffset>0</wp:posOffset>
                </wp:positionH>
                <wp:positionV relativeFrom="paragraph">
                  <wp:posOffset>0</wp:posOffset>
                </wp:positionV>
                <wp:extent cx="635000" cy="635000"/>
                <wp:effectExtent l="0" t="0" r="3175" b="3175"/>
                <wp:wrapNone/>
                <wp:docPr id="816" name="Rectangle 81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6" o:spid="_x0000_s1026" style="position:absolute;margin-left:0;margin-top:0;width:50pt;height:50pt;z-index:2518087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Vzax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TSaU KNYiSZ+xbUxtG0GCspZlKTy7vludsRk+ejKP4Ou15kHzb5Yo/SQafOa9UFjW+F4srHmlAtBdLViJ NQS86AWgFyxCk033QZeYCts5HRp7qKD1AbFl5BD4O174EwdHOConN+M4RpY5mk53zDhi2fmxAeve Cd0Sf8kpYHYBnO0frOtdzy4+ltJr2TRhRDAEunilDxaYfb6L71bT1TQdpKPJapDGRTFYrJfpYLJO bsfFTbFcFslPj5+kWd9DD3eesiT9OxZP897Px2XOrG5k6eF8Sha2m2UDZM9wytfh56nCwq/copdp BDPWcv4P1QUyfP97nje6PCIXoLFX2FZcc7zUGn5Q0uHK5NR+3zEQlDTvFfJ5l6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7Vc2s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lang w:val="fr-FR"/>
        </w:rPr>
        <w:t xml:space="preserve">có tập nghiệm là </w:t>
      </w:r>
      <w:r w:rsidRPr="00D5799E">
        <w:rPr>
          <w:rFonts w:ascii="Times New Roman" w:hAnsi="Times New Roman" w:cs="Times New Roman"/>
          <w:position w:val="-6"/>
        </w:rPr>
        <w:object w:dxaOrig="220" w:dyaOrig="279">
          <v:shape id="_x0000_i1288" type="#_x0000_t75" style="width:11.25pt;height:14.25pt" o:ole="">
            <v:imagedata r:id="rId184" o:title=""/>
          </v:shape>
          <o:OLEObject Type="Embed" ProgID="Equation.DSMT4" ShapeID="_x0000_i1288" DrawAspect="Content" ObjectID="_1724746103" r:id="rId477"/>
        </w:object>
      </w:r>
      <w:r>
        <w:rPr>
          <w:rFonts w:ascii="Times New Roman" w:hAnsi="Times New Roman" w:cs="Times New Roman"/>
          <w:noProof/>
          <w:sz w:val="24"/>
          <w:szCs w:val="24"/>
          <w:lang w:eastAsia="en-US"/>
        </w:rPr>
        <mc:AlternateContent>
          <mc:Choice Requires="wps">
            <w:drawing>
              <wp:anchor distT="0" distB="0" distL="114300" distR="114300" simplePos="0" relativeHeight="251809792" behindDoc="0" locked="0" layoutInCell="1" allowOverlap="1" wp14:anchorId="52EE004D" wp14:editId="0F8E6863">
                <wp:simplePos x="0" y="0"/>
                <wp:positionH relativeFrom="column">
                  <wp:posOffset>0</wp:posOffset>
                </wp:positionH>
                <wp:positionV relativeFrom="paragraph">
                  <wp:posOffset>0</wp:posOffset>
                </wp:positionV>
                <wp:extent cx="635000" cy="635000"/>
                <wp:effectExtent l="0" t="0" r="3175" b="3175"/>
                <wp:wrapNone/>
                <wp:docPr id="815" name="Rectangle 81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5" o:spid="_x0000_s1026" style="position:absolute;margin-left:0;margin-top:0;width:50pt;height:50pt;z-index:2518097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FzCH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PJlS oliHJH3GtjFVt4IEZSPLUnh2fbd6bTN89KQfja/X6gfg3yxR8CRafOa9UFg1+F7cWf1KZQz0jWAl 1hDwoheAXrAITTb9BygxFbZ1EBq7r0znA2LLyD7wdzjzJ/aOcFTOrqZxjCxzNB3vmHHEstNjbax7 J6Aj/pJTg9kFcLZ7sG5wPbn4WArWsm3DiGAIdPFKHyww+7yIF/fz+3k6Siez+1EaF8Xobr1KR7N1 cj0trorVqkh+evwkzYYeerjTlCXp37F4nPdhPs5zZqGVpYfzKVlTb1atITuGU74OP08VFn7hFr1M I5ixltN/qC6Q4fs/8LyB8oBcGMBeYVtxzfHSgPlBSY8rk1P7fcuMoKR9r5DPRZKmfseCkE6vJyiY S8vm0sIUR6icOkqG68oNe7nVRtYNRkoCNwru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Whcwh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lang w:val="fr-FR"/>
        </w:rPr>
        <w:t>. Khẳng định nào sau đây là khẳng định đúng ?</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t>A.</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859" w:dyaOrig="400">
          <v:shape id="_x0000_i1289" type="#_x0000_t75" style="width:42.75pt;height:20.25pt" o:ole="">
            <v:imagedata r:id="rId186" o:title=""/>
          </v:shape>
          <o:OLEObject Type="Embed" ProgID="Equation.DSMT4" ShapeID="_x0000_i1289" DrawAspect="Content" ObjectID="_1724746104" r:id="rId478"/>
        </w:object>
      </w:r>
      <w:r>
        <w:rPr>
          <w:rFonts w:ascii="Times New Roman" w:hAnsi="Times New Roman" w:cs="Times New Roman"/>
          <w:b/>
          <w:noProof/>
          <w:color w:val="0000FF"/>
          <w:szCs w:val="24"/>
        </w:rPr>
        <mc:AlternateContent>
          <mc:Choice Requires="wps">
            <w:drawing>
              <wp:anchor distT="0" distB="0" distL="114300" distR="114300" simplePos="0" relativeHeight="251810816" behindDoc="0" locked="0" layoutInCell="1" allowOverlap="1" wp14:anchorId="65474C58" wp14:editId="7B48B683">
                <wp:simplePos x="0" y="0"/>
                <wp:positionH relativeFrom="column">
                  <wp:posOffset>0</wp:posOffset>
                </wp:positionH>
                <wp:positionV relativeFrom="paragraph">
                  <wp:posOffset>0</wp:posOffset>
                </wp:positionV>
                <wp:extent cx="635000" cy="635000"/>
                <wp:effectExtent l="0" t="0" r="3175" b="3175"/>
                <wp:wrapNone/>
                <wp:docPr id="814" name="Rectangle 81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4" o:spid="_x0000_s1026" style="position:absolute;margin-left:0;margin-top:0;width:50pt;height:50pt;z-index:2518108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1eIj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Jikl irVI0mdsG1PbRpCgrGVZCs+u71anbYaPnvSj8fVa/QD8myUKnkSDz7wXCssa34uF1a9UxkBXC1Zi DQEvegHoBYvQZNN9gBJTYTsHobGHyrQ+ILaMHAJ/xwt/4uAIR+XkZhzHyDJH0+mOGUcsOz/Wxrp3 AlriLzk1mF0AZ/sH63rXs4uPpWAtmyaMCIZAF6/0wQKzz3fx3Wq6mqaDdDRZDdK4KAaL9TIdTNbJ 7bi4KZbLIvnp8ZM063vo4c5TlqR/x+Jp3vv5uMyZhUaWHs6nZM12s2wM2TOc8nX4eaqw8Cu36GUa wYy1nP9DdYEM3/+e5w2UR+TCAPYK24prjpcazA9KOlyZnNrvO2YEJc17hXzeJW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CNXiI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rPr>
        <w:t>B.</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999" w:dyaOrig="400">
          <v:shape id="_x0000_i1290" type="#_x0000_t75" style="width:50.25pt;height:20.25pt" o:ole="">
            <v:imagedata r:id="rId188" o:title=""/>
          </v:shape>
          <o:OLEObject Type="Embed" ProgID="Equation.DSMT4" ShapeID="_x0000_i1290" DrawAspect="Content" ObjectID="_1724746105" r:id="rId479"/>
        </w:object>
      </w:r>
      <w:r>
        <w:rPr>
          <w:rFonts w:ascii="Times New Roman" w:hAnsi="Times New Roman" w:cs="Times New Roman"/>
          <w:b/>
          <w:noProof/>
          <w:color w:val="0000FF"/>
          <w:szCs w:val="24"/>
        </w:rPr>
        <mc:AlternateContent>
          <mc:Choice Requires="wps">
            <w:drawing>
              <wp:anchor distT="0" distB="0" distL="114300" distR="114300" simplePos="0" relativeHeight="251811840" behindDoc="0" locked="0" layoutInCell="1" allowOverlap="1" wp14:anchorId="2F8ECB08" wp14:editId="140FCD19">
                <wp:simplePos x="0" y="0"/>
                <wp:positionH relativeFrom="column">
                  <wp:posOffset>0</wp:posOffset>
                </wp:positionH>
                <wp:positionV relativeFrom="paragraph">
                  <wp:posOffset>0</wp:posOffset>
                </wp:positionV>
                <wp:extent cx="635000" cy="635000"/>
                <wp:effectExtent l="0" t="0" r="3175" b="3175"/>
                <wp:wrapNone/>
                <wp:docPr id="813" name="Rectangle 81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3" o:spid="_x0000_s1026" style="position:absolute;margin-left:0;margin-top:0;width:50pt;height:50pt;z-index:2518118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ljzrWQIAALAEAAAOAAAAZHJzL2Uyb0RvYy54bWysVNuO2jAQfa/Uf7D8DkkgsGxEWCECVaVt u+q2H2Ach1hNPK5tCNtV/71jByjbfamq8mA8F5+5nJnM745tQw7CWAkqp8kwpkQoDqVUu5x+/bIZ zCixjqmSNaBETp+EpXeLt2/mnc7ECGpoSmEIgiibdTqntXM6iyLLa9EyOwQtFBorMC1zKJpdVBrW IXrbRKM4nkYdmFIb4MJa1Ba9kS4CflUJ7j5VlRWONDnF3Fw4TTi3/owWc5btDNO15Kc02D9k0TKp MOgFqmCOkb2Rr6BayQ1YqNyQQxtBVUkuQg1YTRL/Uc1jzbQItWBzrL60yf4/WP7x8GCILHM6S8aU KNYiSZ+xbUztGkGCspZlKTy7vludthk+etQPxtdr9T3wb5YoeBQNPvNeKKxqfC+WVr9SGQNdLViJ NQS86AWgFyxCk233AUpMhe0dhMYeK9P6gNgycgz8PV34E0dHOCqn40kcI8scTac7Zhyx7PxYG+ve CWiJv+TUYHYBnB3uretdzy4+loKNbJowIhgCXbzSBwvMPt/Gt+vZepYO0tF0PUjjohgsN6t0MN0k N5NiXKxWRfLT4ydp1vfQw52nLEn/jsXTvPfzcZkzC40sPZxPyZrddtUYcmA45Zvw81Rh4Vdu0cs0 ghlrOf+H6gIZvv89z1son5ALA9grbCuuOV5qMD8o6XBlcmq/75kRlDTvFfJ5m6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NJY86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u w:val="single"/>
        </w:rPr>
        <w:t>C</w:t>
      </w:r>
      <w:r w:rsidRPr="000A5708">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1020" w:dyaOrig="400">
          <v:shape id="_x0000_i1291" type="#_x0000_t75" style="width:51pt;height:20.25pt" o:ole="">
            <v:imagedata r:id="rId190" o:title=""/>
          </v:shape>
          <o:OLEObject Type="Embed" ProgID="Equation.DSMT4" ShapeID="_x0000_i1291" DrawAspect="Content" ObjectID="_1724746106" r:id="rId480"/>
        </w:object>
      </w:r>
      <w:r>
        <w:rPr>
          <w:rFonts w:ascii="Times New Roman" w:hAnsi="Times New Roman" w:cs="Times New Roman"/>
          <w:b/>
          <w:noProof/>
          <w:color w:val="0000FF"/>
          <w:szCs w:val="24"/>
        </w:rPr>
        <mc:AlternateContent>
          <mc:Choice Requires="wps">
            <w:drawing>
              <wp:anchor distT="0" distB="0" distL="114300" distR="114300" simplePos="0" relativeHeight="251812864" behindDoc="0" locked="0" layoutInCell="1" allowOverlap="1" wp14:anchorId="3D3BEDBB" wp14:editId="3F1BFADF">
                <wp:simplePos x="0" y="0"/>
                <wp:positionH relativeFrom="column">
                  <wp:posOffset>0</wp:posOffset>
                </wp:positionH>
                <wp:positionV relativeFrom="paragraph">
                  <wp:posOffset>0</wp:posOffset>
                </wp:positionV>
                <wp:extent cx="635000" cy="635000"/>
                <wp:effectExtent l="0" t="0" r="3175" b="3175"/>
                <wp:wrapNone/>
                <wp:docPr id="812" name="Rectangle 8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2" o:spid="_x0000_s1026" style="position:absolute;margin-left:0;margin-top:0;width:50pt;height:50pt;z-index:2518128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VO5P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JiNK FGuRpM/YNqa2jSBBWcuyFJ5d361O2wwfPelH4+u1+gH4N0sUPIkGn3kvFJY1vhcLq1+pjIGuFqzE GgJe9ALQCxahyab7ACWmwnYOQmMPlWl9QGwZOQT+jhf+xMERjsrJzTiOkWWOptMdM45Ydn6sjXXv BLTEX3JqMLsAzvYP1vWuZxcfS8FaNk0YEQyBLl7pgwVmn+/iu9V0NU0H6WiyGqRxUQwW62U6mKyT 23FxUyyXRfLT4ydp1vfQw52nLEn/jsXTvPfzcZkzC40sPZxPyZrtZtkYsmc45evw81Rh4Vdu0cs0 ghlrOf+H6gIZvv89zxsoj8iFAewVthXXHC81mB+UdLgyObXfd8wISpr3Cvm8S9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ZlTuT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rPr>
        <w:t>D.</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900" w:dyaOrig="400">
          <v:shape id="_x0000_i1292" type="#_x0000_t75" style="width:45pt;height:20.25pt" o:ole="">
            <v:imagedata r:id="rId192" o:title=""/>
          </v:shape>
          <o:OLEObject Type="Embed" ProgID="Equation.DSMT4" ShapeID="_x0000_i1292" DrawAspect="Content" ObjectID="_1724746107" r:id="rId481"/>
        </w:object>
      </w:r>
      <w:r>
        <w:rPr>
          <w:rFonts w:ascii="Times New Roman" w:hAnsi="Times New Roman" w:cs="Times New Roman"/>
          <w:b/>
          <w:noProof/>
          <w:color w:val="0000FF"/>
          <w:szCs w:val="24"/>
        </w:rPr>
        <mc:AlternateContent>
          <mc:Choice Requires="wps">
            <w:drawing>
              <wp:anchor distT="0" distB="0" distL="114300" distR="114300" simplePos="0" relativeHeight="251813888" behindDoc="0" locked="0" layoutInCell="1" allowOverlap="1" wp14:anchorId="2F7411FB" wp14:editId="12E2A347">
                <wp:simplePos x="0" y="0"/>
                <wp:positionH relativeFrom="column">
                  <wp:posOffset>0</wp:posOffset>
                </wp:positionH>
                <wp:positionV relativeFrom="paragraph">
                  <wp:posOffset>0</wp:posOffset>
                </wp:positionV>
                <wp:extent cx="635000" cy="635000"/>
                <wp:effectExtent l="0" t="0" r="3175" b="3175"/>
                <wp:wrapNone/>
                <wp:docPr id="811" name="Rectangle 81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1" o:spid="_x0000_s1026" style="position:absolute;margin-left:0;margin-top:0;width:50pt;height:50pt;z-index:2518138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FOh5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Jgkl irVI0mdsG1PbRpCgrGVZCs+u71anbYaPnvSj8fVa/QD8myUKnkSDz7wXCssa34uF1a9UxkBXC1Zi DQEvegHoBYvQZNN9gBJTYTsHobGHyrQ+ILaMHAJ/xwt/4uAIR+XkZhzHyDJH0+mOGUcsOz/Wxrp3 AlriLzk1mF0AZ/sH63rXs4uPpWAtmyaMCIZAF6/0wQKzz3fx3Wq6mqaDdDRZDdK4KAaL9TIdTNbJ 7bi4KZbLIvnp8ZM063vo4c5TlqR/x+Jp3vv5uMyZhUaWHs6nZM12s2wM2TOc8nX4eaqw8Cu36GUa wYy1nP9DdYEM3/+e5w2UR+TCAPYK24prjpcazA9KOlyZnNrvO2YEJc17hXzeJW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0RToe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w: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Pr="000A5708">
        <w:rPr>
          <w:rFonts w:ascii="Times New Roman" w:hAnsi="Times New Roman" w:cs="Times New Roman"/>
          <w:b/>
          <w:color w:val="0000FF"/>
          <w:szCs w:val="24"/>
        </w:rPr>
        <w:t>C.</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sz w:val="24"/>
          <w:szCs w:val="24"/>
        </w:rPr>
        <w:t xml:space="preserve">Ta thấy </w:t>
      </w:r>
      <w:r w:rsidRPr="00D5799E">
        <w:rPr>
          <w:rFonts w:ascii="Times New Roman" w:hAnsi="Times New Roman" w:cs="Times New Roman"/>
          <w:position w:val="-14"/>
        </w:rPr>
        <w:object w:dxaOrig="660" w:dyaOrig="400">
          <v:shape id="_x0000_i1293" type="#_x0000_t75" style="width:33pt;height:20.25pt" o:ole="">
            <v:imagedata r:id="rId482" o:title=""/>
          </v:shape>
          <o:OLEObject Type="Embed" ProgID="Equation.DSMT4" ShapeID="_x0000_i1293" DrawAspect="Content" ObjectID="_1724746108" r:id="rId483"/>
        </w:object>
      </w:r>
      <w:r>
        <w:rPr>
          <w:rFonts w:ascii="Times New Roman" w:hAnsi="Times New Roman" w:cs="Times New Roman"/>
          <w:noProof/>
          <w:sz w:val="24"/>
          <w:szCs w:val="24"/>
          <w:lang w:eastAsia="en-US"/>
        </w:rPr>
        <mc:AlternateContent>
          <mc:Choice Requires="wps">
            <w:drawing>
              <wp:anchor distT="0" distB="0" distL="114300" distR="114300" simplePos="0" relativeHeight="251814912" behindDoc="0" locked="0" layoutInCell="1" allowOverlap="1" wp14:anchorId="6188BABD" wp14:editId="5570E217">
                <wp:simplePos x="0" y="0"/>
                <wp:positionH relativeFrom="column">
                  <wp:posOffset>0</wp:posOffset>
                </wp:positionH>
                <wp:positionV relativeFrom="paragraph">
                  <wp:posOffset>0</wp:posOffset>
                </wp:positionV>
                <wp:extent cx="635000" cy="635000"/>
                <wp:effectExtent l="0" t="0" r="3175" b="3175"/>
                <wp:wrapNone/>
                <wp:docPr id="810" name="Rectangle 8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0" o:spid="_x0000_s1026" style="position:absolute;margin-left:0;margin-top:0;width:50pt;height:50pt;z-index:2518149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1jrd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TbA/ irVI0mdsG1PbRpCgrGVZCs+u71ZnbIaPnswj+HqtedD8myVKP4kGn3kvFJY1vhcLa16pAHRXC1Zi DQEvegHoBYvQZNN90CWmwnZOh8YeKmh9QGwZOQT+jhf+xMERjsrJzTiOsQqOptMdM45Ydn5swLp3 QrfEX3IKmF0AZ/sH63rXs4uPpfRaNk0YEQyBLl7pgwVmn+/iu9V0NU0H6WiyGqRxUQwW62U6mKyT 23FxUyyXRfLT4ydp1vfQw52nLEn/jsXTvPfzcZkzqxtZejifkoXtZtkA2TOc8nX4eaqw8Cu36GUa wYy1nP9DdYEM3/+e540uj8gFaOwVthXXHC+1hh+UdLgyObXfdwwEJc17hXzeJWnqdywI6fh2hAJc WzbXFqY4QuXUUdJfl67fy50Bua0xUhK4UXqBM1DJwI+fjz4rzNsLuBahgtMK+727loPX7w/N/Bc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g9Y63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 w:val="24"/>
          <w:szCs w:val="24"/>
        </w:rPr>
        <w:t xml:space="preserve"> thỏa mãn hệ phương trình do đó </w:t>
      </w:r>
      <w:r w:rsidRPr="00D5799E">
        <w:rPr>
          <w:rFonts w:ascii="Times New Roman" w:hAnsi="Times New Roman" w:cs="Times New Roman"/>
          <w:position w:val="-14"/>
        </w:rPr>
        <w:object w:dxaOrig="660" w:dyaOrig="400">
          <v:shape id="_x0000_i1294" type="#_x0000_t75" style="width:33pt;height:20.25pt" o:ole="">
            <v:imagedata r:id="rId484" o:title=""/>
          </v:shape>
          <o:OLEObject Type="Embed" ProgID="Equation.DSMT4" ShapeID="_x0000_i1294" DrawAspect="Content" ObjectID="_1724746109" r:id="rId485"/>
        </w:object>
      </w:r>
      <w:r>
        <w:rPr>
          <w:rFonts w:ascii="Times New Roman" w:hAnsi="Times New Roman" w:cs="Times New Roman"/>
          <w:noProof/>
          <w:sz w:val="24"/>
          <w:szCs w:val="24"/>
          <w:lang w:eastAsia="en-US"/>
        </w:rPr>
        <mc:AlternateContent>
          <mc:Choice Requires="wps">
            <w:drawing>
              <wp:anchor distT="0" distB="0" distL="114300" distR="114300" simplePos="0" relativeHeight="251815936" behindDoc="0" locked="0" layoutInCell="1" allowOverlap="1" wp14:anchorId="669E68BD" wp14:editId="66251970">
                <wp:simplePos x="0" y="0"/>
                <wp:positionH relativeFrom="column">
                  <wp:posOffset>0</wp:posOffset>
                </wp:positionH>
                <wp:positionV relativeFrom="paragraph">
                  <wp:posOffset>0</wp:posOffset>
                </wp:positionV>
                <wp:extent cx="635000" cy="635000"/>
                <wp:effectExtent l="0" t="0" r="3175" b="3175"/>
                <wp:wrapNone/>
                <wp:docPr id="809" name="Rectangle 80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9" o:spid="_x0000_s1026" style="position:absolute;margin-left:0;margin-top:0;width:50pt;height:50pt;z-index:2518159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9+jaWQIAALAEAAAOAAAAZHJzL2Uyb0RvYy54bWysVN1u2jAUvp+0d7B8D0loSiFqqCpSpknd Vo3tAYzjJNYS2zs2BFbt3XfsAKPrzTSNC+Pz4+/8fOfk9m7ftWQnwEqtcpqMY0qE4rqUqs7p1y+r 0YwS65gqWauVyOlBWHq3ePvmtjeZmOhGt6UAgiDKZr3JaeOcyaLI8kZ0zI61EQqNlYaOORShjkpg PaJ3bTSJ42nUaygNaC6sRW0xGOki4FeV4O5TVVnhSJtTzM2FE8K58We0uGVZDcw0kh/TYP+QRcek wqBnqII5RrYgX0F1koO2unJjrrtIV5XkItSA1STxH9WsG2ZEqAWbY825Tfb/wfKPuycgsszpLJ5T oliHJH3GtjFVt4IEZSPLUnh2fbd6YzN8tDZP4Ou15lHzb5YovRYtPvNeKCwbfC/urXmlAtB9I1iJ NQS86AWgFyxCk03/QZeYCts6HRq7r6DzAbFlZB/4O5z5E3tHOCqnV9dxjCxzNB3vmHHEstNjA9a9 E7oj/pJTwOwCONs9Wje4nlx8LKVXsm3DiGAIdPFKHyww+zyP5w+zh1k6SifTh1EaF8XofrVMR9NV cnNdXBXLZZH89PhJmg099HCnKUvSv2PxOO/DfJznzOpWlh7Op2Sh3ixbIDuGU74KP08VFn7hFr1M I5ixltN/qC6Q4fs/8LzR5QG5AI29wrbimuOl0fCDkh5XJqf2+5aBoKR9r5DPeZKmfseCkF7fTFCA S8vm0sIUR6icOkqG69INe7k1IOsGIyWBG6XvcQYqGfjx8zFkhXl7AdciVHBcYb93l3Lw+v2hWfw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nPfo2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 w:val="24"/>
          <w:szCs w:val="24"/>
        </w:rPr>
        <w:t>là một cặp nghiệm của hệ phương trình.</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rPr>
        <w:t xml:space="preserve">Cho bất phương trình </w:t>
      </w:r>
      <w:r w:rsidRPr="00D5799E">
        <w:rPr>
          <w:rFonts w:ascii="Times New Roman" w:hAnsi="Times New Roman" w:cs="Times New Roman"/>
          <w:position w:val="-10"/>
        </w:rPr>
        <w:object w:dxaOrig="1340" w:dyaOrig="320">
          <v:shape id="_x0000_i1295" type="#_x0000_t75" style="width:66.75pt;height:15.75pt" o:ole="">
            <v:imagedata r:id="rId194" o:title=""/>
          </v:shape>
          <o:OLEObject Type="Embed" ProgID="Equation.DSMT4" ShapeID="_x0000_i1295" DrawAspect="Content" ObjectID="_1724746110" r:id="rId486"/>
        </w:object>
      </w:r>
      <w:r>
        <w:rPr>
          <w:rFonts w:ascii="Times New Roman" w:hAnsi="Times New Roman" w:cs="Times New Roman"/>
          <w:noProof/>
          <w:sz w:val="24"/>
          <w:szCs w:val="24"/>
          <w:lang w:eastAsia="en-US"/>
        </w:rPr>
        <mc:AlternateContent>
          <mc:Choice Requires="wps">
            <w:drawing>
              <wp:anchor distT="0" distB="0" distL="114300" distR="114300" simplePos="0" relativeHeight="251816960" behindDoc="0" locked="0" layoutInCell="1" allowOverlap="1" wp14:anchorId="384DC46A" wp14:editId="1A74F179">
                <wp:simplePos x="0" y="0"/>
                <wp:positionH relativeFrom="column">
                  <wp:posOffset>0</wp:posOffset>
                </wp:positionH>
                <wp:positionV relativeFrom="paragraph">
                  <wp:posOffset>0</wp:posOffset>
                </wp:positionV>
                <wp:extent cx="635000" cy="635000"/>
                <wp:effectExtent l="0" t="0" r="3175" b="3175"/>
                <wp:wrapNone/>
                <wp:docPr id="808" name="Rectangle 80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8" o:spid="_x0000_s1026" style="position:absolute;margin-left:0;margin-top:0;width:50pt;height:50pt;z-index:2518169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NTp+WA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jZEq xVok6TO2jaltI0hQ1rIshWfXd6szNsNHT+YRfL3WPGj+zRKln0SDz7wXCssa34uFNa9UALqrBSux hoAXvQD0gkVosuk+6BJTYTunQ2MPFbQ+ILaMHAJ/xwt/4uAIR+XkZhzHyDJH0+mOGUcsOz82YN07 oVviLzkFzC6As/2Ddb3r2cXHUnotmyaMCIZAF6/0wQKzz3fx3Wq6mqaDdDRZDdK4KAaL9TIdTNbJ 7bi4KZbLIvnp8ZM063vo4c5TlqR/x+Jp3vv5uMyZ1Y0sPZxPycJ2s2yA7BlO+Tr8PFVY+JVb9DKN YMZazv+hukCG73/P80aXR+QCNPYK24prjpdaww9KOlyZnNrvOwaCkua9Qj7vkjT1OxaEdHw7QgGu LZtrC1McoXLqKOmvS9fv5c6A3NYYKQncKL3AGahk4MfPR58V5u0FXItQwWmF/d5dy8Hr94dm/gs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DONTp+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D5799E">
        <w:rPr>
          <w:rFonts w:ascii="Times New Roman" w:hAnsi="Times New Roman" w:cs="Times New Roman"/>
          <w:color w:val="000000"/>
          <w:sz w:val="24"/>
          <w:szCs w:val="24"/>
        </w:rPr>
        <w:t xml:space="preserve">có tập nghiệm là </w:t>
      </w:r>
      <w:r w:rsidRPr="00D5799E">
        <w:rPr>
          <w:rFonts w:ascii="Times New Roman" w:hAnsi="Times New Roman" w:cs="Times New Roman"/>
          <w:position w:val="-6"/>
        </w:rPr>
        <w:object w:dxaOrig="220" w:dyaOrig="279">
          <v:shape id="_x0000_i1296" type="#_x0000_t75" style="width:11.25pt;height:14.25pt" o:ole="">
            <v:imagedata r:id="rId196" o:title=""/>
          </v:shape>
          <o:OLEObject Type="Embed" ProgID="Equation.DSMT4" ShapeID="_x0000_i1296" DrawAspect="Content" ObjectID="_1724746111" r:id="rId487"/>
        </w:object>
      </w:r>
      <w:r>
        <w:rPr>
          <w:rFonts w:ascii="Times New Roman" w:hAnsi="Times New Roman" w:cs="Times New Roman"/>
          <w:noProof/>
          <w:sz w:val="24"/>
          <w:szCs w:val="24"/>
          <w:lang w:eastAsia="en-US"/>
        </w:rPr>
        <mc:AlternateContent>
          <mc:Choice Requires="wps">
            <w:drawing>
              <wp:anchor distT="0" distB="0" distL="114300" distR="114300" simplePos="0" relativeHeight="251817984" behindDoc="0" locked="0" layoutInCell="1" allowOverlap="1" wp14:anchorId="13607611" wp14:editId="769E2C1C">
                <wp:simplePos x="0" y="0"/>
                <wp:positionH relativeFrom="column">
                  <wp:posOffset>0</wp:posOffset>
                </wp:positionH>
                <wp:positionV relativeFrom="paragraph">
                  <wp:posOffset>0</wp:posOffset>
                </wp:positionV>
                <wp:extent cx="635000" cy="635000"/>
                <wp:effectExtent l="0" t="0" r="3175" b="3175"/>
                <wp:wrapNone/>
                <wp:docPr id="807" name="Rectangle 80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7" o:spid="_x0000_s1026" style="position:absolute;margin-left:0;margin-top:0;width:50pt;height:50pt;z-index:2518179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dyWQ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JL6j RLEWSfqMbWNq1wgSlLUsS+HZ9d3qtM3w0UY/Gl+v1Q/Av1miYCMafOa9UFjW+F4srH6lMga6WrAS awh40QtAL1iEJtvuA5SYCts7CI09Vqb1AbFl5Bj4e7rwJ46OcFSOb0dxjCxzNJ3umHHEsvNjbax7 J6Al/pJTg9kFcHZ4sK53Pbv4WArWsmnCiGAIdPFKHyww+zyNp6vJapIO0uF4NUjjohgs1st0MF4n d6Pitlgui+Snx0/SrO+hhztPWZL+HYunee/n4zJnFhpZejifkjW77bIx5MBwytfh56nCwq/copdp BDPWcv4P1QUyfP97nrdQPiEXBrBX2FZcc7zUYH5Q0uHK5NR+3zMjKGneK+RzmqSp37EgpKO7IQrm 2rK9tjDFESqnjpL+unT9Xu61kb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pXclk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w:t>
      </w:r>
      <w:r w:rsidRPr="00D5799E">
        <w:rPr>
          <w:rFonts w:ascii="Times New Roman" w:hAnsi="Times New Roman" w:cs="Times New Roman"/>
          <w:color w:val="000000"/>
          <w:sz w:val="24"/>
          <w:szCs w:val="24"/>
          <w:lang w:val="fr-FR"/>
        </w:rPr>
        <w:t>Khẳng định nào sau đây là khẳng định đúng?</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u w:val="single"/>
        </w:rPr>
        <w:t>A</w:t>
      </w:r>
      <w:r w:rsidRPr="000A5708">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960" w:dyaOrig="400">
          <v:shape id="_x0000_i1297" type="#_x0000_t75" style="width:48pt;height:20.25pt" o:ole="">
            <v:imagedata r:id="rId198" o:title=""/>
          </v:shape>
          <o:OLEObject Type="Embed" ProgID="Equation.DSMT4" ShapeID="_x0000_i1297" DrawAspect="Content" ObjectID="_1724746112" r:id="rId488"/>
        </w:object>
      </w:r>
      <w:r>
        <w:rPr>
          <w:rFonts w:ascii="Times New Roman" w:hAnsi="Times New Roman" w:cs="Times New Roman"/>
          <w:b/>
          <w:noProof/>
          <w:color w:val="0000FF"/>
          <w:szCs w:val="24"/>
        </w:rPr>
        <mc:AlternateContent>
          <mc:Choice Requires="wps">
            <w:drawing>
              <wp:anchor distT="0" distB="0" distL="114300" distR="114300" simplePos="0" relativeHeight="251819008" behindDoc="0" locked="0" layoutInCell="1" allowOverlap="1" wp14:anchorId="2D0F2862" wp14:editId="398CF4F8">
                <wp:simplePos x="0" y="0"/>
                <wp:positionH relativeFrom="column">
                  <wp:posOffset>0</wp:posOffset>
                </wp:positionH>
                <wp:positionV relativeFrom="paragraph">
                  <wp:posOffset>0</wp:posOffset>
                </wp:positionV>
                <wp:extent cx="635000" cy="635000"/>
                <wp:effectExtent l="0" t="0" r="3175" b="3175"/>
                <wp:wrapNone/>
                <wp:docPr id="806" name="Rectangle 80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6" o:spid="_x0000_s1026" style="position:absolute;margin-left:0;margin-top:0;width:50pt;height:50pt;z-index:2518190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tfc0WQ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jSeU KNYiSZ+xbUxtG0GCspZlKTy7vludsRk+ejKP4Ou15kHzb5Yo/SQafOa9UFjW+F4srHmlAtBdLViJ NQS86AWgFyxCk033QZeYCts5HRp7qKD1AbFl5BD4O174EwdHOConN+M4RpY5mk53zDhi2fmxAeve Cd0Sf8kpYHYBnO0frOtdzy4+ltJr2TRhRDAEunilDxaYfb6L71bT1TQdpKPJapDGRTFYrJfpYLJO bsfFTbFcFslPj5+kWd9DD3eesiT9OxZP897Px2XOrG5k6eF8Sha2m2UDZM9wytfh56nCwq/copdp BDPWcv4P1QUyfP97nje6PCIXoLFX2FZcc7zUGn5Q0uHK5NR+3zEQlDTvFfJ5l6Sp37EgpOPbEQpw bdlcW5jiCJVTR0l/Xbp+L3cG5Lb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97X3N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rPr>
        <w:t>B.</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900" w:dyaOrig="400">
          <v:shape id="_x0000_i1298" type="#_x0000_t75" style="width:45pt;height:20.25pt" o:ole="">
            <v:imagedata r:id="rId200" o:title=""/>
          </v:shape>
          <o:OLEObject Type="Embed" ProgID="Equation.DSMT4" ShapeID="_x0000_i1298" DrawAspect="Content" ObjectID="_1724746113" r:id="rId489"/>
        </w:object>
      </w:r>
      <w:r>
        <w:rPr>
          <w:rFonts w:ascii="Times New Roman" w:hAnsi="Times New Roman" w:cs="Times New Roman"/>
          <w:b/>
          <w:noProof/>
          <w:color w:val="0000FF"/>
          <w:szCs w:val="24"/>
        </w:rPr>
        <mc:AlternateContent>
          <mc:Choice Requires="wps">
            <w:drawing>
              <wp:anchor distT="0" distB="0" distL="114300" distR="114300" simplePos="0" relativeHeight="251820032" behindDoc="0" locked="0" layoutInCell="1" allowOverlap="1" wp14:anchorId="6F9E9EDD" wp14:editId="33417D25">
                <wp:simplePos x="0" y="0"/>
                <wp:positionH relativeFrom="column">
                  <wp:posOffset>0</wp:posOffset>
                </wp:positionH>
                <wp:positionV relativeFrom="paragraph">
                  <wp:posOffset>0</wp:posOffset>
                </wp:positionV>
                <wp:extent cx="635000" cy="635000"/>
                <wp:effectExtent l="0" t="0" r="3175" b="3175"/>
                <wp:wrapNone/>
                <wp:docPr id="805" name="Rectangle 80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5" o:spid="_x0000_s1026" style="position:absolute;margin-left:0;margin-top:0;width:50pt;height:50pt;z-index:2518200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9fECWQIAALAEAAAOAAAAZHJzL2Uyb0RvYy54bWysVN1u2jAUvp+0d7B8D0looBA1VBUp06Ru q9btAYzjJNYS2zs2BFbt3XfsAKPrzTSNC+Pz4+/8fOfk5nbftWQnwEqtcpqMY0qE4rqUqs7p1y/r 0ZwS65gqWauVyOlBWHq7fPvmpjeZmOhGt6UAgiDKZr3JaeOcyaLI8kZ0zI61EQqNlYaOORShjkpg PaJ3bTSJ41nUaygNaC6sRW0xGOky4FeV4O5TVVnhSJtTzM2FE8K58We0vGFZDcw0kh/TYP+QRcek wqBnqII5RrYgX0F1koO2unJjrrtIV5XkItSA1STxH9U8NcyIUAs2x5pzm+z/g+Ufd49AZJnTeTyl RLEOSfqMbWOqbgUJykaWpfDs+m71xmb46Mk8gq/XmgfNv1mi9JNo8Zn3QmHV4HtxZ80rFYDuG8FK rCHgRS8AvWARmmz6D7rEVNjW6dDYfQWdD4gtI/vA3+HMn9g7wlE5u5rGMbLM0XS8Y8YRy06PDVj3 TuiO+EtOAbML4Gz3YN3genLxsZRey7YNI4Ih0MUrfbDA7PMiXtzP7+fpKJ3M7kdpXBSju/UqHc3W yfW0uCpWqyL56fGTNBt66OFOU5akf8ficd6H+TjPmdWtLD2cT8lCvVm1QHYMp3wdfp4qLPzCLXqZ RjBjLaf/UF0gw/d/4HmjywNyARp7hW3FNcdLo+EHJT2uTE7t9y0DQUn7XiGfiyRN/Y4FIZ1eT1CA S8vm0sIUR6icOkqG68oNe7k1IOsGIyWBG6XvcAYqGfjx8zFkhXl7AdciVHBcYb93l3Lw+v2hWf4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QPXxA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rPr>
        <w:t>C.</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1100" w:dyaOrig="400">
          <v:shape id="_x0000_i1299" type="#_x0000_t75" style="width:54.75pt;height:20.25pt" o:ole="">
            <v:imagedata r:id="rId202" o:title=""/>
          </v:shape>
          <o:OLEObject Type="Embed" ProgID="Equation.DSMT4" ShapeID="_x0000_i1299" DrawAspect="Content" ObjectID="_1724746114" r:id="rId490"/>
        </w:object>
      </w:r>
      <w:r>
        <w:rPr>
          <w:rFonts w:ascii="Times New Roman" w:hAnsi="Times New Roman" w:cs="Times New Roman"/>
          <w:b/>
          <w:noProof/>
          <w:color w:val="0000FF"/>
          <w:szCs w:val="24"/>
        </w:rPr>
        <mc:AlternateContent>
          <mc:Choice Requires="wps">
            <w:drawing>
              <wp:anchor distT="0" distB="0" distL="114300" distR="114300" simplePos="0" relativeHeight="251821056" behindDoc="0" locked="0" layoutInCell="1" allowOverlap="1" wp14:anchorId="726ACDD4" wp14:editId="0667329C">
                <wp:simplePos x="0" y="0"/>
                <wp:positionH relativeFrom="column">
                  <wp:posOffset>0</wp:posOffset>
                </wp:positionH>
                <wp:positionV relativeFrom="paragraph">
                  <wp:posOffset>0</wp:posOffset>
                </wp:positionV>
                <wp:extent cx="635000" cy="635000"/>
                <wp:effectExtent l="0" t="0" r="3175" b="3175"/>
                <wp:wrapNone/>
                <wp:docPr id="804" name="Rectangle 80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4" o:spid="_x0000_s1026" style="position:absolute;margin-left:0;margin-top:0;width:50pt;height:50pt;z-index:251821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NyOm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xikl irVI0mdsG1PbRpCgrGVZCs+u71anbYaPnvSj8fVa/QD8myUKnkSDz7wXCssa34uF1a9UxkBXC1Zi DQEvegHoBYvQZNN9gBJTYTsHobGHyrQ+ILaMHAJ/xwt/4uAIR+XkZhzHyDJH0+mOGUcsOz/Wxrp3 AlriLzk1mF0AZ/sH63rXs4uPpWAtmyaMCIZAF6/0wQKzz3fx3Wq6mqaDdDRZDdK4KAaL9TIdTNbJ 7bi4KZbLIvnp8ZM063vo4c5TlqR/x+Jp3vv5uMyZhUaWHs6nZM12s2wM2TOc8nX4eaqw8Cu36GUa wYy1nP9DdYEM3/+e5w2UR+TCAPYK24prjpcazA9KOlyZnNrvO2YEJc17hXzeJW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Ejcjp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rPr>
        <w:t>D.</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1100" w:dyaOrig="400">
          <v:shape id="_x0000_i1300" type="#_x0000_t75" style="width:54.75pt;height:20.25pt" o:ole="">
            <v:imagedata r:id="rId204" o:title=""/>
          </v:shape>
          <o:OLEObject Type="Embed" ProgID="Equation.DSMT4" ShapeID="_x0000_i1300" DrawAspect="Content" ObjectID="_1724746115" r:id="rId491"/>
        </w:object>
      </w:r>
      <w:r>
        <w:rPr>
          <w:rFonts w:ascii="Times New Roman" w:hAnsi="Times New Roman" w:cs="Times New Roman"/>
          <w:b/>
          <w:noProof/>
          <w:color w:val="0000FF"/>
          <w:szCs w:val="24"/>
        </w:rPr>
        <mc:AlternateContent>
          <mc:Choice Requires="wps">
            <w:drawing>
              <wp:anchor distT="0" distB="0" distL="114300" distR="114300" simplePos="0" relativeHeight="251822080" behindDoc="0" locked="0" layoutInCell="1" allowOverlap="1" wp14:anchorId="400D3010" wp14:editId="54F9A1CA">
                <wp:simplePos x="0" y="0"/>
                <wp:positionH relativeFrom="column">
                  <wp:posOffset>0</wp:posOffset>
                </wp:positionH>
                <wp:positionV relativeFrom="paragraph">
                  <wp:posOffset>0</wp:posOffset>
                </wp:positionV>
                <wp:extent cx="635000" cy="635000"/>
                <wp:effectExtent l="0" t="0" r="3175" b="3175"/>
                <wp:wrapNone/>
                <wp:docPr id="803" name="Rectangle 80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3" o:spid="_x0000_s1026" style="position:absolute;margin-left:0;margin-top:0;width:50pt;height:50pt;z-index:2518220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dP1uWQIAALAEAAAOAAAAZHJzL2Uyb0RvYy54bWysVNuO2jAQfa/Uf7D8DkkgsGxEWCECVaVt u+q2H2Ach1hNPK5tCNtV/71jByjbfamq8mA8F5+5nJnM745tQw7CWAkqp8kwpkQoDqVUu5x+/bIZ zCixjqmSNaBETp+EpXeLt2/mnc7ECGpoSmEIgiibdTqntXM6iyLLa9EyOwQtFBorMC1zKJpdVBrW IXrbRKM4nkYdmFIb4MJa1Ba9kS4CflUJ7j5VlRWONDnF3Fw4TTi3/owWc5btDNO15Kc02D9k0TKp MOgFqmCOkb2Rr6BayQ1YqNyQQxtBVUkuQg1YTRL/Uc1jzbQItWBzrL60yf4/WP7x8GCILHM6i8eU KNYiSZ+xbUztGkGCspZlKTy7vludthk+etQPxtdr9T3wb5YoeBQNPvNeKKxqfC+WVr9SGQNdLViJ NQS86AWgFyxCk233AUpMhe0dhMYeK9P6gNgycgz8PV34E0dHOCqn40kcI8scTac7Zhyx7PxYG+ve CWiJv+TUYHYBnB3uretdzy4+loKNbJowIhgCXbzSBwvMPt/Gt+vZepYO0tF0PUjjohgsN6t0MN0k N5NiXKxWRfLT4ydp1vfQw52nLEn/jsXTvPfzcZkzC40sPZxPyZrddtUYcmA45Zvw81Rh4Vdu0cs0 ghlrOf+H6gIZvv89z1son5ALA9grbCuuOV5qMD8o6XBlcmq/75kRlDTvFfJ5m6Sp37EgpJObEQrm 2rK9tjDFESqnjpL+unL9Xu61kbsaIyWBGwVLnIFKBn78fPRZYd5ewLUIFZxW2O/dtRy8fn9oF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LnT9b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w: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A</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Pr="00D5799E">
        <w:rPr>
          <w:rFonts w:ascii="Times New Roman" w:hAnsi="Times New Roman" w:cs="Times New Roman"/>
          <w:position w:val="-14"/>
        </w:rPr>
        <w:object w:dxaOrig="960" w:dyaOrig="400">
          <v:shape id="_x0000_i1301" type="#_x0000_t75" style="width:48pt;height:20.25pt" o:ole="">
            <v:imagedata r:id="rId492" o:title=""/>
          </v:shape>
          <o:OLEObject Type="Embed" ProgID="Equation.DSMT4" ShapeID="_x0000_i1301" DrawAspect="Content" ObjectID="_1724746116" r:id="rId493"/>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823104" behindDoc="0" locked="0" layoutInCell="1" allowOverlap="1" wp14:anchorId="3A3413DB" wp14:editId="7AEA7D44">
                <wp:simplePos x="0" y="0"/>
                <wp:positionH relativeFrom="column">
                  <wp:posOffset>0</wp:posOffset>
                </wp:positionH>
                <wp:positionV relativeFrom="paragraph">
                  <wp:posOffset>0</wp:posOffset>
                </wp:positionV>
                <wp:extent cx="635000" cy="635000"/>
                <wp:effectExtent l="0" t="0" r="3175" b="3175"/>
                <wp:wrapNone/>
                <wp:docPr id="802" name="Rectangle 80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2" o:spid="_x0000_s1026" style="position:absolute;margin-left:0;margin-top:0;width:50pt;height:50pt;z-index:2518231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ti/K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xiNK FGuRpM/YNqa2jSBBWcuyFJ5d361O2wwfPelH4+u1+gH4N0sUPIkGn3kvFJY1vhcLq1+pjIGuFqzE GgJe9ALQCxahyab7ACWmwnYOQmMPlWl9QGwZOQT+jhf+xMERjsrJzTiOkWWOptMdM45Ydn6sjXXv BLTEX3JqMLsAzvYP1vWuZxcfS8FaNk0YEQyBLl7pgwVmn+/iu9V0NU0H6WiyGqRxUQwW62U6mKyT 23FxUyyXRfLT4ydp1vfQw52nLEn/jsXTvPfzcZkzC40sPZxPyZrtZtkYsmc45evw81Rh4Vdu0cs0 ghlrOf+H6gIZvv89zxsoj8iFAewVthXXHC81mB+UdLgyObXfd8wISpr3Cvm8S9LU71gQ0vHtCAVz bdlcW5jiCJVTR0l/Xbp+L3fayG2NkZLAjYI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fLYvy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 w:val="24"/>
          <w:szCs w:val="24"/>
        </w:rPr>
        <w:t xml:space="preserve">vì </w:t>
      </w:r>
      <w:r w:rsidRPr="00D5799E">
        <w:rPr>
          <w:rFonts w:ascii="Times New Roman" w:hAnsi="Times New Roman" w:cs="Times New Roman"/>
          <w:position w:val="-6"/>
        </w:rPr>
        <w:object w:dxaOrig="1380" w:dyaOrig="279">
          <v:shape id="_x0000_i1302" type="#_x0000_t75" style="width:69pt;height:14.25pt" o:ole="">
            <v:imagedata r:id="rId494" o:title=""/>
          </v:shape>
          <o:OLEObject Type="Embed" ProgID="Equation.DSMT4" ShapeID="_x0000_i1302" DrawAspect="Content" ObjectID="_1724746117" r:id="rId495"/>
        </w:object>
      </w:r>
      <w:r>
        <w:rPr>
          <w:rFonts w:ascii="Times New Roman" w:hAnsi="Times New Roman" w:cs="Times New Roman"/>
          <w:noProof/>
          <w:sz w:val="24"/>
          <w:szCs w:val="24"/>
          <w:lang w:eastAsia="en-US"/>
        </w:rPr>
        <mc:AlternateContent>
          <mc:Choice Requires="wps">
            <w:drawing>
              <wp:anchor distT="0" distB="0" distL="114300" distR="114300" simplePos="0" relativeHeight="251824128" behindDoc="0" locked="0" layoutInCell="1" allowOverlap="1" wp14:anchorId="10D48933" wp14:editId="44A027CB">
                <wp:simplePos x="0" y="0"/>
                <wp:positionH relativeFrom="column">
                  <wp:posOffset>0</wp:posOffset>
                </wp:positionH>
                <wp:positionV relativeFrom="paragraph">
                  <wp:posOffset>0</wp:posOffset>
                </wp:positionV>
                <wp:extent cx="635000" cy="635000"/>
                <wp:effectExtent l="0" t="0" r="3175" b="3175"/>
                <wp:wrapNone/>
                <wp:docPr id="801" name="Rectangle 80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1" o:spid="_x0000_s1026" style="position:absolute;margin-left:0;margin-top:0;width:50pt;height:50pt;z-index:2518241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9in8WQIAALAEAAAOAAAAZHJzL2Uyb0RvYy54bWysVNuO2jAQfa/Uf7D8DknYwLIRYYUIVJW2 7arbfoBxHGI18bi2IdBV/71jByjbfamq8mA8F5+5nJnM7g9tQ/bCWAkqp8kwpkQoDqVU25x+/bIe TCmxjqmSNaBETo/C0vv52zezTmdiBDU0pTAEQZTNOp3T2jmdRZHltWiZHYIWCo0VmJY5FM02Kg3r EL1tolEcT6IOTKkNcGEtaoveSOcBv6oEd5+qygpHmpxibi6cJpwbf0bzGcu2hula8lMa7B+yaJlU GPQCVTDHyM7IV1Ct5AYsVG7IoY2gqiQXoQasJon/qOapZlqEWrA5Vl/aZP8fLP+4fzREljmdxgkl irVI0mdsG1PbRpCgrGVZCs+u71anbYaPnvSj8fVa/QD8myUKnkSDz7wXCssa34uF1a9UxkBXC1Zi DQEvegHoBYvQZNN9gBJTYTsHobGHyrQ+ILaMHAJ/xwt/4uAIR+XkZhzHyDJH0+mOGUcsOz/Wxrp3 AlriLzk1mF0AZ/sH63rXs4uPpWAtmyaMCIZAF6/0wQKzz3fx3Wq6mqaDdDRZDdK4KAaL9TIdTNbJ 7bi4KZbLIvnp8ZM063vo4c5TlqR/x+Jp3vv5uMyZhUaWHs6nZM12s2wM2TOc8nX4eaqw8Cu36GUa wYy1nP9DdYEM3/+e5w2UR+TCAPYK24prjpcazA9KOlyZnNrvO2YEJc17hXzeJWnqdywI6fh2hIK5 tmyuLUxxhMqpo6S/Ll2/lztt5LbGSEngRsE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y/Yp/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 w:val="24"/>
          <w:szCs w:val="24"/>
        </w:rPr>
        <w:t>.</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lang w:val="fr-FR"/>
        </w:rPr>
        <w:t xml:space="preserve">Miền nghiệm của bất phương trình </w:t>
      </w:r>
      <w:r w:rsidRPr="00D5799E">
        <w:rPr>
          <w:rFonts w:ascii="Times New Roman" w:hAnsi="Times New Roman" w:cs="Times New Roman"/>
          <w:position w:val="-10"/>
        </w:rPr>
        <w:object w:dxaOrig="1280" w:dyaOrig="320">
          <v:shape id="_x0000_i1303" type="#_x0000_t75" style="width:63.75pt;height:15.75pt" o:ole="">
            <v:imagedata r:id="rId206" o:title=""/>
          </v:shape>
          <o:OLEObject Type="Embed" ProgID="Equation.DSMT4" ShapeID="_x0000_i1303" DrawAspect="Content" ObjectID="_1724746118" r:id="rId496"/>
        </w:object>
      </w:r>
      <w:r>
        <w:rPr>
          <w:rFonts w:ascii="Times New Roman" w:hAnsi="Times New Roman" w:cs="Times New Roman"/>
          <w:noProof/>
          <w:sz w:val="24"/>
          <w:szCs w:val="24"/>
          <w:lang w:eastAsia="en-US"/>
        </w:rPr>
        <mc:AlternateContent>
          <mc:Choice Requires="wps">
            <w:drawing>
              <wp:anchor distT="0" distB="0" distL="114300" distR="114300" simplePos="0" relativeHeight="251825152" behindDoc="0" locked="0" layoutInCell="1" allowOverlap="1" wp14:anchorId="4F236E69" wp14:editId="1D4F9FEB">
                <wp:simplePos x="0" y="0"/>
                <wp:positionH relativeFrom="column">
                  <wp:posOffset>0</wp:posOffset>
                </wp:positionH>
                <wp:positionV relativeFrom="paragraph">
                  <wp:posOffset>0</wp:posOffset>
                </wp:positionV>
                <wp:extent cx="635000" cy="635000"/>
                <wp:effectExtent l="0" t="0" r="3175" b="3175"/>
                <wp:wrapNone/>
                <wp:docPr id="800" name="Rectangle 80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0" o:spid="_x0000_s1026" style="position:absolute;margin-left:0;margin-top:0;width:50pt;height:50pt;z-index:2518251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NPtYWAIAALAEAAAOAAAAZHJzL2Uyb0RvYy54bWysVNuO2jAQfa/Uf7D8DknYwLIRYYUIVJW2 7arbfoBxHGI1sd2xIdBV/71jByjbfamq8mA8F5+5nJnM7g9tQ/YCrNQqp8kwpkQorkuptjn9+mU9 mFJiHVMla7QSOT0KS+/nb9/MOpOJka51UwogCKJs1pmc1s6ZLIosr0XL7FAbodBYaWiZQxG2UQms Q/S2iUZxPIk6DaUBzYW1qC16I50H/KoS3H2qKiscaXKKublwQjg3/ozmM5ZtgZla8lMa7B+yaJlU GPQCVTDHyA7kK6hWctBWV27IdRvpqpJchBqwmiT+o5qnmhkRasHmWHNpk/1/sPzj/hGILHM6jbE/ irVI0mdsG1PbRpCgrGVZCs+u71ZnbIaPnswj+HqtedD8myVKP4kGn3kvFJY1vhcLa16pAHRXC1Zi DQEvegHoBYvQZNN90CWmwnZOh8YeKmh9QGwZOQT+jhf+xMERjsrJzTj2VXA0ne6YccSy82MD1r0T uiX+klPA7AI42z9Y17ueXXwspdeyacKIYAh08UofLDD7fBffraaraTpIR5PVII2LYrBYL9PBZJ3c joubYrkskp8eP0mzvoce7jxlSfp3LJ7mvZ+Py5xZ3cjSw/mULGw3ywbInuGUr8PPU4WFX7lFL9MI Zqzl/B+qC2T4/vc8b3R5RC5AY6+wrbjmeKk1/KCkw5XJqf2+YyAoad4r5PMuSVO/Y0FIx7cjFODa srm2MMURKqeOkv66dP1e7gzIbY2RksCN0gucgUoGfvx89Flh3l7AtQgVnFbY7921HLx+f2jmvwAA AP//AwBQSwMEFAAGAAgAAAAhAIZbh9XYAAAABQEAAA8AAABkcnMvZG93bnJldi54bWxMj0FLw0AQ he9C/8Mygje7axEpMZsihfZQpdC0vW+zYxLMzsbsNl3/vVMR9DLM4w1vvpcvkuvEiENoPWl4mCoQ SJW3LdUaDvvV/RxEiIas6Tyhhi8MsCgmN7nJrL/QDscy1oJDKGRGQxNjn0kZqgadCVPfI7H37gdn IsuhlnYwFw53nZwp9SSdaYk/NKbHZYPVR3l2Go7bdrP5nL+tlzGtX2fb5Mdy96j13W16eQYRMcW/ Y7jiMzoUzHTyZ7JBdBq4SPyZV08plqffRRa5/E9ffAMAAP//AwBQSwECLQAUAAYACAAAACEAtoM4 kv4AAADhAQAAEwAAAAAAAAAAAAAAAAAAAAAAW0NvbnRlbnRfVHlwZXNdLnhtbFBLAQItABQABgAI AAAAIQA4/SH/1gAAAJQBAAALAAAAAAAAAAAAAAAAAC8BAABfcmVscy8ucmVsc1BLAQItABQABgAI AAAAIQCZNPtYWAIAALAEAAAOAAAAAAAAAAAAAAAAAC4CAABkcnMvZTJvRG9jLnhtbFBLAQItABQA BgAIAAAAIQCGW4fV2AAAAAUBAAAPAAAAAAAAAAAAAAAAALIEAABkcnMvZG93bnJldi54bWxQSwUG AAAAAAQABADzAAAAtwUAAAAA " filled="f" stroked="f">
                <o:lock v:ext="edit" aspectratio="t" selection="t"/>
              </v:rect>
            </w:pict>
          </mc:Fallback>
        </mc:AlternateContent>
      </w:r>
      <w:r w:rsidRPr="00D5799E">
        <w:rPr>
          <w:rFonts w:ascii="Times New Roman" w:hAnsi="Times New Roman" w:cs="Times New Roman"/>
          <w:color w:val="000000"/>
          <w:sz w:val="24"/>
          <w:szCs w:val="24"/>
          <w:lang w:val="fr-FR"/>
        </w:rPr>
        <w:t xml:space="preserve"> là</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rPr>
        <w:lastRenderedPageBreak/>
        <w:t>A.</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b/>
          <w:noProof/>
          <w:color w:val="0000FF"/>
          <w:szCs w:val="24"/>
        </w:rPr>
        <mc:AlternateContent>
          <mc:Choice Requires="wpg">
            <w:drawing>
              <wp:inline distT="0" distB="0" distL="0" distR="0" wp14:anchorId="12B6B1D2" wp14:editId="05D088A7">
                <wp:extent cx="2160905" cy="2085975"/>
                <wp:effectExtent l="0" t="0" r="0" b="0"/>
                <wp:docPr id="557" name="Group 557"/>
                <wp:cNvGraphicFramePr/>
                <a:graphic xmlns:a="http://schemas.openxmlformats.org/drawingml/2006/main">
                  <a:graphicData uri="http://schemas.microsoft.com/office/word/2010/wordprocessingGroup">
                    <wpg:wgp>
                      <wpg:cNvGrpSpPr/>
                      <wpg:grpSpPr>
                        <a:xfrm>
                          <a:off x="0" y="0"/>
                          <a:ext cx="2161080" cy="2085840"/>
                          <a:chOff x="0" y="0"/>
                          <a:chExt cx="2161080" cy="2085840"/>
                        </a:xfrm>
                      </wpg:grpSpPr>
                      <wps:wsp>
                        <wps:cNvPr id="558" name="Freeform 558"/>
                        <wps:cNvSpPr/>
                        <wps:spPr>
                          <a:xfrm>
                            <a:off x="0" y="18360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wps:spPr>
                        <wps:style>
                          <a:lnRef idx="0">
                            <a:scrgbClr r="0" g="0" b="0"/>
                          </a:lnRef>
                          <a:fillRef idx="0">
                            <a:scrgbClr r="0" g="0" b="0"/>
                          </a:fillRef>
                          <a:effectRef idx="0">
                            <a:scrgbClr r="0" g="0" b="0"/>
                          </a:effectRef>
                          <a:fontRef idx="minor"/>
                        </wps:style>
                        <wps:bodyPr/>
                      </wps:wsp>
                      <wps:wsp>
                        <wps:cNvPr id="559" name="Straight Arrow Connector 559"/>
                        <wps:cNvCnPr/>
                        <wps:spPr>
                          <a:xfrm>
                            <a:off x="95400" y="1375920"/>
                            <a:ext cx="2063160" cy="1800"/>
                          </a:xfrm>
                          <a:prstGeom prst="straightConnector1">
                            <a:avLst/>
                          </a:prstGeom>
                          <a:ln w="9360">
                            <a:solidFill>
                              <a:srgbClr val="000000"/>
                            </a:solidFill>
                            <a:miter/>
                            <a:tailEnd type="stealth" w="sm" len="med"/>
                          </a:ln>
                        </wps:spPr>
                        <wps:bodyPr/>
                      </wps:wsp>
                      <wps:wsp>
                        <wps:cNvPr id="560" name="Straight Arrow Connector 560"/>
                        <wps:cNvCnPr/>
                        <wps:spPr>
                          <a:xfrm flipV="1">
                            <a:off x="797040" y="29880"/>
                            <a:ext cx="1440" cy="2056320"/>
                          </a:xfrm>
                          <a:prstGeom prst="straightConnector1">
                            <a:avLst/>
                          </a:prstGeom>
                          <a:ln w="9360">
                            <a:solidFill>
                              <a:srgbClr val="000000"/>
                            </a:solidFill>
                            <a:miter/>
                            <a:tailEnd type="stealth" w="sm" len="med"/>
                          </a:ln>
                        </wps:spPr>
                        <wps:bodyPr/>
                      </wps:wsp>
                      <wps:wsp>
                        <wps:cNvPr id="561" name="Straight Arrow Connector 561"/>
                        <wps:cNvCnPr/>
                        <wps:spPr>
                          <a:xfrm flipH="1" flipV="1">
                            <a:off x="574200" y="176040"/>
                            <a:ext cx="1112040" cy="1711440"/>
                          </a:xfrm>
                          <a:prstGeom prst="straightConnector1">
                            <a:avLst/>
                          </a:prstGeom>
                          <a:ln w="19080">
                            <a:solidFill>
                              <a:srgbClr val="0000CC"/>
                            </a:solidFill>
                            <a:miter/>
                          </a:ln>
                        </wps:spPr>
                        <wps:bodyPr/>
                      </wps:wsp>
                      <wps:wsp>
                        <wps:cNvPr id="562" name="Oval 562"/>
                        <wps:cNvSpPr/>
                        <wps:spPr>
                          <a:xfrm>
                            <a:off x="1334880" y="13582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563" name="Oval 563"/>
                        <wps:cNvSpPr/>
                        <wps:spPr>
                          <a:xfrm>
                            <a:off x="779040" y="13582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564" name="Picture 564"/>
                          <pic:cNvPicPr/>
                        </pic:nvPicPr>
                        <pic:blipFill>
                          <a:blip r:embed="rId209"/>
                          <a:stretch/>
                        </pic:blipFill>
                        <pic:spPr>
                          <a:xfrm>
                            <a:off x="632520" y="1394640"/>
                            <a:ext cx="153000" cy="176400"/>
                          </a:xfrm>
                          <a:prstGeom prst="rect">
                            <a:avLst/>
                          </a:prstGeom>
                          <a:ln w="0">
                            <a:noFill/>
                          </a:ln>
                        </pic:spPr>
                      </pic:pic>
                      <pic:pic xmlns:pic="http://schemas.openxmlformats.org/drawingml/2006/picture">
                        <pic:nvPicPr>
                          <pic:cNvPr id="565" name="Picture 565"/>
                          <pic:cNvPicPr/>
                        </pic:nvPicPr>
                        <pic:blipFill>
                          <a:blip r:embed="rId210"/>
                          <a:stretch/>
                        </pic:blipFill>
                        <pic:spPr>
                          <a:xfrm>
                            <a:off x="1360080" y="1190520"/>
                            <a:ext cx="127800" cy="164520"/>
                          </a:xfrm>
                          <a:prstGeom prst="rect">
                            <a:avLst/>
                          </a:prstGeom>
                          <a:ln w="0">
                            <a:noFill/>
                          </a:ln>
                        </pic:spPr>
                      </pic:pic>
                      <pic:pic xmlns:pic="http://schemas.openxmlformats.org/drawingml/2006/picture">
                        <pic:nvPicPr>
                          <pic:cNvPr id="566" name="Picture 566"/>
                          <pic:cNvPicPr/>
                        </pic:nvPicPr>
                        <pic:blipFill>
                          <a:blip r:embed="rId211"/>
                          <a:stretch/>
                        </pic:blipFill>
                        <pic:spPr>
                          <a:xfrm>
                            <a:off x="836280" y="391680"/>
                            <a:ext cx="114840" cy="176400"/>
                          </a:xfrm>
                          <a:prstGeom prst="rect">
                            <a:avLst/>
                          </a:prstGeom>
                          <a:ln w="0">
                            <a:noFill/>
                          </a:ln>
                        </pic:spPr>
                      </pic:pic>
                      <pic:pic xmlns:pic="http://schemas.openxmlformats.org/drawingml/2006/picture">
                        <pic:nvPicPr>
                          <pic:cNvPr id="567" name="Picture 567"/>
                          <pic:cNvPicPr/>
                        </pic:nvPicPr>
                        <pic:blipFill>
                          <a:blip r:embed="rId212"/>
                          <a:stretch/>
                        </pic:blipFill>
                        <pic:spPr>
                          <a:xfrm>
                            <a:off x="629280" y="0"/>
                            <a:ext cx="140400" cy="164520"/>
                          </a:xfrm>
                          <a:prstGeom prst="rect">
                            <a:avLst/>
                          </a:prstGeom>
                          <a:ln w="0">
                            <a:noFill/>
                          </a:ln>
                        </pic:spPr>
                      </pic:pic>
                      <pic:pic xmlns:pic="http://schemas.openxmlformats.org/drawingml/2006/picture">
                        <pic:nvPicPr>
                          <pic:cNvPr id="568" name="Picture 568"/>
                          <pic:cNvPicPr/>
                        </pic:nvPicPr>
                        <pic:blipFill>
                          <a:blip r:embed="rId213"/>
                          <a:stretch/>
                        </pic:blipFill>
                        <pic:spPr>
                          <a:xfrm>
                            <a:off x="2033280" y="1226880"/>
                            <a:ext cx="127800" cy="138960"/>
                          </a:xfrm>
                          <a:prstGeom prst="rect">
                            <a:avLst/>
                          </a:prstGeom>
                          <a:ln w="0">
                            <a:noFill/>
                          </a:ln>
                        </pic:spPr>
                      </pic:pic>
                      <wps:wsp>
                        <wps:cNvPr id="569" name="Oval 569"/>
                        <wps:cNvSpPr/>
                        <wps:spPr>
                          <a:xfrm>
                            <a:off x="779040" y="5014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557" o:spid="_x0000_s1026" style="width:170.15pt;height:164.25pt;mso-position-horizontal-relative:char;mso-position-vertical-relative:line" coordsize="21610,208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Kc+voxwUAADkfAAAOAAAAZHJzL2Uyb0RvYy54bWzs WW1v2zYQ/j5g/0HQ98aiZFGWUKcY0iYbMKzB0m2faZm2hEmiQDJx8u93dxQVx4mTNGu7bHOAWJT4 ouPdcw/vTm/fXbdNcCW1qVU3D9lRFAayK9Wy7tbz8LdPp29mYWCs6JaiUZ2chzfShO+Ov//u7aYv ZKwq1SylDmCRzhSbfh5W1vbFZGLKSrbCHKledtC5UroVFm71erLUYgOrt80kjiI+2Si97LUqpTHw 9L3rDI9p/dVKlvbjamWkDZp5CLJZ+tX0u8DfyfFbUay16Ku6HMQQL5CiFXUHLx2Xei+sCC51fW+p ti61Mmplj0rVTtRqVZeS9gC7YdHObs60uuxpL+tis+5HNYFqd/T04mXLX67OdVAv52GaZmHQiRaM RO8N8AGoZ9OvCxh1pvuL/lwPD9buDnd8vdItXmEvwTUp9mZUrLy2QQkPY8ZZNAP9l9AXR7N0Nh1U X1Zgn3vzyurDEzMn/sUTlG8UZ9MDjMytpszf09RFJXpJBjCog1FTAGqnqVMtJYITlDVzyqKBo6ZM YUBpe9XEZgmPBk14XTGeJ6OuWMYygDkuPe5YFOWlsWdSkdrF1c/GOhQvfUtUvlVed76pwRfQCxry AhsG4AU6DMALFri8KHphcZ5vBhswFec8DCpoZNGU8N2qK/lJ0RiLZpvleRh4g4OIt/1Ntz0ObA+j WJTkw158t7/2tByPUhoY85z0CSv6Af7qBjrJEE0omVOPH+GvbuSuhL63bJSRbiLunBQ8qgDeu63k RVP3p3XTBFrZP2pbES4Q5agI7BxcE1S645gPEJhz+veqvGxlZx2LadkICxRqqro3YJpCtgsJTql/ WjJnHVs3g7ReGHx306GZnBydQhG9KmA/6AwOftSyN410c36VK3B5clZ8YEq9Xpw0GhEBdgJ2gV/A hYdd08EEHLiC9T9z7jAFZ0ui48+cP06i96vOjvPbulOaLL+1O2wu1PKGiIoUAGyAHPZNaAFcwdHC hdWiXlc2+EFrtQlOVNeB9ykNNEH4R3mAT066gVC9nTypjWyap1PwfnKdJEvzeIcr4ognjMMA5FU2 u0cUvXZEEWBjHppBrFEeRgD2FAKg9xNQ2w5bOTAUjTKqqZeIMOwzA2KuBJ6r9Dc44Z1hbW2lBkSK woq6+dAtA3vTwwFjrBSNrUIEr2nDoJEQPLRyOazRdPfQ+48ZFbX7lFFhDGzycaMGK6CJ38FKpMzh sMxyYC9n3zifwQFJuhpPgin2uSMz5YkzPhjJn7jeWAfrPh1K7TnJOXuGdYmBn2HdH9G6D9o5zaZ4 ipMfZxxNftfQjMWEA3LjjDE0PIz4srZmOYYV5L2PuvLJyfDuB10ZZHpV7hl7A34ELgpSHqPwg7Ge DsNYkkzR7xzDprN41wcTjvxHTuiaj5pFNuDkBiNGUexh1TtKvUOjp6fIow/p/gsy8cPmM4fYYEyu vk7KwJMdnCafhdMsy/1BwZIDTCki/X+FsH1dFvA/wBRaz0k1dmolMMteahkOi7TPWqMV+s/L/g2U KyA7qhd1U9sbSlqA5VCo7uq8LjHHxZutJJlPPeKhH18L5EyZmh+Hs5BN8f7OItsJzldOrui0gHDW amnLyktzKwDKtieDh4AshZDMnRz5lN871NME6dyF5hl0e2rfE75hfv7YwfFoqncrJ6kTbp09oPEv Qgzk/i7UPh8RkyJN4u4QWa8BMcTbL0MMw2KPDzYgGkP4wO4gMx6KXSzOMIdzkOHToX9/FHiADJan diHDXxtkiPVeBhmoD2JIiiST5IzvRqeQKWAl9cAxzz+VxiL3LcdQmfs1cQyR3ssAw+PcA2aXXKYQ QXqsHMgFPx49FcGMZf5brFBV+jVhhdjuZViJoyTxYGFxzO8XoLbPo2SWuzrXNzyPMI//+p9z+Fi3 HWoI2zXap2sIW7lZGgEh7/jdoYLwX/+6QJ8g4fssFeyGb8n4AXj7HtrbX7yP/wIAAP//AwBQSwME FAAGAAgAAAAhAIlng6vcAAAABQEAAA8AAABkcnMvZG93bnJldi54bWxMj0FLw0AQhe+C/2EZwZvd pLFSYjalFPVUBFtBvE2TaRKanQ3ZbZL+e0cv9jK84Q3vfZOtJtuqgXrfODYQzyJQxIUrG64MfO5f H5agfEAusXVMBi7kYZXf3mSYlm7kDxp2oVISwj5FA3UIXaq1L2qy6GeuIxbv6HqLQda+0mWPo4Tb Vs+j6ElbbFgaauxoU1Nx2p2tgbcRx3USvwzb03Fz+d4v3r+2MRlzfzetn0EFmsL/MfziCzrkwnRw Zy69ag3II+Fvipc8Rgmog4j5cgE6z/Q1ff4DAAD//wMAUEsDBBQABgAIAAAAIQDU7yb6qQEAAEAC AAAUAAAAZHJzL21lZGlhL2ltYWdlNi53bWZcUU1rE1EUPe+laZtpYCZtXVSKjoItlH7RhetOJ2Mj GAkm4HIc47MOJJOQSTFZiILgwk36b9y4cOs/8GeUMtCF0HjuIysf8+aee97Mefeeq1ABSr4CND5B VplbKxIWKT2fzy06VFsLbk0TWK6q36hTtcZsZ9lFFc1k/KEzHRrgGOsL9j6oMAc85r+IdhhB+W/c cldF1LSgTQ31AttEf/WXOwauK1sJi/M6ad/k/kvz0X816CcZ7kRr17kFHPvlEt8H1GQ/OLGU9DBh d9KX1HeNYDjMm8/CUOE3Odl1k6cXmd/upibrmn3/edY9RFlhuVJvNztPoTZep1nQ650ledoNB+9M K7kwOWrl/8upldrT/ttBj0fh4HKUmpHUitpSs+NHk/EooSGrj46iWf0oaBWeex4HrZuHD4jvuQGK qHhSzM5iIs8NJcyiYi9uFDPLnDJ+bvAo2IvrcVTIE7hVRR+V5qI/ikaVmNMGRzH/ys6tM9K5Y2cg fmDhr4cVm/20s6TI4/Y0H5s+0MB3njj4sft+Ilimd/VnS4Tpr70A15Qq2f//AQAA//8DAFBLAwQU AAYACAAAACEALZrSbeUAAAC1AwAAGQAAAGRycy9fcmVscy9lMm9Eb2MueG1sLnJlbHO8k89qwzAM h++DvYPRfXGStmGMOr2MQa+jewBjK45ZLBvb+9O3n2EMVuiym4+S0Pf7EGh/+HQLe8eYrCcBXdMC Q1JeWzICXk5Pd/fAUpak5eIJBZwxwWG8vdk/4yJzWUqzDYkVCiUBc87hgfOkZnQyNT4glcnko5O5 lNHwINWrNMj7th14/M2A8YLJjlpAPOoNsNM5lOT/2X6arMJHr94cUr4Swa0r2QUoo8EswKG28ru5 aT7cBPy6Q1/HoV9z6Oo4dE0g89cdhjoOw9oddnUcdmsO2zoO2x8HfvFs4xcAAAD//wMAUEsDBBQA BgAIAAAAIQAIASUPqgEAAEACAAAUAAAAZHJzL21lZGlhL2ltYWdlNS53bWZcUU1v00AUnF03hbhB dvg4FCFqkCioglbiwBnXMaSHoIhE6g1j0qVYSpwoDgIfEAhuXNKf0B/SQ0+V+Af8jAr5htR03iqn rr1+82bXs+/NKtQBJ1CAxjfIqHFqRcIipReLhUXban3JrWkCyzX0sXqv1phtrnpooJPOPvXLiQG6 uLlk74IKC8Bnfkq0ySjnnXHKWXVR04Jua6h3uEf0X/+4YOA4spWwOL+fjUwRvDFfgrfjUZrjglo3 nrgZ4NqdK/w+oyb7wXNLSQ9lCUf6kvrOEU4mRedVFCn8ISezZYrsMA96g8zkA/M02MsH26gprNZb vU7/BdSt/SwPh8PdtMgG0fjAdNNDU6BZu1pO0+mVow/jIZei8edpZqZSK5ornX4Qf51NUxpy/cFO PG/thN3K914nYfffxn3iO16IKq4eVfPdhMj3IgnzuNpK2tXcMi8Zv7e5FG4lrSSu5A29hgIfzUF/ FI1ymNMGVzH/VbI7sUE6d+0diB9Y+uvjms1O7F1S5GGvLGZmBLTxmysufj7+uC9Ybu/o77oI0197 AM4p5dj/LwEAAP//AwBQSwMEFAAGAAgAAAAhAKQRzEuvAQAAQAIAABQAAABkcnMvbWVkaWEvaW1h Z2UzLndtZlxRMW/TQBh9d25K40ayQ9shCIFBgkoVtFIGBqa6jiEMQRGJxGhMuLaWYieKU0EGBCPq kv4EfggDA0JiZuE/sFTIG1LN+9xOnHy+9727e/d971OoA5anAI33kFHj1IpEhZQuy7JCu6p1xa1r gopr6M9qX60zur/qoIFePD8eLqYG8HD9ir0BKpSAy/gr0XeJKH/IKW/VRU0L2tSv1GPcJPqrP15w 4TiTRCQ5d5ikJveem7fei0kaZ7igTrptfwPs6sgK/w95mvWgXVFytd2CJXVJfufwp9O89yQIFH6Q k9kxeXKUeYNRYrKReeA9y0a7qCms1juD3vAR1MbLJPPH44M4T0bB5I3px0cmR7P2fzpNa7BIX0/G 3AomJ7PEzCRXNFd6Qy98N5/FNGTtzl647Oz5/cJ1nkZ+/8/tW8Rbjo8iLO4Vy4OIyHUCWZZhsRN1 i2XF7HP90OWWvxN1orCQz3caij4qzUF/FFtmMaYNtmL8qc3qxAap3K56cGnlpb8urnEP+FL1kiJ3 B4t8blKgi1PyNn5uH/4WTJvLs18tEaa/1QM4p5Ql1/EPAAD//wMAUEsDBBQABgAIAAAAIQDOm3Gs qwEAAEACAAAUAAAAZHJzL21lZGlhL2ltYWdlMi53bWZcUUFrE0EYfTPb1GYb2I3aQ0V0LbSFoql4 8NzNZjUeYoMJ9LjdptN2IdmEbERzKA0IHnpJf5BgT4I/Riiyt9Kub4acnN1v531vZt983xuBMmB5 ApA4hx4lhhQkDBKyKAqDamJ9wa1KAsNV5LWYiVVmW8sOKmjFk7PudKSA13i4YJ+ACgXgMr8m+sXY o/x3hj6rrNWkRo/loajhKdGtnN1z4rgylbA4t5sMVOZ9VF+8T8NBnOKeOlvb9k/ANjuX+H1FTfaD N4bSPexPYem+dH038EejrPUuCAR+k9PRUFlymnqdXqLSnnrpfUh7NZQElsuNTqv7FuLRQZL6/X49 zpJeMDxW7fhUZaiW/i+nanWmg6Nhn0vB8PM4UWNdK6pLra4Xfp2MYxqy8mI3nDd2/XbuOu8jv/33 +TPiNcdHHuab+bweEblOoKd5mO9EzXxumD3OF00u+TtRIwpz/fpORYCP5KA/gkZZzGmDLZh/22d3 2gbduW3uQPuBhb8uHpjsh7lLimx0ptlEDYAmLrli4277pKoxbS6af9a1MP01B+CGUpb5/x8AAAD/ /wMAUEsDBAoAAAAAAAAAIQDJDkjJXgAAAF4AAAAUAAAAZHJzL21lZGlhL2ltYWdlMS5wbmeJUE5H DQoaCgAAAA1JSERSAAAACAAAAAgIAgAAAEttKdwAAAAlSURBVHicY/n//z8DGDAyMiKzWbCKAtks WEWBDBasoiAJOtgBAM/mMCEgthrNAAAAAElFTkSuQmCCUEsDBBQABgAIAAAAIQCvxWHQrAEAAEAC AAAUAAAAZHJzL21lZGlhL2ltYWdlNC53bWZcUU1v00AUnF03hbiR7FA4BCEwSIBUQVpRqWdcxxAO QRGJxNGYsBRLiRPFqSAHBCeEuCQ/iENPSPwDjvyECvmGVDNv2xNr7+682d33MU+hDjiBAjQ+QkaN UysSFildVZVFbdW64LY0geUa+kQFaovWvU0PDfTSxbvhcmaAPVy5YK+DHirAp31C9IPzN/EXhpBY dfGmBV3Vr1QbN4j+6s9n3DjWkogk5w+ziSmC5+Z98GI6SXOc0c/efZexXHtlg+tD3mY9eGQpebrf giN1SX6nCGezovckihR+kpPZMUV2lAeDUWbykXkQPMtHbdQUNuudQW94ALX9MsvD8fgwLbJRNH1j +umRKdCs/Z9O0xksJ6+nYx5F0+N5ZuaSK5obvWEQf1jMUwpy+fZuvOrshv3S954mYf/PrZvE17wQ ZVzeLVeHCZHvRbKt4nIn6ZYryzzm/qnLo3An6SRxKX/oNRT4aQ7qo9gyhzZlcBXtr/usTmSQyl3b g3Mpz/X1cYlnwHfbSzq5M1gWCzMBuvhG3sW69fZAMGWu1r9a4pj62gA4pStHnuMfAAAA//8DAFBL AQItABQABgAIAAAAIQAIvg0VFgEAAEcCAAATAAAAAAAAAAAAAAAAAAAAAABbQ29udGVudF9UeXBl c10ueG1sUEsBAi0AFAAGAAgAAAAhADj9If/WAAAAlAEAAAsAAAAAAAAAAAAAAAAARwEAAF9yZWxz Ly5yZWxzUEsBAi0AFAAGAAgAAAAhAMpz6+jHBQAAOR8AAA4AAAAAAAAAAAAAAAAARgIAAGRycy9l Mm9Eb2MueG1sUEsBAi0AFAAGAAgAAAAhAIlng6vcAAAABQEAAA8AAAAAAAAAAAAAAAAAOQgAAGRy cy9kb3ducmV2LnhtbFBLAQItABQABgAIAAAAIQDU7yb6qQEAAEACAAAUAAAAAAAAAAAAAAAAAEIJ AABkcnMvbWVkaWEvaW1hZ2U2LndtZlBLAQItABQABgAIAAAAIQAtmtJt5QAAALUDAAAZAAAAAAAA AAAAAAAAAB0LAABkcnMvX3JlbHMvZTJvRG9jLnhtbC5yZWxzUEsBAi0AFAAGAAgAAAAhAAgBJQ+q AQAAQAIAABQAAAAAAAAAAAAAAAAAOQwAAGRycy9tZWRpYS9pbWFnZTUud21mUEsBAi0AFAAGAAgA AAAhAKQRzEuvAQAAQAIAABQAAAAAAAAAAAAAAAAAFQ4AAGRycy9tZWRpYS9pbWFnZTMud21mUEsB Ai0AFAAGAAgAAAAhAM6bcayrAQAAQAIAABQAAAAAAAAAAAAAAAAA9g8AAGRycy9tZWRpYS9pbWFn ZTIud21mUEsBAi0ACgAAAAAAAAAhAMkOSMleAAAAXgAAABQAAAAAAAAAAAAAAAAA0xEAAGRycy9t ZWRpYS9pbWFnZTEucG5nUEsBAi0AFAAGAAgAAAAhAK/FYdCsAQAAQAIAABQAAAAAAAAAAAAAAAAA YxIAAGRycy9tZWRpYS9pbWFnZTQud21mUEsFBgAAAAALAAsAxgIAAEEUAAAAAA== ">
                <v:shape id="Freeform 558" o:spid="_x0000_s1027" style="position:absolute;top:1836;width:16930;height:17172;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0whsEA AADcAAAADwAAAGRycy9kb3ducmV2LnhtbERPTYvCMBC9L/gfwgje1tQFXalGEdmieFjYqngdmrEt bSYliVr/vTkIe3y87+W6N624k/O1ZQWTcQKCuLC65lLB6Zh9zkH4gKyxtUwKnuRhvRp8LDHV9sF/ dM9DKWII+xQVVCF0qZS+qMigH9uOOHJX6wyGCF0ptcNHDDet/EqSmTRYc2yosKNtRUWT34wCWbjd T3471/Y7OzT7J2WX32ai1GjYbxYgAvXhX/x277WC6TSujWfiEZCrFwAAAP//AwBQSwECLQAUAAYA CAAAACEA8PeKu/0AAADiAQAAEwAAAAAAAAAAAAAAAAAAAAAAW0NvbnRlbnRfVHlwZXNdLnhtbFBL AQItABQABgAIAAAAIQAx3V9h0gAAAI8BAAALAAAAAAAAAAAAAAAAAC4BAABfcmVscy8ucmVsc1BL AQItABQABgAIAAAAIQAzLwWeQQAAADkAAAAQAAAAAAAAAAAAAAAAACkCAABkcnMvc2hhcGV4bWwu eG1sUEsBAi0AFAAGAAgAAAAhAJX9MIbBAAAA3AAAAA8AAAAAAAAAAAAAAAAAmAIAAGRycy9kb3du cmV2LnhtbFBLBQYAAAAABAAEAPUAAACGAwAAAAA= " path="m899,l,1039,605,2698r2061,6l899,xe" stroked="f" strokeweight="0">
                  <v:fill r:id="rId214" o:title="" recolor="t" type="tile"/>
                  <v:path arrowok="t"/>
                </v:shape>
                <v:shape id="Straight Arrow Connector 559" o:spid="_x0000_s1028" type="#_x0000_t32" style="position:absolute;left:954;top:13759;width:20631;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4G18UAAADcAAAADwAAAGRycy9kb3ducmV2LnhtbESPT2vCQBTE74LfYXlCb7rRojSpGxGl tF4KaqHXR/Y1f5p9G3bXJP323ULB4zAzv2G2u9G0oifna8sKlosEBHFhdc2lgo/ry/wJhA/IGlvL pOCHPOzy6WSLmbYDn6m/hFJECPsMFVQhdJmUvqjIoF/Yjjh6X9YZDFG6UmqHQ4SbVq6SZCMN1hwX KuzoUFHxfbkZBcdT47Bs3s3p83p87PdDujy8pko9zMb9M4hAY7iH/9tvWsF6ncLfmXgEZP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T4G18UAAADcAAAADwAAAAAAAAAA AAAAAAChAgAAZHJzL2Rvd25yZXYueG1sUEsFBgAAAAAEAAQA+QAAAJMDAAAAAA== " strokeweight=".26mm">
                  <v:stroke endarrow="classic" endarrowwidth="narrow" joinstyle="miter"/>
                </v:shape>
                <v:shape id="Straight Arrow Connector 560" o:spid="_x0000_s1029" type="#_x0000_t32" style="position:absolute;left:7970;top:298;width:14;height:205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mSMMEAAADcAAAADwAAAGRycy9kb3ducmV2LnhtbERPu2rDMBTdC/kHcQPdaimFmOJECSEQ MHRI63rIeLFubBPryliKH39fDYWOh/PeH2fbiZEG3zrWsEkUCOLKmZZrDeXP5e0DhA/IBjvHpGEh D8fD6mWPmXETf9NYhFrEEPYZamhC6DMpfdWQRZ+4njhydzdYDBEOtTQDTjHcdvJdqVRabDk2NNjT uaHqUTythvw8L8/Pr2Iqb5zf1VVhuyyo9et6Pu1ABJrDv/jPnRsN2zTOj2fiEZCH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ZSZIwwQAAANwAAAAPAAAAAAAAAAAAAAAA AKECAABkcnMvZG93bnJldi54bWxQSwUGAAAAAAQABAD5AAAAjwMAAAAA " strokeweight=".26mm">
                  <v:stroke endarrow="classic" endarrowwidth="narrow" joinstyle="miter"/>
                </v:shape>
                <v:shape id="Straight Arrow Connector 561" o:spid="_x0000_s1030" type="#_x0000_t32" style="position:absolute;left:5742;top:1760;width:11120;height:1711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4GhMYAAADcAAAADwAAAGRycy9kb3ducmV2LnhtbESPQWvCQBSE7wX/w/KEXqRu1CqSuoqI BXMpGIteH9nXJJp9G7Ibjf/eFQoeh5n5hlmsOlOJKzWutKxgNIxAEGdWl5wr+D18f8xBOI+ssbJM Cu7kYLXsvS0w1vbGe7qmPhcBwi5GBYX3dSylywoy6Ia2Jg7en20M+iCbXOoGbwFuKjmOopk0WHJY KLCmTUHZJW2NgvMgSX+SatJNTsfTvv3ctslmPVDqvd+tv0B46vwr/N/eaQXT2QieZ8IRkM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2+BoTGAAAA3AAAAA8AAAAAAAAA AAAAAAAAoQIAAGRycy9kb3ducmV2LnhtbFBLBQYAAAAABAAEAPkAAACUAwAAAAA= " strokecolor="#00c" strokeweight=".53mm">
                  <v:stroke joinstyle="miter"/>
                </v:shape>
                <v:oval id="Oval 562" o:spid="_x0000_s1031" style="position:absolute;left:13348;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NWH8MA AADcAAAADwAAAGRycy9kb3ducmV2LnhtbESPwWrDMBBE74X+g9hAbo2cUDuNazmUQiHk1CaBXhdr Y4laK2OpsfP3UaDQ4zAzb5hqO7lOXGgI1rOC5SIDQdx4bblVcDp+PL2ACBFZY+eZFFwpwLZ+fKiw 1H7kL7ocYisShEOJCkyMfSllaAw5DAvfEyfv7AeHMcmhlXrAMcFdJ1dZVkiHltOCwZ7eDTU/h1+n YLPeX6OV1n+a6Tl3u2L8dnmr1Hw2vb2CiDTF//Bfe6cV5MUK7mfSEZD1DQAA//8DAFBLAQItABQA BgAIAAAAIQDw94q7/QAAAOIBAAATAAAAAAAAAAAAAAAAAAAAAABbQ29udGVudF9UeXBlc10ueG1s UEsBAi0AFAAGAAgAAAAhADHdX2HSAAAAjwEAAAsAAAAAAAAAAAAAAAAALgEAAF9yZWxzLy5yZWxz UEsBAi0AFAAGAAgAAAAhADMvBZ5BAAAAOQAAABAAAAAAAAAAAAAAAAAAKQIAAGRycy9zaGFwZXht bC54bWxQSwECLQAUAAYACAAAACEALrNWH8MAAADcAAAADwAAAAAAAAAAAAAAAACYAgAAZHJzL2Rv d25yZXYueG1sUEsFBgAAAAAEAAQA9QAAAIgDAAAAAA== " fillcolor="red" strokeweight=".26mm">
                  <v:stroke joinstyle="miter"/>
                </v:oval>
                <v:oval id="Oval 563" o:spid="_x0000_s1032" style="position:absolute;left:7790;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zhMQA AADcAAAADwAAAGRycy9kb3ducmV2LnhtbESPT2sCMRTE74LfITzBm2ar7la3RpFCQXqqf6DXx+Z1 E7p5WTapu377Rij0OMzMb5jtfnCNuFEXrGcFT/MMBHHlteVawfXyNluDCBFZY+OZFNwpwH43Hm2x 1L7nE93OsRYJwqFEBSbGtpQyVIYchrlviZP35TuHMcmulrrDPsFdIxdZVkiHltOCwZZeDVXf5x+n YPP8fo9WWv9hhlXujkX/6fJaqelkOLyAiDTE//Bf+6gV5MUSHmfSEZC7XwAAAP//AwBQSwECLQAU AAYACAAAACEA8PeKu/0AAADiAQAAEwAAAAAAAAAAAAAAAAAAAAAAW0NvbnRlbnRfVHlwZXNdLnht bFBLAQItABQABgAIAAAAIQAx3V9h0gAAAI8BAAALAAAAAAAAAAAAAAAAAC4BAABfcmVscy8ucmVs c1BLAQItABQABgAIAAAAIQAzLwWeQQAAADkAAAAQAAAAAAAAAAAAAAAAACkCAABkcnMvc2hhcGV4 bWwueG1sUEsBAi0AFAAGAAgAAAAhAEH/84TEAAAA3AAAAA8AAAAAAAAAAAAAAAAAmAIAAGRycy9k b3ducmV2LnhtbFBLBQYAAAAABAAEAPUAAACJAwAAAAA= " fillcolor="red" strokeweight=".26mm">
                  <v:stroke joinstyle="miter"/>
                </v:oval>
                <v:shape id="Picture 564" o:spid="_x0000_s1033" type="#_x0000_t75" style="position:absolute;left:6325;top:13946;width:1530;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76c3HAAAA3AAAAA8AAABkcnMvZG93bnJldi54bWxEj0FrwkAUhO+F/oflFXopurFULdFVRGn1 4kEtbby9Zl+TYPZt2N3G+O+7BcHjMDPfMNN5Z2rRkvOVZQWDfgKCOLe64kLBx+Gt9wrCB2SNtWVS cCEP89n93RRTbc+8o3YfChEh7FNUUIbQpFL6vCSDvm8b4uj9WGcwROkKqR2eI9zU8jlJRtJgxXGh xIaWJeWn/a9RkD1l49XXeuMK67a6XX1/HrPLu1KPD91iAiJQF27ha3ujFQxHL/B/Jh4BOfs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M76c3HAAAA3AAAAA8AAAAAAAAAAAAA AAAAnwIAAGRycy9kb3ducmV2LnhtbFBLBQYAAAAABAAEAPcAAACTAwAAAAA= " strokeweight="0">
                  <v:imagedata r:id="rId215" o:title=""/>
                </v:shape>
                <v:shape id="Picture 565" o:spid="_x0000_s1034" type="#_x0000_t75" style="position:absolute;left:13600;top:11905;width:1278;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SLqczHAAAA3AAAAA8AAABkcnMvZG93bnJldi54bWxEj0FrAjEUhO8F/0N4Qi+lZm1xka1RRCl4 aCmuBfH2unlmFzcvS5K623/fFAoeh5n5hlmsBtuKK/nQOFYwnWQgiCunGzYKPg+vj3MQISJrbB2T gh8KsFqO7hZYaNfznq5lNCJBOBSooI6xK6QMVU0Ww8R1xMk7O28xJumN1B77BLetfMqyXFpsOC3U 2NGmpupSflsFw/Ttvd/uHszc5MfTR7/5Kt2zV+p+PKxfQEQa4i38395pBbN8Bn9n0hGQy1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SLqczHAAAA3AAAAA8AAAAAAAAAAAAA AAAAnwIAAGRycy9kb3ducmV2LnhtbFBLBQYAAAAABAAEAPcAAACTAwAAAAA= " strokeweight="0">
                  <v:imagedata r:id="rId216" o:title=""/>
                </v:shape>
                <v:shape id="Picture 566" o:spid="_x0000_s1035" type="#_x0000_t75" style="position:absolute;left:8362;top:3916;width:1149;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3DPmLHAAAA3AAAAA8AAABkcnMvZG93bnJldi54bWxEj0FrwkAUhO8F/8PyBG/NpkKDpK5S1FIP 5mBakN4e2dckNfs27G41+uu7BcHjMDPfMPPlYDpxIudbywqekhQEcWV1y7WCz4+3xxkIH5A1dpZJ wYU8LBejhznm2p55T6cy1CJC2OeooAmhz6X0VUMGfWJ74uh9W2cwROlqqR2eI9x0cpqmmTTYclxo sKdVQ9Wx/DUKDpv33fSrLHfFKiV3+Nmvi2NxVWoyHl5fQAQawj18a2+1gucsg/8z8QjIxR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3DPmLHAAAA3AAAAA8AAAAAAAAAAAAA AAAAnwIAAGRycy9kb3ducmV2LnhtbFBLBQYAAAAABAAEAPcAAACTAwAAAAA= " strokeweight="0">
                  <v:imagedata r:id="rId217" o:title=""/>
                </v:shape>
                <v:shape id="Picture 567" o:spid="_x0000_s1036" type="#_x0000_t75" style="position:absolute;left:6292;width:1404;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8TAw7FAAAA3AAAAA8AAABkcnMvZG93bnJldi54bWxEj09rAjEUxO8Fv0N4Qi9Ss5b6h9UoWlqs eOoqnh+b12Tp5mXZpOv67ZuC0OMwM79hVpve1aKjNlSeFUzGGQji0uuKjYLz6f1pASJEZI21Z1Jw owCb9eBhhbn2V/6krohGJAiHHBXYGJtcylBachjGviFO3pdvHcYkWyN1i9cEd7V8zrKZdFhxWrDY 0Kul8rv4cQqiP+zfTi+X0X7X2Xkhj2Z7GxmlHof9dgkiUh//w/f2h1Ywnc3h70w6AnL9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vEwMOxQAAANwAAAAPAAAAAAAAAAAAAAAA AJ8CAABkcnMvZG93bnJldi54bWxQSwUGAAAAAAQABAD3AAAAkQMAAAAA " strokeweight="0">
                  <v:imagedata r:id="rId218" o:title=""/>
                </v:shape>
                <v:shape id="Picture 568" o:spid="_x0000_s1037" type="#_x0000_t75" style="position:absolute;left:20332;top:12268;width:1278;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DdcE7CAAAA3AAAAA8AAABkcnMvZG93bnJldi54bWxET8luwjAQvVfqP1hTiVtxgkQoAYPaqtDl VJYPGMVDEmGPo9hA+vedQ6Uen96+XA/eqSv1sQ1sIB9noIirYFuuDRwPm8cnUDEhW3SBycAPRViv 7u+WWNpw4x1d96lWEsKxRANNSl2pdawa8hjHoSMW7hR6j0lgX2vb403CvdOTLCu0x5alocGOXhuq zvuLl5Kc3fdnPhzfi5ev2XbyNp+5aTJm9DA8L0AlGtK/+M/9YQ1MC1krZ+QI6NUv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Q3XBOwgAAANwAAAAPAAAAAAAAAAAAAAAAAJ8C AABkcnMvZG93bnJldi54bWxQSwUGAAAAAAQABAD3AAAAjgMAAAAA " strokeweight="0">
                  <v:imagedata r:id="rId219" o:title=""/>
                </v:shape>
                <v:oval id="Oval 569" o:spid="_x0000_s1038" style="position:absolute;left:7790;top:501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fEbsMA AADcAAAADwAAAGRycy9kb3ducmV2LnhtbESPT2sCMRTE70K/Q3iF3jRb6a51NYoIBenJf9DrY/Pc hG5elk1012/fFASPw8z8hlmuB9eIG3XBelbwPslAEFdeW64VnE9f408QISJrbDyTgjsFWK9eRkss te/5QLdjrEWCcChRgYmxLaUMlSGHYeJb4uRdfOcwJtnVUnfYJ7hr5DTLCunQclow2NLWUPV7vDoF 89n3PVpp/d4MH7nbFf2Py2ul3l6HzQJEpCE+w4/2TivIizn8n0lH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IBfEbsMAAADcAAAADwAAAAAAAAAAAAAAAACYAgAAZHJzL2Rv d25yZXYueG1sUEsFBgAAAAAEAAQA9QAAAIgDAAAAAA== " fillcolor="red" strokeweight=".26mm">
                  <v:stroke joinstyle="miter"/>
                </v:oval>
                <w10:anchorlock/>
              </v:group>
            </w:pict>
          </mc:Fallback>
        </mc:AlternateContent>
      </w:r>
      <w:r w:rsidRPr="00D5799E">
        <w:rPr>
          <w:rFonts w:ascii="Times New Roman" w:hAnsi="Times New Roman" w:cs="Times New Roman"/>
          <w:color w:val="0000FF"/>
          <w:szCs w:val="24"/>
        </w:rPr>
        <w:tab/>
      </w:r>
      <w:r w:rsidRPr="000A5708">
        <w:rPr>
          <w:rFonts w:ascii="Times New Roman" w:hAnsi="Times New Roman" w:cs="Times New Roman"/>
          <w:b/>
          <w:color w:val="0000FF"/>
          <w:position w:val="160"/>
          <w:szCs w:val="24"/>
        </w:rPr>
        <w:t>B.</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b/>
          <w:noProof/>
          <w:color w:val="0000FF"/>
          <w:szCs w:val="24"/>
        </w:rPr>
        <mc:AlternateContent>
          <mc:Choice Requires="wpg">
            <w:drawing>
              <wp:inline distT="0" distB="0" distL="0" distR="0" wp14:anchorId="2C172D76" wp14:editId="1037C397">
                <wp:extent cx="2065020" cy="2056130"/>
                <wp:effectExtent l="0" t="0" r="0" b="0"/>
                <wp:docPr id="570" name="Group 570"/>
                <wp:cNvGraphicFramePr/>
                <a:graphic xmlns:a="http://schemas.openxmlformats.org/drawingml/2006/main">
                  <a:graphicData uri="http://schemas.microsoft.com/office/word/2010/wordprocessingGroup">
                    <wpg:wgp>
                      <wpg:cNvGrpSpPr/>
                      <wpg:grpSpPr>
                        <a:xfrm>
                          <a:off x="0" y="0"/>
                          <a:ext cx="2064960" cy="2055960"/>
                          <a:chOff x="0" y="0"/>
                          <a:chExt cx="2064960" cy="2055960"/>
                        </a:xfrm>
                      </wpg:grpSpPr>
                      <wpg:grpSp>
                        <wpg:cNvPr id="571" name="Group 571"/>
                        <wpg:cNvGrpSpPr/>
                        <wpg:grpSpPr>
                          <a:xfrm>
                            <a:off x="27360" y="146160"/>
                            <a:ext cx="1693080" cy="1724760"/>
                            <a:chOff x="0" y="0"/>
                            <a:chExt cx="0" cy="0"/>
                          </a:xfrm>
                        </wpg:grpSpPr>
                        <wps:wsp>
                          <wps:cNvPr id="572" name="Freeform 572"/>
                          <wps:cNvSpPr/>
                          <wps:spPr>
                            <a:xfrm flipH="1">
                              <a:off x="0" y="756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wps:spPr>
                          <wps:style>
                            <a:lnRef idx="0">
                              <a:scrgbClr r="0" g="0" b="0"/>
                            </a:lnRef>
                            <a:fillRef idx="0">
                              <a:scrgbClr r="0" g="0" b="0"/>
                            </a:fillRef>
                            <a:effectRef idx="0">
                              <a:scrgbClr r="0" g="0" b="0"/>
                            </a:effectRef>
                            <a:fontRef idx="minor"/>
                          </wps:style>
                          <wps:bodyPr/>
                        </wps:wsp>
                        <wps:wsp>
                          <wps:cNvPr id="573" name="Straight Arrow Connector 573"/>
                          <wps:cNvCnPr/>
                          <wps:spPr>
                            <a:xfrm flipV="1">
                              <a:off x="6840" y="0"/>
                              <a:ext cx="1112400" cy="1711440"/>
                            </a:xfrm>
                            <a:prstGeom prst="straightConnector1">
                              <a:avLst/>
                            </a:prstGeom>
                            <a:ln w="19080">
                              <a:solidFill>
                                <a:srgbClr val="0000CC"/>
                              </a:solidFill>
                              <a:miter/>
                            </a:ln>
                          </wps:spPr>
                          <wps:bodyPr/>
                        </wps:wsp>
                      </wpg:grpSp>
                      <wps:wsp>
                        <wps:cNvPr id="574" name="Straight Arrow Connector 574"/>
                        <wps:cNvCnPr/>
                        <wps:spPr>
                          <a:xfrm>
                            <a:off x="0" y="1346040"/>
                            <a:ext cx="2063520" cy="1800"/>
                          </a:xfrm>
                          <a:prstGeom prst="straightConnector1">
                            <a:avLst/>
                          </a:prstGeom>
                          <a:ln w="9360">
                            <a:solidFill>
                              <a:srgbClr val="000000"/>
                            </a:solidFill>
                            <a:miter/>
                            <a:tailEnd type="stealth" w="sm" len="med"/>
                          </a:ln>
                        </wps:spPr>
                        <wps:bodyPr/>
                      </wps:wsp>
                      <wps:wsp>
                        <wps:cNvPr id="575" name="Straight Arrow Connector 575"/>
                        <wps:cNvCnPr/>
                        <wps:spPr>
                          <a:xfrm flipV="1">
                            <a:off x="925200" y="0"/>
                            <a:ext cx="1800" cy="2056320"/>
                          </a:xfrm>
                          <a:prstGeom prst="straightConnector1">
                            <a:avLst/>
                          </a:prstGeom>
                          <a:ln w="9360">
                            <a:solidFill>
                              <a:srgbClr val="000000"/>
                            </a:solidFill>
                            <a:miter/>
                            <a:tailEnd type="stealth" w="sm" len="med"/>
                          </a:ln>
                        </wps:spPr>
                        <wps:bodyPr/>
                      </wps:wsp>
                      <wps:wsp>
                        <wps:cNvPr id="576" name="Oval 576"/>
                        <wps:cNvSpPr/>
                        <wps:spPr>
                          <a:xfrm>
                            <a:off x="907560" y="46656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577" name="Oval 577"/>
                        <wps:cNvSpPr/>
                        <wps:spPr>
                          <a:xfrm>
                            <a:off x="347400" y="132840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578" name="Oval 578"/>
                        <wps:cNvSpPr/>
                        <wps:spPr>
                          <a:xfrm>
                            <a:off x="907560" y="132840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579" name="Picture 579"/>
                          <pic:cNvPicPr/>
                        </pic:nvPicPr>
                        <pic:blipFill>
                          <a:blip r:embed="rId220"/>
                          <a:stretch/>
                        </pic:blipFill>
                        <pic:spPr>
                          <a:xfrm>
                            <a:off x="751680" y="1364760"/>
                            <a:ext cx="152280" cy="176400"/>
                          </a:xfrm>
                          <a:prstGeom prst="rect">
                            <a:avLst/>
                          </a:prstGeom>
                          <a:ln w="0">
                            <a:noFill/>
                          </a:ln>
                        </pic:spPr>
                      </pic:pic>
                      <pic:pic xmlns:pic="http://schemas.openxmlformats.org/drawingml/2006/picture">
                        <pic:nvPicPr>
                          <pic:cNvPr id="580" name="Picture 580"/>
                          <pic:cNvPicPr/>
                        </pic:nvPicPr>
                        <pic:blipFill>
                          <a:blip r:embed="rId221"/>
                          <a:stretch/>
                        </pic:blipFill>
                        <pic:spPr>
                          <a:xfrm>
                            <a:off x="1937880" y="1364760"/>
                            <a:ext cx="127080" cy="138960"/>
                          </a:xfrm>
                          <a:prstGeom prst="rect">
                            <a:avLst/>
                          </a:prstGeom>
                          <a:ln w="0">
                            <a:noFill/>
                          </a:ln>
                        </pic:spPr>
                      </pic:pic>
                      <pic:pic xmlns:pic="http://schemas.openxmlformats.org/drawingml/2006/picture">
                        <pic:nvPicPr>
                          <pic:cNvPr id="581" name="Picture 581"/>
                          <pic:cNvPicPr/>
                        </pic:nvPicPr>
                        <pic:blipFill>
                          <a:blip r:embed="rId222"/>
                          <a:stretch/>
                        </pic:blipFill>
                        <pic:spPr>
                          <a:xfrm>
                            <a:off x="739080" y="12240"/>
                            <a:ext cx="139680" cy="164520"/>
                          </a:xfrm>
                          <a:prstGeom prst="rect">
                            <a:avLst/>
                          </a:prstGeom>
                          <a:ln w="0">
                            <a:noFill/>
                          </a:ln>
                        </pic:spPr>
                      </pic:pic>
                      <pic:pic xmlns:pic="http://schemas.openxmlformats.org/drawingml/2006/picture">
                        <pic:nvPicPr>
                          <pic:cNvPr id="582" name="Picture 582"/>
                          <pic:cNvPicPr/>
                        </pic:nvPicPr>
                        <pic:blipFill>
                          <a:blip r:embed="rId223"/>
                          <a:stretch/>
                        </pic:blipFill>
                        <pic:spPr>
                          <a:xfrm>
                            <a:off x="135720" y="1170360"/>
                            <a:ext cx="203040" cy="164520"/>
                          </a:xfrm>
                          <a:prstGeom prst="rect">
                            <a:avLst/>
                          </a:prstGeom>
                          <a:ln w="0">
                            <a:noFill/>
                          </a:ln>
                        </pic:spPr>
                      </pic:pic>
                      <pic:pic xmlns:pic="http://schemas.openxmlformats.org/drawingml/2006/picture">
                        <pic:nvPicPr>
                          <pic:cNvPr id="583" name="Picture 583"/>
                          <pic:cNvPicPr/>
                        </pic:nvPicPr>
                        <pic:blipFill>
                          <a:blip r:embed="rId224"/>
                          <a:stretch/>
                        </pic:blipFill>
                        <pic:spPr>
                          <a:xfrm>
                            <a:off x="726480" y="349200"/>
                            <a:ext cx="114480" cy="176400"/>
                          </a:xfrm>
                          <a:prstGeom prst="rect">
                            <a:avLst/>
                          </a:prstGeom>
                          <a:ln w="0">
                            <a:noFill/>
                          </a:ln>
                        </pic:spPr>
                      </pic:pic>
                    </wpg:wgp>
                  </a:graphicData>
                </a:graphic>
              </wp:inline>
            </w:drawing>
          </mc:Choice>
          <mc:Fallback>
            <w:pict>
              <v:group id="Group 570" o:spid="_x0000_s1026" style="width:162.6pt;height:161.9pt;mso-position-horizontal-relative:char;mso-position-vertical-relative:line" coordsize="20649,20559"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7bofElQYAABEgAAAOAAAAZHJzL2Uyb0RvYy54bWzs WNtu4zYQfS/QfyD03lg3y7YQZ1Ekm7RA0V002/aZlihLAEUKJGM7f98ZUlR8zya7zcsmQGRK4pAz c2bODHX5YdNysmJKN1LMg+giDAgThSwbsZwHf3+5/WUaEG2oKCmXgs2DR6aDD1c//3S57nIWy1ry kikCiwidr7t5UBvT5aORLmrWUn0hOybgZSVVSw3cquWoVHQNq7d8FIdhNlpLVXZKFkxreHrjXgZX dv2qYoX5VFWaGcLnAehm7FXZ6wKvo6tLmi8V7eqm6NWgr9CipY2ATYelbqih5EE1B0u1TaGklpW5 KGQ7klXVFMzaANZE4Z41d0o+dNaWZb5edoObwLV7fnr1ssWfq8+KNOU8GE/AP4K2AJLdl+ADcM+6 W+Yw6051991n1T9Yuju0eFOpFn/BFrKxjn0cHMs2hhTwMA6zdJbB+gW8i8PxGG+s64sa8DmQK+qP z0iO/MYj1G9QZ7gZ9B6si/ati15hXTxJ0AywIkqzyBvhzYyyWRJOezOjSZxO/IznzOxlrFNOmgYZ op+CQH9bENzXtGM2tjTCO7gp9m66VYxh3kEcxM5TduIQBDrXEA8+AkjFm+43cIvNgp1YmIy9F074 CTwV7lpO8+JBmzsmbWTR1R/auEQt/YjWflRshB8qSHdMdG4T3QQEEl0FBBJ94aKtowblUGkckjVE Y5ZlAalhMAlTq3wrV+yLtHMMRuZ0NrOIexWf3nOxPa+PizCZ4WaAon/tfzu7XBaO7XJxNpueneg0 w4RBzc4tua+h37DgUjMniOZapQYXgILbTl4AfrcN50RJ829jahsfmMjoCHzZsw+4dI97jnC047Ub WTy0TBhH1IpxaqBK6LrpNECTs3bBgHfU76XNRJqbhvfaemVwby4QJqeHkKiidwXYs+58GNqReeTM yfzFKmA1QM8J6kItF9dcYUQATkCgcIW48JhyAQIoWcH6L5TtRVCa2YrzQvlByO4vhRnk20ZIZZHf sg6HC1k+Wi62DgBWQLp7E3pIPD3cG0WbZW3Ir0rJNbmWQkD2SQV0kaDKqA/wyrXoa4bHyfG2pYt/ 9ugim6Yuhywq4M2+BkRRFKfAELZ6RJMoSmGeCwJffDrl6ILgYB7oXrlBK0dLnkgg9L2AixaMsGiG 1I33WvKmxECzN33grCh2EPB3fd3vvTOtbQxTJwPzCF5PdevNsEu/AjtLNOexQ6/sEHyUpFnoIHkC DUp+Mo49aNMDgvcAfANiM6zFzwM2bH0UMKAd2vCPoiTmsYPeRxtGuakDDAndBoQz6GtbVvagc3HA OkfAfaNkhELiGrYzyThGxc8DejQZZzGgdzwdEUzfyWUJYPzdc/GHRxZaEofsJ+AdoNRsC8UTHdhW Ws5C23Nhm5pm2UH7lWS2icVe3A3P4sc4FH+NrSLNTxDoTmLpbcK8vUXK7ANkZ5or698FaNtqHaSl fm8GhgPj/3RWmOxF6eRFUZqkE1vV8TCVxFD798r+e5i+96wv+q5x6kgLn6B2yNQeu/qS+CIyfQ9T PI4Nx5Mf5WjVNUUO/z2bwuhrjsB7nylByjwoFthF/gMAAP//7JbbjtsgEIZfxeK+axt8ROtcrbaq VFV5BUKIjWoMAnLYt++As5sq0VZRpFVzkasMzBj//vNpBkcV79DgvaFp6vggFHNP2ojpoMaNtop5 WNo+Vcz+3ppvXCvDvFzJUfq3FGdZhRbPRnI67ZaSL+284L92S5vIdYfKukXJxJToEOT91ookbKWn uvAULNOLQ1ajNK9yHBfPjIY4AUWTo/YatXqzkVy8aL5VYvJRZ2rFCMr15AZpHEosFWolQKL9scZB EKPOW+H58K7mJCBocyZ8HaOHjVXhF16RHDpUl3nVZCh561BOqqKusvkscfAJh3xeYhzyPBTUVZHF fHo6x1jnvwutkhCAGsE9WMoo2/10Pkhh9L0kbI9Tsu9QFksmHfyZa8bp6OGsM9oJsmefITi6B9E1 /q0t28upV+NsHTwV/jp0PORriQlunREDW/CVoIIGsu6BGHI7MXlL6uafyOA6+0CGNO2M1AOZz5tM k18ik98bMsXtyNSkjUSEHoJxcd5iSBtbUGwxVVHiR4uB9hi6xWdDqcGXvMQZcE8tprydl5yUNVAQ h1JeZ+R8KOGMZEDRPJQexFxxjWnIJTFxBtwTMdXtxNS4Ko4ziRQtGDIf9XGLyYuY/m+3mHRverrv TbwP9ZaZQfIX5tnfa4j3hgqsBz2uhV38AQAA//8DAFBLAwQUAAYACAAAACEAFmBEEtwAAAAFAQAA DwAAAGRycy9kb3ducmV2LnhtbEyPT2vCQBDF7wW/wzJCb3XzB4uk2YhI25MUqoXS25gdk2B2NmTX JH77rr3Uy/CGN7z3m3w9mVYM1LvGsoJ4EYEgLq1uuFLwdXh7WoFwHllja5kUXMnBupg95JhpO/In DXtfiRDCLkMFtfddJqUrazLoFrYjDt7J9gZ9WPtK6h7HEG5amUTRszTYcGiosaNtTeV5fzEK3kcc N2n8OuzOp+3157D8+N7FpNTjfNq8gPA0+f9juOEHdCgC09FeWDvRKgiP+L8ZvDRZJiCON5GuQBa5 vKcvfgEAAP//AwBQSwMEFAAGAAgAAAAhABKYdBmwAQAAQAIAABQAAABkcnMvbWVkaWEvaW1hZ2U2 LndtZlxRwW7TQBB9u24KcSPZKSBRhMAgAVJFU0QlzriOIRyCAonE0Zh0KZYSJ4qDIAcEJ4S4pGd+ BQ49IfEHHJH4gQr5hlTzZtsTa+/Omze7szNvFeqAEyhA4x1k1Di1ImGR0lVVWdRSG6fcmiawXEMf qkCt0bu56qGBbjp/NVhMDXAH66fsJTBDBfj0D4m+c/4i/sgr5K66ZNOCzuvnqoXLRH/1h2MajgMp RIrzB9nYFMFj8yZ4OhmnOY6Z5+st9wng2i0rXLe4m/3grqXk6M4CjvQl9R0hnE6L7oMoUvhBTmbb FNl+HvSHmcmH5nbwKB+2UFNYrbf73cE9qHPPsjwcjXbTIhtGkz3TS/dNgWbt/3KaTn8xfjEZMRRN Xs8yM5Na0VzpDoL47XyWUpCz17bjZXs77JW+9zAJe3+uXiG+4IUo4/JGudxNiHwvErOMy82kUy4t c5/2fYehcDNpJ3Epf+g1FPhpDuqj+GQOfcrgKvqfdtidyCCdu/YNTqQ80dfHGcaAb/YtmeR6f1HM zRjo4DN5F18uvvwtmDJXBz83JDH1tRfgiKkcOY5/AAAA//8DAFBLAwQUAAYACAAAACEALZrSbeUA AAC1AwAAGQAAAGRycy9fcmVscy9lMm9Eb2MueG1sLnJlbHO8k89qwzAMh++DvYPRfXGStmGMOr2M Qa+jewBjK45ZLBvb+9O3n2EMVuiym4+S0Pf7EGh/+HQLe8eYrCcBXdMCQ1JeWzICXk5Pd/fAUpak 5eIJBZwxwWG8vdk/4yJzWUqzDYkVCiUBc87hgfOkZnQyNT4glcnko5O5lNHwINWrNMj7th14/M2A 8YLJjlpAPOoNsNM5lOT/2X6arMJHr94cUr4Swa0r2QUoo8EswKG28ru5aT7cBPy6Q1/HoV9z6Oo4 dE0g89cdhjoOw9oddnUcdmsO2zoO2x8HfvFs4xcAAAD//wMAUEsDBBQABgAIAAAAIQA88FHl3wEA AKoCAAAUAAAAZHJzL21lZGlhL2ltYWdlNS53bWZsUs+L00AU/mba7tpsIemuHlZE44Lusthd6EFQ EMym0XqoFFvRW4x1dg20aWkqWi/2JOKl/gneBfGuhz3p0avgPyESvAhbv5nWgz9e8jLfvJl8771v RqAI5G4LQGICbQW6FAwYJORsNjNoR6wvYiuSwMRK8rWAXOHs/JKNEhrR6GF7PFCAi9VF9CTIMAMc zg+JPtIPSb9P17mKmk1qdFzeEyVxiuinnBxxoL3ShejinHbcU6l7Uz12b/V7UYIj8kSb1hXAMlvy /Fa4m/2gakL61+o75H5zX8Z/uFk/nNa4d7/fZdVfPo3uvn9zSXNXN623f3IL6Bzf/slRYY4JV7QG P+ANBmnjmu8LfGZMe02l8UHitjqxSjrqgnsj6eygILBUrLUa7YsQa3fixOt296I07vj9B6oZHagU 5cLfLZdzi0LLBb//aBirodYD5Xyj7QZPRsOIoh87uxtMa7teM3Ps66HX/H7mNPEJ20MWZOey6V5I 5Ni+HqZBth3Ws6mJXOX4rM4lbzushUGmX88uCfCRNOokeC1ynFMGi7rln69uVCReVNmjFlz3b5nT nh/aXG0Hy1wDPphbQ6qN1jgdqR6e1vGScQtbW/sLzBvydd2oXCHFXG2dUtsvAAAA//8DAFBLAwQU AAYACAAAACEAOZuQk6sBAABAAgAAFAAAAGRycy9tZWRpYS9pbWFnZTMud21mXFFNb9NAFJxdN4W4 kezwIVHEh0GiqipoEYee6zouQSIoIpE4GpNui6XEieIgkkMFEhIHLumZ39JDr/0H/Iyq8g2pYd4q J1Zev3mz9ux78xSqgBMoQOMEsircWpGwSOnFYmHRtlpfcmuawHI1/VHtqTVmG6seamilk8/d2cgA L3Fryd4HFRaAz/ycaIMRlP/JLXdVRU0LuqOh3uIB0V/9/ZqB69RWwuL8bjYwRfDOfA3eDwdpjmtq tTfdh4Brv1zh+wU12Q9eWUp6mM7gSF9S3yXC0ahoHUSRwgU52Q1TZMd50OllJu+Z58GbvLeNisJq tdFpdXehbn/I8rDf30+LrBcND007PTYF6pX/y6k7ndng07DPo2j4ZZyZsdSK+kqrG8TTyTilITef 7MTzxk7YLn3vdRK2rx4/Ir7rhSjj8lk530+IfC+SMI/LraRZzi2zx/ityaNwK2kkcSlP6NUUfVSa i/4oGuUwpw2uYv5jyu7EBunctTMQP7D018cNm53ZWVLkaWdWTMwAaOIXT1z8vnd0IVimd/pnXYTp r70Al5Ry7P//AAAA//8DAFBLAwQUAAYACAAAACEAdr5RNKwBAABAAgAAFAAAAGRycy9tZWRpYS9p bWFnZTIud21mXFFBaxNBGH0z26RmG9hN1UOL2LVgKcWmxYPnbjer8ZA2NAFPZd2m07qQbEI2ojmI BcGDl/iDPPRU8McIRRY8SLt9M+TU2f123vdm9s33vRGoAJYnAIkv0KPEkIKEQUIWRWFQXazMuSVJ YLiqvBQXYonZRtlBFa148qE7HSlgF8tzdhVUKACX+SXRFWOP8t8Z+qyKVpMaPZLvRR1PiP7Li1tO HD9NJSzO7SYDlXkH6pN3NBzEKW6pc7xp/wNss3OB321qsh+8NJTu4dCDpfvS9V3DH42y1usgEPhN TkdDZcl56nV6iUp76oX3Nu3VURIoVxqdVvcVxMN3Ser3+/txlvSC4alqx+cqQ610v5ya1ZkOToZ9 LgXDj+NEjXWtqC20ul74eTKOaciDZzvhrLHjt3PXeRP57b9rT4kfOz7yMH+ez/YjItcJ9DQL862o mc8Ms8f5a5NL/lbUiMJcv75TFeAjOeiPoFEWc9pgC+bfDtmdtkF3bps70H5g7q+LRZP9MndJkfXO NJuoAdDED67YKG+e3WhMm4vmnxUtTH/NAbimlGX+vwMAAP//AwBQSwMECgAAAAAAAAAhAMkOSMle AAAAXgAAABQAAABkcnMvbWVkaWEvaW1hZ2UxLnBuZ4lQTkcNChoKAAAADUlIRFIAAAAIAAAACAgC AAAAS20p3AAAACVJREFUeJxj+f//PwMYMDIyIrNZsIoC2SxYRYEMFqyiIAk62AEAz+YwISC2Gs0A AAAASUVORK5CYIJQSwMEFAAGAAgAAAAhAHE5l+mrAQAAQAIAABQAAABkcnMvbWVkaWEvaW1hZ2U0 LndtZlxRTYvTUBQ97/VDmykkHXVREY2CdRicGZiFazNptC4qxRZcCMZYn2OgTUvTQbsQBXdu2p/g 2t/gwpXgPxD8E0WyE6ae++jKl7zcc897Oe/e8xRqQMlXgMZ7yKhwakXCIqU3m41Fh6q55XY0geXq +ot6oXaYtaou6ugm8zeDxdQAPexu2augwgbwmH8najHKeT845ayaqGlBlzXUc1wj+qs/njNwrGwl LM4bpGOT+4/NW//JZJxkOKfW3p7zDHDszjK/B9RkPzi2lPSwYHfSl9S3RjCd5t0HYajwk5zMtsnT 08zvD1OTDc1d/1E2PERFoVpr97uDe1CXnqZZMBqdJHk6DCevTC85NTkalf/LaZT6i/HLyYhL4eRs lpqZ1IpGuTvwo3fzWUJDLt48ipbto6BXeO7DOOj9uXGd+IoboIiK28XyJCby3FDCMir2406xtMx9 xg8dLgX7cTuOCnkDt67AR3PQH0WjSsxpg6OYf2Ln1hnp3LF3IH5g66+HCzb7Zu+SIrf6i3xuxkAH n7ni4Ped118Fy+2tfjVFmP7aA7CmVMn+/w8AAP//AwBQSwECLQAUAAYACAAAACEACL4NFRYBAABH AgAAEwAAAAAAAAAAAAAAAAAAAAAAW0NvbnRlbnRfVHlwZXNdLnhtbFBLAQItABQABgAIAAAAIQA4 /SH/1gAAAJQBAAALAAAAAAAAAAAAAAAAAEcBAABfcmVscy8ucmVsc1BLAQItABQABgAIAAAAIQD7 bofElQYAABEgAAAOAAAAAAAAAAAAAAAAAEYCAABkcnMvZTJvRG9jLnhtbFBLAQItABQABgAIAAAA IQAWYEQS3AAAAAUBAAAPAAAAAAAAAAAAAAAAAAcJAABkcnMvZG93bnJldi54bWxQSwECLQAUAAYA CAAAACEAEph0GbABAABAAgAAFAAAAAAAAAAAAAAAAAAQCgAAZHJzL21lZGlhL2ltYWdlNi53bWZQ SwECLQAUAAYACAAAACEALZrSbeUAAAC1AwAAGQAAAAAAAAAAAAAAAADyCwAAZHJzL19yZWxzL2Uy b0RvYy54bWwucmVsc1BLAQItABQABgAIAAAAIQA88FHl3wEAAKoCAAAUAAAAAAAAAAAAAAAAAA4N AABkcnMvbWVkaWEvaW1hZ2U1LndtZlBLAQItABQABgAIAAAAIQA5m5CTqwEAAEACAAAUAAAAAAAA AAAAAAAAAB8PAABkcnMvbWVkaWEvaW1hZ2UzLndtZlBLAQItABQABgAIAAAAIQB2vlE0rAEAAEAC AAAUAAAAAAAAAAAAAAAAAPwQAABkcnMvbWVkaWEvaW1hZ2UyLndtZlBLAQItAAoAAAAAAAAAIQDJ DkjJXgAAAF4AAAAUAAAAAAAAAAAAAAAAANoSAABkcnMvbWVkaWEvaW1hZ2UxLnBuZ1BLAQItABQA BgAIAAAAIQBxOZfpqwEAAEACAAAUAAAAAAAAAAAAAAAAAGoTAABkcnMvbWVkaWEvaW1hZ2U0Lndt ZlBLBQYAAAAACwALAMYCAABHFQAAAAA= ">
                <v:group id="Group 571" o:spid="_x0000_s1027" style="position:absolute;left:273;top:1461;width:16931;height:17248"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wHgo8QAAADcAAAADwAAAGRycy9kb3ducmV2LnhtbESPQYvCMBSE78L+h/AW vGnaFV2pRhHZFQ8iqAvi7dE822LzUppsW/+9EQSPw8x8w8yXnSlFQ7UrLCuIhxEI4tTqgjMFf6ff wRSE88gaS8uk4E4OlouP3hwTbVs+UHP0mQgQdgkqyL2vEildmpNBN7QVcfCutjbog6wzqWtsA9yU 8iuKJtJgwWEhx4rWOaW3479RsGmxXY3in2Z3u67vl9N4f97FpFT/s1vNQHjq/Dv8am+1gvF3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wHgo8QAAADcAAAA DwAAAAAAAAAAAAAAAACqAgAAZHJzL2Rvd25yZXYueG1sUEsFBgAAAAAEAAQA+gAAAJsDAAAAAA== ">
                  <v:shape id="Freeform 572" o:spid="_x0000_s1028" style="position:absolute;top:7560;width:1693080;height:1717200;flip:x;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I+0MYA AADcAAAADwAAAGRycy9kb3ducmV2LnhtbESPQWsCMRSE7wX/Q3iCt5pVarWrUUSo9iJt3VLw9tg8 N4ubl3UTddtf3wgFj8PMfMPMFq2txIUaXzpWMOgnIIhzp0suFHxlr48TED4ga6wck4If8rCYdx5m mGp35U+67EIhIoR9igpMCHUqpc8NWfR9VxNH7+AaiyHKppC6wWuE20oOk+RZWiw5LhisaWUoP+7O VsETb00rl37znW0mL++nw+96/5Ep1eu2yymIQG24h//bb1rBaDyE25l4BOT8DwAA//8DAFBLAQIt ABQABgAIAAAAIQDw94q7/QAAAOIBAAATAAAAAAAAAAAAAAAAAAAAAABbQ29udGVudF9UeXBlc10u eG1sUEsBAi0AFAAGAAgAAAAhADHdX2HSAAAAjwEAAAsAAAAAAAAAAAAAAAAALgEAAF9yZWxzLy5y ZWxzUEsBAi0AFAAGAAgAAAAhADMvBZ5BAAAAOQAAABAAAAAAAAAAAAAAAAAAKQIAAGRycy9zaGFw ZXhtbC54bWxQSwECLQAUAAYACAAAACEAFpI+0MYAAADcAAAADwAAAAAAAAAAAAAAAACYAgAAZHJz L2Rvd25yZXYueG1sUEsFBgAAAAAEAAQA9QAAAIsDAAAAAA== " path="m899,l,1039,605,2698r2061,6l899,xe" stroked="f" strokeweight="0">
                    <v:fill r:id="rId214" o:title="" recolor="t" type="tile"/>
                    <v:path arrowok="t"/>
                  </v:shape>
                  <v:shape id="Straight Arrow Connector 573" o:spid="_x0000_s1029" type="#_x0000_t32" style="position:absolute;left:6840;width:1112400;height:17114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LCr8YAAADcAAAADwAAAGRycy9kb3ducmV2LnhtbESP3WoCMRSE7wXfIZyCN6JZlWq7NYqI oiAU6g+9Pd0cdxeTk2UTdX37plDwcpiZb5jpvLFG3Kj2pWMFg34CgjhzuuRcwfGw7r2B8AFZo3FM Ch7kYT5rt6aYanfnL7rtQy4ihH2KCooQqlRKnxVk0fddRRy9s6sthijrXOoa7xFujRwmyVhaLDku FFjRsqDssr9aBatFYnbm/L65bMbh9LPtfq8+TyOlOi/N4gNEoCY8w//trVbwOhnB35l4BOTs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lSwq/GAAAA3AAAAA8AAAAAAAAA AAAAAAAAoQIAAGRycy9kb3ducmV2LnhtbFBLBQYAAAAABAAEAPkAAACUAwAAAAA= " strokecolor="#00c" strokeweight=".53mm">
                    <v:stroke joinstyle="miter"/>
                  </v:shape>
                </v:group>
                <v:shape id="Straight Arrow Connector 574" o:spid="_x0000_s1030" type="#_x0000_t32" style="position:absolute;top:1346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r1KcUAAADcAAAADwAAAGRycy9kb3ducmV2LnhtbESPQWvCQBSE70L/w/IKvdWN1rYaXUWU ol4K1YLXR/aZRLNvw+42if/eFQoeh5n5hpktOlOJhpwvLSsY9BMQxJnVJecKfg9fr2MQPiBrrCyT git5WMyfejNMtW35h5p9yEWEsE9RQRFCnUrps4IM+r6tiaN3ss5giNLlUjtsI9xUcpgkH9JgyXGh wJpWBWWX/Z9RsN6dHebnb7M7HtZvzbKdDFabiVIvz91yCiJQFx7h//ZWK3j/HMH9TDwCcn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Ir1KcUAAADcAAAADwAAAAAAAAAA AAAAAAChAgAAZHJzL2Rvd25yZXYueG1sUEsFBgAAAAAEAAQA+QAAAJMDAAAAAA== " strokeweight=".26mm">
                  <v:stroke endarrow="classic" endarrowwidth="narrow" joinstyle="miter"/>
                </v:shape>
                <v:shape id="Straight Arrow Connector 575" o:spid="_x0000_s1031" type="#_x0000_t32" style="position:absolute;left:9252;width:18;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endcMAAADcAAAADwAAAGRycy9kb3ducmV2LnhtbESPT4vCMBTE78J+h/AW9qbJLviHahQR Fgp7UKsHj4/m2Rabl9JE2377jSB4HGbmN8xq09taPKj1lWMN3xMFgjh3puJCw/n0O16A8AHZYO2Y NAzkYbP+GK0wMa7jIz2yUIgIYZ+ghjKEJpHS5yVZ9BPXEEfv6lqLIcq2kKbFLsJtLX+UmkmLFceF EhvalZTfsrvVkO764f53yLrzhdOr2iushgG1/vrst0sQgfrwDr/aqdEwnU/heSYeAbn+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znp3XDAAAA3AAAAA8AAAAAAAAAAAAA AAAAoQIAAGRycy9kb3ducmV2LnhtbFBLBQYAAAAABAAEAPkAAACRAwAAAAA= " strokeweight=".26mm">
                  <v:stroke endarrow="classic" endarrowwidth="narrow" joinstyle="miter"/>
                </v:shape>
                <v:oval id="Oval 576" o:spid="_x0000_s1032" style="position:absolute;left:9075;top:4665;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HGwcMA AADcAAAADwAAAGRycy9kb3ducmV2LnhtbESPwWrDMBBE74X+g9hCbo3cUDutE9mEQiHk1CaBXBdr Y4laK2OpsfP3UaDQ4zAzb5h1PblOXGgI1rOCl3kGgrjx2nKr4Hj4fH4DESKyxs4zKbhSgLp6fFhj qf3I33TZx1YkCIcSFZgY+1LK0BhyGOa+J07e2Q8OY5JDK/WAY4K7Ti6yrJAOLacFgz19GGp+9r9O wftyd41WWv9lptfcbYvx5PJWqdnTtFmBiDTF//Bfe6sV5MsC7mfSEZDVDQAA//8DAFBLAQItABQA BgAIAAAAIQDw94q7/QAAAOIBAAATAAAAAAAAAAAAAAAAAAAAAABbQ29udGVudF9UeXBlc10ueG1s UEsBAi0AFAAGAAgAAAAhADHdX2HSAAAAjwEAAAsAAAAAAAAAAAAAAAAALgEAAF9yZWxzLy5yZWxz UEsBAi0AFAAGAAgAAAAhADMvBZ5BAAAAOQAAABAAAAAAAAAAAAAAAAAAKQIAAGRycy9zaGFwZXht bC54bWxQSwECLQAUAAYACAAAACEA1FHGwcMAAADcAAAADwAAAAAAAAAAAAAAAACYAgAAZHJzL2Rv d25yZXYueG1sUEsFBgAAAAAEAAQA9QAAAIgDAAAAAA== " fillcolor="red" strokeweight=".26mm">
                  <v:stroke joinstyle="miter"/>
                </v:oval>
                <v:oval id="Oval 577" o:spid="_x0000_s1033" style="position:absolute;left:3474;top:13284;width:363;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1jWsMA AADcAAAADwAAAGRycy9kb3ducmV2LnhtbESPQWsCMRSE74X+h/AKvdWs0nXb1SgiFMSTVcHrY/Pc BDcvyya6679vBKHHYWa+YebLwTXiRl2wnhWMRxkI4spry7WC4+Hn4wtEiMgaG8+k4E4BlovXlzmW 2vf8S7d9rEWCcChRgYmxLaUMlSGHYeRb4uSdfecwJtnVUnfYJ7hr5CTLptKh5bRgsKW1oeqyvzoF 38X2Hq20fmeGz9xtpv3J5bVS72/DagYi0hD/w8/2RivIiwIeZ9IRkIs/AAAA//8DAFBLAQItABQA BgAIAAAAIQDw94q7/QAAAOIBAAATAAAAAAAAAAAAAAAAAAAAAABbQ29udGVudF9UeXBlc10ueG1s UEsBAi0AFAAGAAgAAAAhADHdX2HSAAAAjwEAAAsAAAAAAAAAAAAAAAAALgEAAF9yZWxzLy5yZWxz UEsBAi0AFAAGAAgAAAAhADMvBZ5BAAAAOQAAABAAAAAAAAAAAAAAAAAAKQIAAGRycy9zaGFwZXht bC54bWxQSwECLQAUAAYACAAAACEAux1jWsMAAADcAAAADwAAAAAAAAAAAAAAAACYAgAAZHJzL2Rv d25yZXYueG1sUEsFBgAAAAAEAAQA9QAAAIgDAAAAAA== " fillcolor="red" strokeweight=".26mm">
                  <v:stroke joinstyle="miter"/>
                </v:oval>
                <v:oval id="Oval 578" o:spid="_x0000_s1034" style="position:absolute;left:9075;top:13284;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L3KL8A AADcAAAADwAAAGRycy9kb3ducmV2LnhtbERPy4rCMBTdD/gP4QqzG1OHqY9qFBEEceUL3F6aaxNs bkqTsfXvzWJglofzXq57V4sntcF6VjAeZSCIS68tVwqul93XDESIyBprz6TgRQHWq8HHEgvtOz7R 8xwrkUI4FKjAxNgUUobSkMMw8g1x4u6+dRgTbCupW+xSuKvld5ZNpEPLqcFgQ1tD5eP86xTMp4dX tNL6o+l/crefdDeXV0p9DvvNAkSkPv6L/9x7rSCfprXpTDoCcvUGAAD//wMAUEsBAi0AFAAGAAgA AAAhAPD3irv9AAAA4gEAABMAAAAAAAAAAAAAAAAAAAAAAFtDb250ZW50X1R5cGVzXS54bWxQSwEC LQAUAAYACAAAACEAMd1fYdIAAACPAQAACwAAAAAAAAAAAAAAAAAuAQAAX3JlbHMvLnJlbHNQSwEC LQAUAAYACAAAACEAMy8FnkEAAAA5AAAAEAAAAAAAAAAAAAAAAAApAgAAZHJzL3NoYXBleG1sLnht bFBLAQItABQABgAIAAAAIQDKgvcovwAAANwAAAAPAAAAAAAAAAAAAAAAAJgCAABkcnMvZG93bnJl di54bWxQSwUGAAAAAAQABAD1AAAAhAMAAAAA " fillcolor="red" strokeweight=".26mm">
                  <v:stroke joinstyle="miter"/>
                </v:oval>
                <v:shape id="Picture 579" o:spid="_x0000_s1035" type="#_x0000_t75" style="position:absolute;left:7516;top:13647;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AcvjPDAAAA3AAAAA8AAABkcnMvZG93bnJldi54bWxEj0FrwkAUhO+F/oflFXqrmxYSbXSVIlR6 dKP1/Mg+k9Ds23R31fjv3ULB4zAz3zCL1Wh7cSYfOscKXicZCOLamY4bBfvd58sMRIjIBnvHpOBK AVbLx4cFlsZdWNO5io1IEA4lKmhjHEopQ92SxTBxA3Hyjs5bjEn6RhqPlwS3vXzLskJa7DgttDjQ uqX6pzpZBVXxvdF6ez3o3yLT+YFzH9e5Us9P48ccRKQx3sP/7S+jIJ++w9+ZdATk8gY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By+M8MAAADcAAAADwAAAAAAAAAAAAAAAACf AgAAZHJzL2Rvd25yZXYueG1sUEsFBgAAAAAEAAQA9wAAAI8DAAAAAA== " strokeweight="0">
                  <v:imagedata r:id="rId225" o:title=""/>
                </v:shape>
                <v:shape id="Picture 580" o:spid="_x0000_s1036" type="#_x0000_t75" style="position:absolute;left:19378;top:13647;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OLgsPBAAAA3AAAAA8AAABkcnMvZG93bnJldi54bWxET02LwjAQvQv+hzCCN00tuLjVWEQUvexh 7Yp4G5qxLTaT0sS2/vvNYWGPj/e9SQdTi45aV1lWsJhHIIhzqysuFPxkx9kKhPPIGmvLpOBNDtLt eLTBRNuev6m7+EKEEHYJKii9bxIpXV6SQTe3DXHgHrY16ANsC6lb7EO4qWUcRR/SYMWhocSG9iXl z8vLKPg6HYys6Zj5LL7e3vfPopPXXqnpZNitQXga/L/4z33WCparMD+cCUdAbn8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KOLgsPBAAAA3AAAAA8AAAAAAAAAAAAAAAAAnwIA AGRycy9kb3ducmV2LnhtbFBLBQYAAAAABAAEAPcAAACNAwAAAAA= " strokeweight="0">
                  <v:imagedata r:id="rId226" o:title=""/>
                </v:shape>
                <v:shape id="Picture 581" o:spid="_x0000_s1037" type="#_x0000_t75" style="position:absolute;left:7390;top:122;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xww+zFAAAA3AAAAA8AAABkcnMvZG93bnJldi54bWxEj9FqwkAURN8L/sNyC76UuolYG1JXkUBB KD4Y8wG32dskbfZuyG6T2K93hYKPw8ycYTa7ybRioN41lhXEiwgEcWl1w5WC4vz+nIBwHllja5kU XMjBbjt72GCq7cgnGnJfiQBhl6KC2vsuldKVNRl0C9sRB+/L9gZ9kH0ldY9jgJtWLqNoLQ02HBZq 7CirqfzJf40CPWZ/x4JX+C0/TfV0eh0+cj8oNX+c9m8gPE3+Hv5vH7SClySG25lwBOT2CgAA//8D AFBLAQItABQABgAIAAAAIQAEqzleAAEAAOYBAAATAAAAAAAAAAAAAAAAAAAAAABbQ29udGVudF9U eXBlc10ueG1sUEsBAi0AFAAGAAgAAAAhAAjDGKTUAAAAkwEAAAsAAAAAAAAAAAAAAAAAMQEAAF9y ZWxzLy5yZWxzUEsBAi0AFAAGAAgAAAAhADMvBZ5BAAAAOQAAABIAAAAAAAAAAAAAAAAALgIAAGRy cy9waWN0dXJleG1sLnhtbFBLAQItABQABgAIAAAAIQCscMPsxQAAANwAAAAPAAAAAAAAAAAAAAAA AJ8CAABkcnMvZG93bnJldi54bWxQSwUGAAAAAAQABAD3AAAAkQMAAAAA " strokeweight="0">
                  <v:imagedata r:id="rId227" o:title=""/>
                </v:shape>
                <v:shape id="Picture 582" o:spid="_x0000_s1038" type="#_x0000_t75" style="position:absolute;left:1357;top:11703;width:2030;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LSpDnFAAAA3AAAAA8AAABkcnMvZG93bnJldi54bWxEj91qAjEUhO+FvkM4hd5p1i0VWY0ihZYi 0uL/7WFzTBY3J9tNqts+fVMoeDnMzDfMdN65WlyoDZVnBcNBBoK49Lpio2C3femPQYSIrLH2TAq+ KcB8dtebYqH9ldd02UQjEoRDgQpsjE0hZSgtOQwD3xAn7+RbhzHJ1kjd4jXBXS3zLBtJhxWnBYsN PVsqz5svp6B2dpmvD59mZfb4/vozOn7o4aNSD/fdYgIiUhdv4f/2m1bwNM7h70w6AnL2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S0qQ5xQAAANwAAAAPAAAAAAAAAAAAAAAA AJ8CAABkcnMvZG93bnJldi54bWxQSwUGAAAAAAQABAD3AAAAkQMAAAAA " strokeweight="0">
                  <v:imagedata r:id="rId228" o:title=""/>
                </v:shape>
                <v:shape id="Picture 583" o:spid="_x0000_s1039" type="#_x0000_t75" style="position:absolute;left:7264;top:3492;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FrpHbFAAAA3AAAAA8AAABkcnMvZG93bnJldi54bWxEj81qwzAQhO+BvoPYQm+JHJc2wbUSSiBg aHOInYOPi7W1TayVseSfvn1VKPQ4zMw3THpcTCcmGlxrWcF2E4EgrqxuuVZwK87rPQjnkTV2lknB Nzk4Hh5WKSbaznylKfe1CBB2CSpovO8TKV3VkEG3sT1x8L7sYNAHOdRSDzgHuOlkHEWv0mDLYaHB nk4NVfd8NAqmnStLefq05eU60rkt4uzyESv19Li8v4HwtPj/8F870wpe9s/weyYcAXn4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Ba6R2xQAAANwAAAAPAAAAAAAAAAAAAAAA AJ8CAABkcnMvZG93bnJldi54bWxQSwUGAAAAAAQABAD3AAAAkQMAAAAA " strokeweight="0">
                  <v:imagedata r:id="rId229" o:title=""/>
                </v:shape>
                <w10:anchorlock/>
              </v:group>
            </w:pict>
          </mc:Fallback>
        </mc:AlternateConten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u w:val="single"/>
        </w:rPr>
        <w:t>C</w:t>
      </w:r>
      <w:r w:rsidRPr="000A5708">
        <w:rPr>
          <w:rFonts w:ascii="Times New Roman" w:hAnsi="Times New Roman" w:cs="Times New Roman"/>
          <w:b/>
          <w:color w:val="0000FF"/>
          <w:position w:val="160"/>
          <w:szCs w:val="24"/>
        </w:rPr>
        <w:t>.</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b/>
          <w:noProof/>
          <w:color w:val="0000FF"/>
          <w:szCs w:val="24"/>
        </w:rPr>
        <mc:AlternateContent>
          <mc:Choice Requires="wpg">
            <w:drawing>
              <wp:inline distT="0" distB="0" distL="0" distR="0" wp14:anchorId="4657226A" wp14:editId="17D01CF1">
                <wp:extent cx="2065020" cy="2223135"/>
                <wp:effectExtent l="0" t="0" r="0" b="0"/>
                <wp:docPr id="584" name="Group 584"/>
                <wp:cNvGraphicFramePr/>
                <a:graphic xmlns:a="http://schemas.openxmlformats.org/drawingml/2006/main">
                  <a:graphicData uri="http://schemas.microsoft.com/office/word/2010/wordprocessingGroup">
                    <wpg:wgp>
                      <wpg:cNvGrpSpPr/>
                      <wpg:grpSpPr>
                        <a:xfrm>
                          <a:off x="0" y="0"/>
                          <a:ext cx="2064960" cy="2223000"/>
                          <a:chOff x="0" y="0"/>
                          <a:chExt cx="2064960" cy="2223000"/>
                        </a:xfrm>
                      </wpg:grpSpPr>
                      <wps:wsp>
                        <wps:cNvPr id="585" name="Freeform 585"/>
                        <wps:cNvSpPr/>
                        <wps:spPr>
                          <a:xfrm>
                            <a:off x="72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wps:spPr>
                        <wps:style>
                          <a:lnRef idx="0">
                            <a:scrgbClr r="0" g="0" b="0"/>
                          </a:lnRef>
                          <a:fillRef idx="0">
                            <a:scrgbClr r="0" g="0" b="0"/>
                          </a:fillRef>
                          <a:effectRef idx="0">
                            <a:scrgbClr r="0" g="0" b="0"/>
                          </a:effectRef>
                          <a:fontRef idx="minor"/>
                        </wps:style>
                        <wps:bodyPr/>
                      </wps:wsp>
                      <wps:wsp>
                        <wps:cNvPr id="586" name="Straight Arrow Connector 586"/>
                        <wps:cNvCnPr/>
                        <wps:spPr>
                          <a:xfrm>
                            <a:off x="0" y="1513080"/>
                            <a:ext cx="2063520" cy="1800"/>
                          </a:xfrm>
                          <a:prstGeom prst="straightConnector1">
                            <a:avLst/>
                          </a:prstGeom>
                          <a:ln w="9360">
                            <a:solidFill>
                              <a:srgbClr val="000000"/>
                            </a:solidFill>
                            <a:miter/>
                            <a:tailEnd type="stealth" w="sm" len="med"/>
                          </a:ln>
                        </wps:spPr>
                        <wps:bodyPr/>
                      </wps:wsp>
                      <wps:wsp>
                        <wps:cNvPr id="587" name="Straight Arrow Connector 587"/>
                        <wps:cNvCnPr/>
                        <wps:spPr>
                          <a:xfrm flipV="1">
                            <a:off x="1463760" y="167040"/>
                            <a:ext cx="1440" cy="2056320"/>
                          </a:xfrm>
                          <a:prstGeom prst="straightConnector1">
                            <a:avLst/>
                          </a:prstGeom>
                          <a:ln w="9360">
                            <a:solidFill>
                              <a:srgbClr val="000000"/>
                            </a:solidFill>
                            <a:miter/>
                            <a:tailEnd type="stealth" w="sm" len="med"/>
                          </a:ln>
                        </wps:spPr>
                        <wps:bodyPr/>
                      </wps:wsp>
                      <wps:wsp>
                        <wps:cNvPr id="588" name="Oval 588"/>
                        <wps:cNvSpPr/>
                        <wps:spPr>
                          <a:xfrm>
                            <a:off x="1445760" y="149544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589" name="Picture 589"/>
                          <pic:cNvPicPr/>
                        </pic:nvPicPr>
                        <pic:blipFill>
                          <a:blip r:embed="rId220"/>
                          <a:stretch/>
                        </pic:blipFill>
                        <pic:spPr>
                          <a:xfrm>
                            <a:off x="1290240" y="1531800"/>
                            <a:ext cx="152280" cy="176400"/>
                          </a:xfrm>
                          <a:prstGeom prst="rect">
                            <a:avLst/>
                          </a:prstGeom>
                          <a:ln w="0">
                            <a:noFill/>
                          </a:ln>
                        </pic:spPr>
                      </pic:pic>
                      <pic:pic xmlns:pic="http://schemas.openxmlformats.org/drawingml/2006/picture">
                        <pic:nvPicPr>
                          <pic:cNvPr id="590" name="Picture 590"/>
                          <pic:cNvPicPr/>
                        </pic:nvPicPr>
                        <pic:blipFill>
                          <a:blip r:embed="rId221"/>
                          <a:stretch/>
                        </pic:blipFill>
                        <pic:spPr>
                          <a:xfrm>
                            <a:off x="1937880" y="1531800"/>
                            <a:ext cx="127080" cy="138960"/>
                          </a:xfrm>
                          <a:prstGeom prst="rect">
                            <a:avLst/>
                          </a:prstGeom>
                          <a:ln w="0">
                            <a:noFill/>
                          </a:ln>
                        </pic:spPr>
                      </pic:pic>
                      <pic:pic xmlns:pic="http://schemas.openxmlformats.org/drawingml/2006/picture">
                        <pic:nvPicPr>
                          <pic:cNvPr id="591" name="Picture 591"/>
                          <pic:cNvPicPr/>
                        </pic:nvPicPr>
                        <pic:blipFill>
                          <a:blip r:embed="rId222"/>
                          <a:stretch/>
                        </pic:blipFill>
                        <pic:spPr>
                          <a:xfrm>
                            <a:off x="1507320" y="56520"/>
                            <a:ext cx="139680" cy="164520"/>
                          </a:xfrm>
                          <a:prstGeom prst="rect">
                            <a:avLst/>
                          </a:prstGeom>
                          <a:ln w="0">
                            <a:noFill/>
                          </a:ln>
                        </pic:spPr>
                      </pic:pic>
                      <pic:pic xmlns:pic="http://schemas.openxmlformats.org/drawingml/2006/picture">
                        <pic:nvPicPr>
                          <pic:cNvPr id="592" name="Picture 592"/>
                          <pic:cNvPicPr/>
                        </pic:nvPicPr>
                        <pic:blipFill>
                          <a:blip r:embed="rId223"/>
                          <a:stretch/>
                        </pic:blipFill>
                        <pic:spPr>
                          <a:xfrm>
                            <a:off x="872640" y="1543680"/>
                            <a:ext cx="203040" cy="164520"/>
                          </a:xfrm>
                          <a:prstGeom prst="rect">
                            <a:avLst/>
                          </a:prstGeom>
                          <a:ln w="0">
                            <a:noFill/>
                          </a:ln>
                        </pic:spPr>
                      </pic:pic>
                      <pic:pic xmlns:pic="http://schemas.openxmlformats.org/drawingml/2006/picture">
                        <pic:nvPicPr>
                          <pic:cNvPr id="593" name="Picture 593"/>
                          <pic:cNvPicPr/>
                        </pic:nvPicPr>
                        <pic:blipFill>
                          <a:blip r:embed="rId224"/>
                          <a:stretch/>
                        </pic:blipFill>
                        <pic:spPr>
                          <a:xfrm>
                            <a:off x="1507320" y="568800"/>
                            <a:ext cx="114480" cy="176400"/>
                          </a:xfrm>
                          <a:prstGeom prst="rect">
                            <a:avLst/>
                          </a:prstGeom>
                          <a:ln w="0">
                            <a:noFill/>
                          </a:ln>
                        </pic:spPr>
                      </pic:pic>
                      <wps:wsp>
                        <wps:cNvPr id="594" name="Straight Arrow Connector 594"/>
                        <wps:cNvCnPr/>
                        <wps:spPr>
                          <a:xfrm flipV="1">
                            <a:off x="572760" y="313200"/>
                            <a:ext cx="1112400" cy="1711440"/>
                          </a:xfrm>
                          <a:prstGeom prst="straightConnector1">
                            <a:avLst/>
                          </a:prstGeom>
                          <a:ln w="19080">
                            <a:solidFill>
                              <a:srgbClr val="0000CC"/>
                            </a:solidFill>
                            <a:miter/>
                          </a:ln>
                        </wps:spPr>
                        <wps:bodyPr/>
                      </wps:wsp>
                      <wps:wsp>
                        <wps:cNvPr id="595" name="Oval 595"/>
                        <wps:cNvSpPr/>
                        <wps:spPr>
                          <a:xfrm>
                            <a:off x="1445760" y="63360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596" name="Oval 596"/>
                        <wps:cNvSpPr/>
                        <wps:spPr>
                          <a:xfrm>
                            <a:off x="885960" y="149544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584" o:spid="_x0000_s1026" style="width:162.6pt;height:175.05pt;mso-position-horizontal-relative:char;mso-position-vertical-relative:line" coordsize="20649,2223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cXbcn0AUAADQfAAAOAAAAZHJzL2Uyb0RvYy54bWzs WW1zozYQ/t6Z/geG7xfzYjAwcW46ySXTmU4vc7m2n2UQhikgRpLt5N93V0IY4zgvvvaSts5MjASS WO0+++yuOP94X1fWmnJRsmZuu2eObdEmZVnZLOf2b1+vP0S2JSRpMlKxhs7tByrsjxc//nC+aRPq sYJVGeUWLNKIZNPO7ULKNplMRFrQmogz1tIGHuaM10RCly8nGScbWL2uJp7jhJMN41nLWUqFgLtX +qF9odbPc5rKz3kuqLSquQ2ySfXL1e8CfycX5yRZctIWZdqJQY6QoiZlAy/tl7oiklgrXu4tVZcp Z4Ll8ixl9YTleZlStQfYjeuMdnPD2apVe1kmm2XbqwlUO9LT0cumv65vuVVmczuIprbVkBqMpN5r 4Q1Qz6ZdJjDqhrd37S3vbix1D3d8n/Mar7AX614p9qFXLL2XVgo3PSecxiHoP4Vnnuf5jtOpPi3A Pnvz0uLTMzMn5sUTlK8XZ9MCjMRWU+LbNHVXkJYqAwjUQa+pwGjqmlOK4ARlBVpZamCvKZEIUNoj app5oI19Rblh7MT4SCnK8WIfOqDzfrskSVdC3lCmdE7WvwipIZyZFilMK71vTJODI6ALVMoFpG2B C3DbAhdY4PIkaYnEeaZpbcBOYejbVjG3fTcOFbhrtqZfmRoj0WZ6BOxiGs06KbdDqmY41A1CUJrZ MGzHPDbXVq2oleIFjlnPPDZXPSyK9UAlmVaPGWCueuAjEpoBacUE1XNx80rHvRZAwKGeF1XZXpdV ZXEm/yhloXCBKEdd4MPONUGrI8d8hMC001+xdFXTRmoW47QiEihUFGUrwDoJrRcUnJL/nLnaQLKs OmmNMPjuqkFLaTkahiIabcB+0Bk0/FRLPlRUz/lCc3B55ax4Q6R8ubisOIIC9ArsAr8ADYO8qoEJ ODCH9V85t5uCs6mi41fO7yep97NG9vPrsmFcoW6wO2wuWPagiEopANgAOey70EJoaOFOclIuC2n9 xDnbWJesacABGQeaCFFklAf45LLpCNXYyZDaiE3dwPWdqGPMAaf6gQeWQqpwI02oA55oueYJCxtz W3Qi9bK4CryGQWCimYCa1riKfeBs7ApWlRmiS3U6tKwJxlT11zn/zrC6lJTDXkkiSVl9ajJLPrQQ XISkpJKFjcAVtW1VFBKHmmbdGlWzh9y3M+jsBQZVTPW0Qa0cKOJ3sJJSZhco3WnozzAmovnCmTMd 2dedwp0uDgThfhww5jrZ9/lE6lAch+RUZzyfAczgnNHAOZ+P4WChoLfgNA7QYArwxkX9EB1I2VA3 NTmbjGlkQVoBSgSmGyQ54JY7DiaGfnh9jY7Y+dDOsL/RlVXY3nNP8T8OLG2ZJvDfhX9ovSQBGFUw MEuuOLW7ReoXrVET/ueq/QBFBOQs5aKsSvmgUgmADwrVrG/LFDNP7AxT19hAHp7jawH1McLGjMNZ CFPs7ywyTDv+4ZTH024EIYvKtDDSbAVA2Q7k1a4XOx4SJ7Jq4Ju4CNlHV1C4gedBKNVRcxZOe6c5 4JWYOT/lkk9mYFtBlT6hqxUNjX8PZDDX1ix5ayADt94ZZPxvgEzszyKExEHIeDPMvjRk/AgLWcTk NlkbEfkJMrG7DxlVx6BDIBu9B5ZRpxuQ2x7DMlCgYkaGkIHCFloAiAHH+HHYAyacds9PgBlFlEFY ir19wKgo8J4Ao054jgNMNPMg1HQUM/URHTuI8RwfCwBNMSfE4MnuM4lMDGdT46ikgsB7Qowq9o9D jLtDMRCfRohxofroOeYt8pjvc6YS94fSh89UYAw40xEleDDzTP3mu8Dneyp2IZU0XjlDjasRh4n8 mEMWN8bkQh2sPHnKcnnZZR071Z05ZXm8NHuzk5O4PyHXlTX0tyZ6XWUd+lBEjyxzKqxPJ7av+uR1 4AAIvmvsHABB/zUwjaJAfdXCwuF0/gOHxv3hfEdo//kPC+rrI3yaVeVg9xkZv/0O+9Aefuy++AsA AP//AwBQSwMEFAAGAAgAAAAhAFk2SQrcAAAABQEAAA8AAABkcnMvZG93bnJldi54bWxMj0FLw0AQ he+C/2EZwZvdJCUiMZtSinoqgq0g3qbJNAnNzobsNkn/vaMXexne8Ib3vslXs+3USINvHRuIFxEo 4tJVLdcGPvevD0+gfECusHNMBi7kYVXc3uSYVW7iDxp3oVYSwj5DA00Ifaa1Lxuy6BeuJxbv6AaL Qdah1tWAk4TbTidR9KgttiwNDfa0aag87c7WwNuE03oZv4zb03Fz+d6n71/bmIy5v5vXz6ACzeH/ GH7xBR0KYTq4M1dedQbkkfA3xVsmaQLqICKNYtBFrq/pix8AAAD//wMAUEsDBBQABgAIAAAAIQAS mHQZsAEAAEACAAAUAAAAZHJzL21lZGlhL2ltYWdlNi53bWZcUcFu00AQfbtuCnEj2SkgUYTAIAFS RVNEJc64jiEcggKJxNGYdCmWEieKgyAHBCeEuKRnfgUOPSHxBxyR+IEK+YZU82bbE2vvzps3u7Mz bxXqgBMoQOMdZNQ4tSJhkdJVVVnUUhun3JomsFxDH6pArdG7ueqhgW46fzVYTA1wB+un7CUwQwX4 9A+JvnP+Iv7IK+SuumTTgs7r56qFy0R/9YdjGo4DKUSK8wfZ2BTBY/MmeDoZpzmOmefrLfcJ4Not K1y3uJv94K6l5OjOAo70JfUdIZxOi+6DKFL4QU5m2xTZfh70h5nJh+Z28CgftlBTWK23+93BPahz z7I8HI120yIbRpM900v3TYFm7f9ymk5/MX4xGTEUTV7PMjOTWtFc6Q6C+O18llKQs9e242V7O+yV vvcwCXt/rl4hvuCFKOPyRrncTYh8LxKzjMvNpFMuLXOf9n2HoXAzaSdxKX/oNRT4aQ7qo/hkDn3K 4Cr6n3bYncggnbv2DU6kPNHXxxnGgG/2LZnken9RzM0Y6OAzeRdfLr78LZgyVwc/NyQx9bUX4Iip HDmOfwAAAP//AwBQSwMEFAAGAAgAAAAhAC2a0m3lAAAAtQMAABkAAABkcnMvX3JlbHMvZTJvRG9j LnhtbC5yZWxzvJPPasMwDIfvg72D0X1xkrZhjDq9jEGvo3sAYyuOWSwb2/vTt59hDFbospuPktD3 +xBof/h0C3vHmKwnAV3TAkNSXlsyAl5OT3f3wFKWpOXiCQWcMcFhvL3ZP+Mic1lKsw2JFQolAXPO 4YHzpGZ0MjU+IJXJ5KOTuZTR8CDVqzTI+7YdePzNgPGCyY5aQDzqDbDTOZTk/9l+mqzCR6/eHFK+ EsGtK9kFKKPBLMChtvK7uWk+3AT8ukNfx6Ffc+jqOHRNIPPXHYY6DsPaHXZ1HHZrDts6DtsfB37x bOMXAAAA//8DAFBLAwQUAAYACAAAACEAPPBR5d8BAACqAgAAFAAAAGRycy9tZWRpYS9pbWFnZTUu d21mbFLPi9NAFP5m2u7abCHprh5WROOC7rLYXehBUBDMptF6qBRb0VuMdXYNtGlpKlov9iTipf4J 3gXxroc96dGr4D8hErwIW7+Z1oM/XvIy37yZfO+9b0agCORuC0BiAm0FuhQMGCTkbDYzaEesL2Ir ksDESvK1gFzh7PySjRIa0ehhezxQgIvVRfQkyDADHM4PiT7SD0m/T9e5ippNanRc3hMlcYrop5wc caC90oXo4px23FOpe1M9dm/1e1GCI/JEm9YVwDJb8vxWuJv9oGpC+tfqO+R+c1/Gf7hZP5zWuHe/ 32XVXz6N7r5/c0lzVzett39yC+gc3/7JUWGOCVe0Bj/gDQZp45rvC3xmTHtNpfFB4rY6sUo66oJ7 I+nsoCCwVKy1Gu2LEGt34sTrdveiNO74/QeqGR2oFOXC3y2Xc4tCywW//2gYq6HWA+V8o+0GT0bD iKIfO7sbTGu7XjNz7Ouh1/x+5jTxCdtDFmTnsuleSOTYvh6mQbYd1rOpiVzl+KzOJW87rIVBpl/P LgnwkTTqJHgtcpxTBou65Z+vblQkXlTZoxZc92+Z054f2lxtB8tcAz6YW0OqjdY4HakentbxknEL W1v7C8wb8nXdqFwhxVxtnVLbLwAAAP//AwBQSwMEFAAGAAgAAAAhADmbkJOrAQAAQAIAABQAAABk cnMvbWVkaWEvaW1hZ2UzLndtZlxRTW/TQBScXTeFuJHs8CFRxIdBoqoqaBGHnus6LkEiKCKROBqT boulxIniIJJDBRISBy7pmd/SQ6/9B/yMqvINqWHeKidWXr95s/bse/MUqoATKEDjBLIq3FqRsEjp xWJh0bZaX3JrmsByNf1R7ak1ZhurHmpopZPP3dnIAC9xa8neBxUWgM/8nGiDEZT/yS13VUVNC7qj od7iAdFf/f2agevUVsLi/G42MEXwznwN3g8HaY5rarU33YeAa79c4fsFNdkPXllKepjO4EhfUt8l wtGoaB1EkcIFOdkNU2THedDpZSbvmefBm7y3jYrCarXRaXV3oW5/yPKw399Pi6wXDQ9NOz02BeqV /8upO53Z4NOwz6No+GWcmbHUivpKqxvE08k4pSE3n+zE88ZO2C5973UStq8ePyK+64Uo4/JZOd9P iHwvkjCPy62kWc4ts8f4rcmjcCtpJHEpT+jVFH1Umov+KBrlMKcNrmL+Y8ruxAbp3LUzED+w9NfH DZud2VlS5GlnVkzMAGjiF09c/L53dCFYpnf6Z12E6a+9AJeUcuz//wAAAP//AwBQSwMEFAAGAAgA AAAhAHa+UTSsAQAAQAIAABQAAABkcnMvbWVkaWEvaW1hZ2UyLndtZlxRQWsTQRh9M9ukZhvYTdVD i9i1YCnFpsWD5243q/GQNjQBT2XdptO6kGxCNqI5iAXBg5f4gzz0VPDHCEUWPEi7fTPk1Nn9dt73 ZvbN970RqACWJwCJL9CjxJCChEFCFkVhUF2szLklSWC4qrwUF2KJ2UbZQRWtePKhOx0pYBfLc3YV VCgAl/kl0RVjj/LfGfqsilaTGj2S70UdT4j+y4tbThw/TSUszu0mA5V5B+qTdzQcxCluqXO8af8D bLNzgd9tarIfvDSU7uHQg6X70vVdwx+NstbrIBD4TU5HQ2XJeep1eolKe+qF9zbt1VESKFcanVb3 FcTDd0nq9/v7cZb0guGpasfnKkOtdL+cmtWZDk6GfS4Fw4/jRI11ragttLpe+HkyjmnIg2c74ayx 47dz13kT+e2/a0+JHzs+8jB/ns/2IyLXCfQ0C/OtqJnPDLPH+WuTS/5W1IjCXL++UxXgIznoj6BR FnPaYAvm3w7ZnbZBd26bO9B+YO6vi0WT/TJ3SZH1zjSbqAHQxA+u2Chvnt1oTJuL5p8VLUx/zQG4 ppRl/r8DAAD//wMAUEsDBAoAAAAAAAAAIQDnPUmTbwAAAG8AAAAUAAAAZHJzL21lZGlhL2ltYWdl MS5wbmeJUE5HDQoaCgAAAA1JSERSAAAACAAAAAgIAgAAAEttKdwAAAA2SURBVHicZc4BCgBABERR 6t//ylarmFBq8iLYr4gwKXenk1pmsnN6jfJr9O4y9K7awDLuP2UPIiQqIasgTacAAAAASUVORK5C YIJQSwMEFAAGAAgAAAAhAHE5l+mrAQAAQAIAABQAAABkcnMvbWVkaWEvaW1hZ2U0LndtZlxRTYvT UBQ97/VDmykkHXVREY2CdRicGZiFazNptC4qxRZcCMZYn2OgTUvTQbsQBXdu2p/g2t/gwpXgPxD8 E0WyE6ae++jKl7zcc897Oe/e8xRqQMlXgMZ7yKhwakXCIqU3m41Fh6q55XY0geXq+ot6oXaYtaou 6ugm8zeDxdQAPexu2augwgbwmH8najHKeT845ayaqGlBlzXUc1wj+qs/njNwrGwlLM4bpGOT+4/N W//JZJxkOKfW3p7zDHDszjK/B9RkPzi2lPSwYHfSl9S3RjCd5t0HYajwk5zMtsnT08zvD1OTDc1d /1E2PERFoVpr97uDe1CXnqZZMBqdJHk6DCevTC85NTkalf/LaZT6i/HLyYhL4eRslpqZ1IpGuTvw o3fzWUJDLt48ipbto6BXeO7DOOj9uXGd+IoboIiK28XyJCby3FDCMir2406xtMx9xg8dLgX7cTuO CnkDt67AR3PQH0WjSsxpg6OYf2Ln1hnp3LF3IH5g66+HCzb7Zu+SIrf6i3xuxkAHn7ni4Ped118F y+2tfjVFmP7aA7CmVMn+/w8AAP//AwBQSwECLQAUAAYACAAAACEACL4NFRYBAABHAgAAEwAAAAAA AAAAAAAAAAAAAAAAW0NvbnRlbnRfVHlwZXNdLnhtbFBLAQItABQABgAIAAAAIQA4/SH/1gAAAJQB AAALAAAAAAAAAAAAAAAAAEcBAABfcmVscy8ucmVsc1BLAQItABQABgAIAAAAIQDcXbcn0AUAADQf AAAOAAAAAAAAAAAAAAAAAEYCAABkcnMvZTJvRG9jLnhtbFBLAQItABQABgAIAAAAIQBZNkkK3AAA AAUBAAAPAAAAAAAAAAAAAAAAAEIIAABkcnMvZG93bnJldi54bWxQSwECLQAUAAYACAAAACEAEph0 GbABAABAAgAAFAAAAAAAAAAAAAAAAABLCQAAZHJzL21lZGlhL2ltYWdlNi53bWZQSwECLQAUAAYA CAAAACEALZrSbeUAAAC1AwAAGQAAAAAAAAAAAAAAAAAtCwAAZHJzL19yZWxzL2Uyb0RvYy54bWwu cmVsc1BLAQItABQABgAIAAAAIQA88FHl3wEAAKoCAAAUAAAAAAAAAAAAAAAAAEkMAABkcnMvbWVk aWEvaW1hZ2U1LndtZlBLAQItABQABgAIAAAAIQA5m5CTqwEAAEACAAAUAAAAAAAAAAAAAAAAAFoO AABkcnMvbWVkaWEvaW1hZ2UzLndtZlBLAQItABQABgAIAAAAIQB2vlE0rAEAAEACAAAUAAAAAAAA AAAAAAAAADcQAABkcnMvbWVkaWEvaW1hZ2UyLndtZlBLAQItAAoAAAAAAAAAIQDnPUmTbwAAAG8A AAAUAAAAAAAAAAAAAAAAABUSAABkcnMvbWVkaWEvaW1hZ2UxLnBuZ1BLAQItABQABgAIAAAAIQBx OZfpqwEAAEACAAAUAAAAAAAAAAAAAAAAALYSAABkcnMvbWVkaWEvaW1hZ2U0LndtZlBLBQYAAAAA CwALAMYCAACTFAAAAAA= ">
                <v:shape id="Freeform 585" o:spid="_x0000_s1027" style="position:absolute;left:7;width:16909;height:20293;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gF18gA AADcAAAADwAAAGRycy9kb3ducmV2LnhtbESPQWvCQBSE74X+h+UVvJS6qRDR1FWKInoQ0bSl9Paa fSah2bchu8bor3cFocdhZr5hJrPOVKKlxpWWFbz2IxDEmdUl5wo+P5YvIxDOI2usLJOCMzmYTR8f Jphoe+I9tanPRYCwS1BB4X2dSOmyggy6vq2Jg3ewjUEfZJNL3eApwE0lB1E0lAZLDgsF1jQvKPtL j0bB8+XL7aLtJh0v2t95m46/f+LDSqneU/f+BsJT5//D9/ZaK4hHMdzOhCMgp1cAAAD//wMAUEsB Ai0AFAAGAAgAAAAhAPD3irv9AAAA4gEAABMAAAAAAAAAAAAAAAAAAAAAAFtDb250ZW50X1R5cGVz XS54bWxQSwECLQAUAAYACAAAACEAMd1fYdIAAACPAQAACwAAAAAAAAAAAAAAAAAuAQAAX3JlbHMv LnJlbHNQSwECLQAUAAYACAAAACEAMy8FnkEAAAA5AAAAEAAAAAAAAAAAAAAAAAApAgAAZHJzL3No YXBleG1sLnhtbFBLAQItABQABgAIAAAAIQDLmAXXyAAAANwAAAAPAAAAAAAAAAAAAAAAAJgCAABk cnMvZG93bnJldi54bWxQSwUGAAAAAAQABAD1AAAAjQMAAAAA " path="m2663,487l1565,,,2507r890,689l2663,487xe" stroked="f" strokeweight="0">
                  <v:fill r:id="rId231" o:title="" recolor="t" type="tile"/>
                  <v:path arrowok="t"/>
                </v:shape>
                <v:shape id="Straight Arrow Connector 586" o:spid="_x0000_s1028" type="#_x0000_t32" style="position:absolute;top:1513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G+4sQAAADcAAAADwAAAGRycy9kb3ducmV2LnhtbESPQWvCQBSE7wX/w/IEb3WjUtHoKqKU 1otQFbw+ss8kmn0bdrdJ+u9dQehxmJlvmOW6M5VoyPnSsoLRMAFBnFldcq7gfPp8n4HwAVljZZkU /JGH9ar3tsRU25Z/qDmGXEQI+xQVFCHUqZQ+K8igH9qaOHpX6wyGKF0utcM2wk0lx0kylQZLjgsF 1rQtKLsff42C3f7mML8dzP5y2k2aTTsfbb/mSg363WYBIlAX/sOv9rdW8DGbwvNMPAJy9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wb7ixAAAANwAAAAPAAAAAAAAAAAA AAAAAKECAABkcnMvZG93bnJldi54bWxQSwUGAAAAAAQABAD5AAAAkgMAAAAA " strokeweight=".26mm">
                  <v:stroke endarrow="classic" endarrowwidth="narrow" joinstyle="miter"/>
                </v:shape>
                <v:shape id="Straight Arrow Connector 587" o:spid="_x0000_s1029" type="#_x0000_t32" style="position:absolute;left:14637;top:1670;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zsvsQAAADcAAAADwAAAGRycy9kb3ducmV2LnhtbESPzWrDMBCE74W8g9hAbo3UQNvgRgkl EDD00NbJIcfF2lim1spY8t/bR4VCj8PMfMPsDpNrxEBdqD1reForEMSlNzVXGi7n0+MWRIjIBhvP pGGmAIf94mGHmfEjf9NQxEokCIcMNdgY20zKUFpyGNa+JU7ezXcOY5JdJU2HY4K7Rm6UepEOa04L Fls6Wip/it5pyI/T3H98FePlyvlNfSqs5xm1Xi2n9zcQkab4H/5r50bD8/YVfs+kIyD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rOy+xAAAANwAAAAPAAAAAAAAAAAA AAAAAKECAABkcnMvZG93bnJldi54bWxQSwUGAAAAAAQABAD5AAAAkgMAAAAA " strokeweight=".26mm">
                  <v:stroke endarrow="classic" endarrowwidth="narrow" joinstyle="miter"/>
                </v:shape>
                <v:oval id="Oval 588" o:spid="_x0000_s1030" style="position:absolute;left:14457;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eHD8EA AADcAAAADwAAAGRycy9kb3ducmV2LnhtbERPz2vCMBS+C/sfwht4s+nEdtoZZQwGZaetG+z6aJ5N WPNSmmjrf78cBI8f3+/9cXa9uNAYrGcFT1kOgrj12nKn4Of7fbUFESKyxt4zKbhSgOPhYbHHSvuJ v+jSxE6kEA4VKjAxDpWUoTXkMGR+IE7cyY8OY4JjJ/WIUwp3vVzneSkdWk4NBgd6M9T+NWenYPf8 cY1WWv9p5k3h6nL6dUWn1PJxfn0BEWmOd/HNXWsFxTatTWfSEZCHfwAAAP//AwBQSwECLQAUAAYA CAAAACEA8PeKu/0AAADiAQAAEwAAAAAAAAAAAAAAAAAAAAAAW0NvbnRlbnRfVHlwZXNdLnhtbFBL AQItABQABgAIAAAAIQAx3V9h0gAAAI8BAAALAAAAAAAAAAAAAAAAAC4BAABfcmVscy8ucmVsc1BL AQItABQABgAIAAAAIQAzLwWeQQAAADkAAAAQAAAAAAAAAAAAAAAAACkCAABkcnMvc2hhcGV4bWwu eG1sUEsBAi0AFAAGAAgAAAAhAP9Xhw/BAAAA3AAAAA8AAAAAAAAAAAAAAAAAmAIAAGRycy9kb3du cmV2LnhtbFBLBQYAAAAABAAEAPUAAACGAwAAAAA= " fillcolor="red" strokeweight=".26mm">
                  <v:stroke joinstyle="miter"/>
                </v:oval>
                <v:shape id="Picture 589" o:spid="_x0000_s1031" type="#_x0000_t75" style="position:absolute;left:12902;top:15318;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XJzhTDAAAA3AAAAA8AAABkcnMvZG93bnJldi54bWxEj0FrwkAUhO9C/8PyCt50UyHBpq4iguKx m1rPj+xrEsy+TXdXjf++Wyj0OMzMN8xqM9pe3MiHzrGCl3kGgrh2puNGweljP1uCCBHZYO+YFDwo wGb9NFlhadydNd2q2IgE4VCigjbGoZQy1C1ZDHM3ECfvy3mLMUnfSOPxnuC2l4ssK6TFjtNCiwPt Wqov1dUqqIrPg9bvj7P+LjKdnzn3cZcrNX0et28gIo3xP/zXPhoF+fIVfs+kIyDX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cnOFMMAAADcAAAADwAAAAAAAAAAAAAAAACf AgAAZHJzL2Rvd25yZXYueG1sUEsFBgAAAAAEAAQA9wAAAI8DAAAAAA== " strokeweight="0">
                  <v:imagedata r:id="rId225" o:title=""/>
                </v:shape>
                <v:shape id="Picture 590" o:spid="_x0000_s1032" type="#_x0000_t75" style="position:absolute;left:19378;top:15318;width:1271;height:13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ZSFB7AAAAA3AAAAA8AAABkcnMvZG93bnJldi54bWxET02LwjAQvQv+hzCCN00VXLQaRUTRyx60 K4u3oRnbYjMpTWzrvzcHwePjfa82nSlFQ7UrLCuYjCMQxKnVBWcK/pLDaA7CeWSNpWVS8CIHm3W/ t8JY25bP1Fx8JkIIuxgV5N5XsZQuzcmgG9uKOHB3Wxv0AdaZ1DW2IdyUchpFP9JgwaEhx4p2OaWP y9Mo+D3ujSzpkPhkev1/3RZZI6+tUsNBt12C8NT5r/jjPmkFs0WYH86EIyDXb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JlIUHsAAAADcAAAADwAAAAAAAAAAAAAAAACfAgAA ZHJzL2Rvd25yZXYueG1sUEsFBgAAAAAEAAQA9wAAAIwDAAAAAA== " strokeweight="0">
                  <v:imagedata r:id="rId226" o:title=""/>
                </v:shape>
                <v:shape id="Picture 591" o:spid="_x0000_s1033" type="#_x0000_t75" style="position:absolute;left:15073;top:565;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mpVTHFAAAA3AAAAA8AAABkcnMvZG93bnJldi54bWxEj91qwkAUhO8LvsNyhN4U3Vhaf6KbIEJB KL0w+gDH7DGJZs+G7DaJffpuoeDlMDPfMJt0MLXoqHWVZQWzaQSCOLe64kLB6fgxWYJwHlljbZkU 3MlBmoyeNhhr2/OBuswXIkDYxaig9L6JpXR5SQbd1DbEwbvY1qAPsi2kbrEPcFPL1yiaS4MVh4US G9qVlN+yb6NA97ufrxO/4VWeTfFyWHSfme+Ueh4P2zUIT4N/hP/be63gfTWDvzPhCMjkF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pqVUxxQAAANwAAAAPAAAAAAAAAAAAAAAA AJ8CAABkcnMvZG93bnJldi54bWxQSwUGAAAAAAQABAD3AAAAkQMAAAAA " strokeweight="0">
                  <v:imagedata r:id="rId227" o:title=""/>
                </v:shape>
                <v:shape id="Picture 592" o:spid="_x0000_s1034" type="#_x0000_t75" style="position:absolute;left:8726;top:15436;width:2030;height:164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cLMuTGAAAA3AAAAA8AAABkcnMvZG93bnJldi54bWxEj91KAzEUhO+FvkM4Be9stisWu21aiqBI kUr/9PawOU2Wbk7WTWzXPn0jCF4OM/MNM513rhYnakPlWcFwkIEgLr2u2CjYbZ/vHkGEiKyx9kwK fijAfNa7mWKh/ZnXdNpEIxKEQ4EKbIxNIWUoLTkMA98QJ+/gW4cxydZI3eI5wV0t8ywbSYcVpwWL DT1ZKo+bb6egdnaZrz++zJvZ4+rlMvp818N7pW773WICIlIX/8N/7Vet4GGcw++ZdATk7Ao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wsy5MYAAADcAAAADwAAAAAAAAAAAAAA AACfAgAAZHJzL2Rvd25yZXYueG1sUEsFBgAAAAAEAAQA9wAAAJIDAAAAAA== " strokeweight="0">
                  <v:imagedata r:id="rId228" o:title=""/>
                </v:shape>
                <v:shape id="Picture 593" o:spid="_x0000_s1035" type="#_x0000_t75" style="position:absolute;left:15073;top:568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SyMqvFAAAA3AAAAA8AAABkcnMvZG93bnJldi54bWxEj0Frg0AUhO+B/oflFXpL1lqatCabUAJC oM1BzcHjw31RqftW3I3af98tFHIcZuYbZneYTSdGGlxrWcHzKgJBXFndcq3gUqTLNxDOI2vsLJOC H3Jw2D8sdphoO3FGY+5rESDsElTQeN8nUrqqIYNuZXvi4F3tYNAHOdRSDzgFuOlkHEVrabDlsNBg T8eGqu/8ZhSMG1eW8vhly3N2o7Qt4tP5M1bq6XH+2ILwNPt7+L990gpe31/g70w4AnL/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EsjKrxQAAANwAAAAPAAAAAAAAAAAAAAAA AJ8CAABkcnMvZG93bnJldi54bWxQSwUGAAAAAAQABAD3AAAAkQMAAAAA " strokeweight="0">
                  <v:imagedata r:id="rId229" o:title=""/>
                </v:shape>
                <v:shape id="Straight Arrow Connector 594" o:spid="_x0000_s1036" type="#_x0000_t32" style="position:absolute;left:5727;top:3132;width:11124;height:171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e8IccAAADcAAAADwAAAGRycy9kb3ducmV2LnhtbESP3WoCMRSE7wXfIRyhN9LN2lqpq1Gk WBQEobbS29PN2R9MTpZNqtu3bwTBy2FmvmHmy84acabW144VjJIUBHHudM2lgq/P98dXED4gazSO ScEfeVgu+r05Ztpd+IPOh1CKCGGfoYIqhCaT0ucVWfSJa4ijV7jWYoiyLaVu8RLh1sinNJ1IizXH hQobeqsoPx1+rYL1KjU7U0w3p80kHH+2w+/1/vis1MOgW81ABOrCPXxrb7WCl+kYrmfiEZCL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t7whxwAAANwAAAAPAAAAAAAA AAAAAAAAAKECAABkcnMvZG93bnJldi54bWxQSwUGAAAAAAQABAD5AAAAlQMAAAAA " strokecolor="#00c" strokeweight=".53mm">
                  <v:stroke joinstyle="miter"/>
                </v:shape>
                <v:oval id="Oval 595" o:spid="_x0000_s1037" style="position:absolute;left:14457;top:6336;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TMMA AADcAAAADwAAAGRycy9kb3ducmV2LnhtbESPQWvCQBSE7wX/w/IEb3VjMVrTbKQUBOnJqtDrI/ua Xcy+Ddmtif/eLQg9DjPzDVNuR9eKK/XBelawmGcgiGuvLTcKzqfd8yuIEJE1tp5JwY0CbKvJU4mF 9gN/0fUYG5EgHApUYGLsCilDbchhmPuOOHk/vncYk+wbqXscEty18iXLVtKh5bRgsKMPQ/Xl+OsU bNaft2il9QczLnO3Xw3fLm+Umk3H9zcQkcb4H36091pBvsnh70w6ArK6AwAA//8DAFBLAQItABQA BgAIAAAAIQDw94q7/QAAAOIBAAATAAAAAAAAAAAAAAAAAAAAAABbQ29udGVudF9UeXBlc10ueG1s UEsBAi0AFAAGAAgAAAAhADHdX2HSAAAAjwEAAAsAAAAAAAAAAAAAAAAALgEAAF9yZWxzLy5yZWxz UEsBAi0AFAAGAAgAAAAhADMvBZ5BAAAAOQAAABAAAAAAAAAAAAAAAAAAKQIAAGRycy9zaGFwZXht bC54bWxQSwECLQAUAAYACAAAACEAlI++TMMAAADcAAAADwAAAAAAAAAAAAAAAACYAgAAZHJzL2Rv d25yZXYueG1sUEsFBgAAAAAEAAQA9QAAAIgDAAAAAA== " fillcolor="red" strokeweight=".26mm">
                  <v:stroke joinstyle="miter"/>
                </v:oval>
                <v:oval id="Oval 596" o:spid="_x0000_s1038" style="position:absolute;left:8859;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0gO8MA AADcAAAADwAAAGRycy9kb3ducmV2LnhtbESPT2sCMRTE70K/Q3iF3jRb6a51NYoIBenJf9DrY/Pc hG5elk1012/fFASPw8z8hlmuB9eIG3XBelbwPslAEFdeW64VnE9f408QISJrbDyTgjsFWK9eRkss te/5QLdjrEWCcChRgYmxLaUMlSGHYeJb4uRdfOcwJtnVUnfYJ7hr5DTLCunQclow2NLWUPV7vDoF 89n3PVpp/d4MH7nbFf2Py2ul3l6HzQJEpCE+w4/2TivI5wX8n0lH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ZF0gO8MAAADcAAAADwAAAAAAAAAAAAAAAACYAgAAZHJzL2Rv d25yZXYueG1sUEsFBgAAAAAEAAQA9QAAAIgDAAAAAA== " fillcolor="red" strokeweight=".26mm">
                  <v:stroke joinstyle="miter"/>
                </v:oval>
                <w10:anchorlock/>
              </v:group>
            </w:pict>
          </mc:Fallback>
        </mc:AlternateContent>
      </w:r>
      <w:r w:rsidRPr="00D5799E">
        <w:rPr>
          <w:rFonts w:ascii="Times New Roman" w:hAnsi="Times New Roman" w:cs="Times New Roman"/>
          <w:color w:val="0000FF"/>
          <w:szCs w:val="24"/>
        </w:rPr>
        <w:tab/>
      </w:r>
      <w:r w:rsidRPr="000A5708">
        <w:rPr>
          <w:rFonts w:ascii="Times New Roman" w:hAnsi="Times New Roman" w:cs="Times New Roman"/>
          <w:b/>
          <w:color w:val="0000FF"/>
          <w:position w:val="160"/>
          <w:szCs w:val="24"/>
        </w:rPr>
        <w:t>D.</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noProof/>
          <w:color w:val="0000FF"/>
          <w:szCs w:val="24"/>
        </w:rPr>
        <mc:AlternateContent>
          <mc:Choice Requires="wpg">
            <w:drawing>
              <wp:inline distT="0" distB="0" distL="0" distR="0" wp14:anchorId="25F31AA0" wp14:editId="7A513421">
                <wp:extent cx="2065020" cy="2372360"/>
                <wp:effectExtent l="0" t="0" r="0" b="0"/>
                <wp:docPr id="597" name="Group 597"/>
                <wp:cNvGraphicFramePr/>
                <a:graphic xmlns:a="http://schemas.openxmlformats.org/drawingml/2006/main">
                  <a:graphicData uri="http://schemas.microsoft.com/office/word/2010/wordprocessingGroup">
                    <wpg:wgp>
                      <wpg:cNvGrpSpPr/>
                      <wpg:grpSpPr>
                        <a:xfrm>
                          <a:off x="0" y="0"/>
                          <a:ext cx="2064960" cy="2372400"/>
                          <a:chOff x="0" y="0"/>
                          <a:chExt cx="2064960" cy="2372400"/>
                        </a:xfrm>
                      </wpg:grpSpPr>
                      <wps:wsp>
                        <wps:cNvPr id="598" name="Oval 598"/>
                        <wps:cNvSpPr/>
                        <wps:spPr>
                          <a:xfrm>
                            <a:off x="1445760" y="16966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599" name="Picture 599"/>
                          <pic:cNvPicPr/>
                        </pic:nvPicPr>
                        <pic:blipFill>
                          <a:blip r:embed="rId220"/>
                          <a:stretch/>
                        </pic:blipFill>
                        <pic:spPr>
                          <a:xfrm>
                            <a:off x="1290240" y="874440"/>
                            <a:ext cx="152280" cy="176400"/>
                          </a:xfrm>
                          <a:prstGeom prst="rect">
                            <a:avLst/>
                          </a:prstGeom>
                          <a:ln w="0">
                            <a:noFill/>
                          </a:ln>
                        </pic:spPr>
                      </pic:pic>
                      <pic:pic xmlns:pic="http://schemas.openxmlformats.org/drawingml/2006/picture">
                        <pic:nvPicPr>
                          <pic:cNvPr id="600" name="Picture 600"/>
                          <pic:cNvPicPr/>
                        </pic:nvPicPr>
                        <pic:blipFill>
                          <a:blip r:embed="rId221"/>
                          <a:stretch/>
                        </pic:blipFill>
                        <pic:spPr>
                          <a:xfrm>
                            <a:off x="1937880" y="874440"/>
                            <a:ext cx="127080" cy="138960"/>
                          </a:xfrm>
                          <a:prstGeom prst="rect">
                            <a:avLst/>
                          </a:prstGeom>
                          <a:ln w="0">
                            <a:noFill/>
                          </a:ln>
                        </pic:spPr>
                      </pic:pic>
                      <pic:pic xmlns:pic="http://schemas.openxmlformats.org/drawingml/2006/picture">
                        <pic:nvPicPr>
                          <pic:cNvPr id="601" name="Picture 601"/>
                          <pic:cNvPicPr/>
                        </pic:nvPicPr>
                        <pic:blipFill>
                          <a:blip r:embed="rId223"/>
                          <a:stretch/>
                        </pic:blipFill>
                        <pic:spPr>
                          <a:xfrm>
                            <a:off x="907560" y="673560"/>
                            <a:ext cx="203040" cy="164520"/>
                          </a:xfrm>
                          <a:prstGeom prst="rect">
                            <a:avLst/>
                          </a:prstGeom>
                          <a:ln w="0">
                            <a:noFill/>
                          </a:ln>
                        </pic:spPr>
                      </pic:pic>
                      <pic:pic xmlns:pic="http://schemas.openxmlformats.org/drawingml/2006/picture">
                        <pic:nvPicPr>
                          <pic:cNvPr id="602" name="Picture 602"/>
                          <pic:cNvPicPr/>
                        </pic:nvPicPr>
                        <pic:blipFill>
                          <a:blip r:embed="rId224"/>
                          <a:stretch/>
                        </pic:blipFill>
                        <pic:spPr>
                          <a:xfrm>
                            <a:off x="1507320" y="1631880"/>
                            <a:ext cx="114480" cy="176400"/>
                          </a:xfrm>
                          <a:prstGeom prst="rect">
                            <a:avLst/>
                          </a:prstGeom>
                          <a:ln w="0">
                            <a:noFill/>
                          </a:ln>
                        </pic:spPr>
                      </pic:pic>
                      <wpg:grpSp>
                        <wpg:cNvPr id="603" name="Group 603"/>
                        <wpg:cNvGrpSpPr/>
                        <wpg:grpSpPr>
                          <a:xfrm>
                            <a:off x="720" y="343080"/>
                            <a:ext cx="1690920" cy="2029320"/>
                            <a:chOff x="0" y="0"/>
                            <a:chExt cx="0" cy="0"/>
                          </a:xfrm>
                        </wpg:grpSpPr>
                        <wps:wsp>
                          <wps:cNvPr id="604" name="Freeform 604"/>
                          <wps:cNvSpPr/>
                          <wps:spPr>
                            <a:xfrm flipV="1">
                              <a:off x="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wps:spPr>
                          <wps:style>
                            <a:lnRef idx="0">
                              <a:scrgbClr r="0" g="0" b="0"/>
                            </a:lnRef>
                            <a:fillRef idx="0">
                              <a:scrgbClr r="0" g="0" b="0"/>
                            </a:fillRef>
                            <a:effectRef idx="0">
                              <a:scrgbClr r="0" g="0" b="0"/>
                            </a:effectRef>
                            <a:fontRef idx="minor"/>
                          </wps:style>
                          <wps:bodyPr/>
                        </wps:wsp>
                        <wps:wsp>
                          <wps:cNvPr id="605" name="Straight Arrow Connector 605"/>
                          <wps:cNvCnPr/>
                          <wps:spPr>
                            <a:xfrm>
                              <a:off x="572040" y="5040"/>
                              <a:ext cx="1112400" cy="1711440"/>
                            </a:xfrm>
                            <a:prstGeom prst="straightConnector1">
                              <a:avLst/>
                            </a:prstGeom>
                            <a:ln w="19080">
                              <a:solidFill>
                                <a:srgbClr val="0000CC"/>
                              </a:solidFill>
                              <a:miter/>
                            </a:ln>
                          </wps:spPr>
                          <wps:bodyPr/>
                        </wps:wsp>
                      </wpg:grpSp>
                      <wps:wsp>
                        <wps:cNvPr id="606" name="Straight Arrow Connector 606"/>
                        <wps:cNvCnPr/>
                        <wps:spPr>
                          <a:xfrm flipV="1">
                            <a:off x="1463760" y="111240"/>
                            <a:ext cx="1440" cy="2056320"/>
                          </a:xfrm>
                          <a:prstGeom prst="straightConnector1">
                            <a:avLst/>
                          </a:prstGeom>
                          <a:ln w="9360">
                            <a:solidFill>
                              <a:srgbClr val="000000"/>
                            </a:solidFill>
                            <a:miter/>
                            <a:tailEnd type="stealth" w="sm" len="med"/>
                          </a:ln>
                        </wps:spPr>
                        <wps:bodyPr/>
                      </wps:wsp>
                      <pic:pic xmlns:pic="http://schemas.openxmlformats.org/drawingml/2006/picture">
                        <pic:nvPicPr>
                          <pic:cNvPr id="607" name="Picture 607"/>
                          <pic:cNvPicPr/>
                        </pic:nvPicPr>
                        <pic:blipFill>
                          <a:blip r:embed="rId222"/>
                          <a:stretch/>
                        </pic:blipFill>
                        <pic:spPr>
                          <a:xfrm>
                            <a:off x="1507320" y="0"/>
                            <a:ext cx="139680" cy="164520"/>
                          </a:xfrm>
                          <a:prstGeom prst="rect">
                            <a:avLst/>
                          </a:prstGeom>
                          <a:ln w="0">
                            <a:noFill/>
                          </a:ln>
                        </pic:spPr>
                      </pic:pic>
                      <wps:wsp>
                        <wps:cNvPr id="608" name="Straight Arrow Connector 608"/>
                        <wps:cNvCnPr/>
                        <wps:spPr>
                          <a:xfrm>
                            <a:off x="0" y="856080"/>
                            <a:ext cx="2063520" cy="1440"/>
                          </a:xfrm>
                          <a:prstGeom prst="straightConnector1">
                            <a:avLst/>
                          </a:prstGeom>
                          <a:ln w="9360">
                            <a:solidFill>
                              <a:srgbClr val="000000"/>
                            </a:solidFill>
                            <a:miter/>
                            <a:tailEnd type="stealth" w="sm" len="med"/>
                          </a:ln>
                        </wps:spPr>
                        <wps:bodyPr/>
                      </wps:wsp>
                      <wps:wsp>
                        <wps:cNvPr id="609" name="Oval 609"/>
                        <wps:cNvSpPr/>
                        <wps:spPr>
                          <a:xfrm>
                            <a:off x="1445760" y="8380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610" name="Oval 610"/>
                        <wps:cNvSpPr/>
                        <wps:spPr>
                          <a:xfrm>
                            <a:off x="885960" y="8380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597" o:spid="_x0000_s1026" style="width:162.6pt;height:186.8pt;mso-position-horizontal-relative:char;mso-position-vertical-relative:line" coordsize="20649,2372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mQovg8QUAAA0gAAAOAAAAZHJzL2Uyb0RvYy54bWzs WW1v2zYQ/j5g/0HQ98Z6sWjJiFMMSVMMGNZg6bbPskxbwihRoOg4+fe7O5Lya5wmbZN0S4DYlEye js89d7w7nb6/rYV3w1VXyWbihyeB7/GmkLOqWUz8Pz9fvkt9r9N5M8uFbPjEv+Od//7s559OV+2Y R7KUYsaVB0KabrxqJ36pdTseDLqi5HXenciWN/DjXKo613CpFoOZylcgvRaDKAjYYCXVrFWy4F0H dy/Mj/4ZyZ/PeaE/zecd156Y+KCbpk9Fn1P8HJyd5uOFytuyKqwa+RO0qPOqgYf2oi5ynXtLVe2J qqtCyU7O9Ukh64Gcz6uC0x5gN2Gws5uPSi5b2stivFq0PUwA7Q5OTxZb/H5zpbxqNvGTbOR7TV6D kei5Ht4AeFbtYgyzPqr2ur1S9sbCXOGOb+eqxm/Yi3dLwN71wPJb7RVwMwrYMGOAfwG/RfEoGgYW +qIE++ytK8oPD6wcuAcPUL9enVULNOrWSHVfh9R1mbecDNAhBj1SQGqD1KebXABQqQGKJvUodeMO ADsAUTgcJiNEA8AIWcZYasFwcMUsdmCZIaDebzgft6rTH7msPRxMfC5E1XaoZj7Ob37rtJntZuHt TopqdlkJQRdqMT0XygPVJ/7lZQB/qD48YGuaaLzVxM9Qk+MiUMBhEXWlOTIGRIsGvtA6BhMa6TvB UbRo/uBz4CCxh55VWBWNowLdASznriQMFuDEOWzpkWvtElzNKT48cn2/iJ4vG92vr6tGKkJyY3c4 nMrZHXkOAQD0PDttq2IM/9ajYbTH04cjH6zSS8V9K6T+Ihl1rv5Ztu8g+LS5rqaVqPQdBVIwMirV 3FxVBbIWLzYpnznKw+/4WGB9hpt183AVmhqvt4RMgZ2Oeji26oJpd2LYgR2b+Hghi2XNG20CvuIC NJdNVwLrfU+NeT3lEL/Ur7MQFQIaa8V1UTpt1gqgbvf5ZJQFEJXIJ9PRcAhDkuVcMkyiCNyUAlg4 YjZ+3e+UCk6eYx5pvMu4ViMRH1TX+slaT4ITLn88xjAICTZIXlnG4C3YJe4OmfUaGBN9BWOyeJQi JSCKH2RMNAp6xsQpHn/GxO7AdAHahvE3xgThPmPIpV8TY+KnMyYLRok99tkoxuFWiImCOMAIhDlS yIZJ9EaY44cSC6J9wpBHvybCDJ9OmDAJRjHQwCSKcYjhZosyIaSSfYx5iVOpT777OsHmyCyInW1M NYE3QPdHVhMju/t4GGMw3d48y4IMf6eiIogyhIpmPFRU2DXb/vUChQQLhg6kS8U5Vrke3iOcjhUT 3hwSqb8gTFCKcazygvriIEgbmUuxNOUEpk6ufoBCdmYqCbhXulFx27ghnlZYUwuqqTXkYZCBUZI+ NTaA9BLXoVAcYi0RMQakKCd+HGaMNK/lDf8saY7GItDMgPg3TKn2BC3XU0SzOTVMWEKO4azofnbf LUk0zhOBI6FalGAZKdvT0sxMJM2OTTygoZNUCNlxsxZ3TE/rUYAnb+LsclJPSf13pUsqNLHMQSy+ c5acGAPpSlhtnTL47KN56Vv9ZtoLGMaeoc/AAmC46TNca5VXi1J7vyglV965bBpwQKkgXJA5UR/I qc8b26FxdbbrkvTtmQQiqi1zEhwAX6EQts2WMAypM2OrHDxdnHfdk7RCqUV69QqZiOTCCLDeZblr coUZhnK83uo3dJttCewonJ9bl92adryncKDUXsf1ZzMb+wKzMdzccbMdjPLhkMV984jstWNDtJk9 EhNmj0Swwzc04DfpCeVjnVfiQzPz9F0LPcdO81zo0seDoqt9T3DoJ9d8ZjlwoH90wNaY98H/D9NW YXAs7RXJdFK9pgyWqPrEtspGBrsbbOIMG58vV+48Uwzve8VHYvhm//jhGG5SlRQKyN2UGPrsMdaN BtTvEr1fr/M/kz37Rij1/llAXVAbyB/X+0/jdM+Cb63//3rr/3loGkIQ2HhFxeB6nW88TNM0Teh9 HfY231j6P3xBRVkzvHOmKta+H8eX2pvXMN58i3/2LwAAAP//AwBQSwMEFAAGAAgAAAAhAKXxGgvd AAAABQEAAA8AAABkcnMvZG93bnJldi54bWxMj09Lw0AQxe+C32EZwZvd/KFV0mxKKeqpCLaC9LbN TpPQ7GzIbpP02zt6sZfhDW947zf5arKtGLD3jSMF8SwCgVQ601Cl4Gv/9vQCwgdNRreOUMEVPayK +7tcZ8aN9InDLlSCQ8hnWkEdQpdJ6csarfYz1yGxd3K91YHXvpKm1yOH21YmUbSQVjfEDbXucFNj ed5drIL3UY/rNH4dtufT5nrYzz++tzEq9fgwrZcgAk7h/xh+8RkdCmY6ugsZL1oF/Ej4m+ylyTwB cWTxnC5AFrm8pS9+AAAA//8DAFBLAwQUAAYACAAAACEAcTmX6asBAABAAgAAFAAAAGRycy9tZWRp YS9pbWFnZTYud21mXFFNi9NQFD3v9UObKSQddVERjYJ1GJwZmIVrM2m0LirFFlwIxlifY6BNS9NB uxAFd27an+Da3+DCleA/EPwTRbITpp776MqXvNxzz3s5797zFGpAyVeAxnvIqHBqRcIipTebjUWH qrnldjSB5er6i3qhdpi1qi7q6CbzN4PF1AA97G7Zq6DCBvCYfydqMcp5PzjlrJqoaUGXNdRzXCP6 qz+eM3CsbCUszhukY5P7j81b/8lknGQ4p9benvMMcOzOMr8H1GQ/OLaU9LBgd9KX1LdGMJ3m3Qdh qPCTnMy2ydPTzO8PU5MNzV3/UTY8REWhWmv3u4N7UJeeplkwGp0keToMJ69MLzk1ORqV/8tplPqL 8cvJiEvh5GyWmpnUika5O/Cjd/NZQkMu3jyKlu2joFd47sM46P25cZ34ihugiIrbxfIkJvLcUMIy KvbjTrG0zH3GDx0uBftxO44KeQO3rsBHc9AfRaNKzGmDo5h/YufWGencsXcgfmDrr4cLNvtm75Ii t/qLfG7GQAefueLg953XXwXL7a1+NUWY/toDsKZUyf7/DwAA//8DAFBLAwQUAAYACAAAACEApniw D+UAAAC1AwAAGQAAAGRycy9fcmVscy9lMm9Eb2MueG1sLnJlbHO8k89qwzAMh++DvYPRfXGStmGM Or2MQa+jewBjK45ZLBvb+9O3n2EMVuiym4+S8Pf7EPL+8OkW9o4xWU8CuqYFhqS8tmQEvJye7u6B pSxJy8UTCjhjgsN4e7N/xkXm8ijNNiRWKJQEzDmHB86TmtHJ1PiAVCaTj07mUkbDg1Sv0iDv23bg 8TcDxgsmO2oB8ag3wE7nUJL/Z/tpsgofvXpzSPlKBLeuZBegjAazAIfayu/mpvlwE/DrDn0dh37N oavj0K05DHUchjWHXR2HXRPI/HUP2zoO25898IvPNn4BAAD//wMAUEsDBAoAAAAAAAAAIQDnPUmT bwAAAG8AAAAUAAAAZHJzL21lZGlhL2ltYWdlNS5wbmeJUE5HDQoaCgAAAA1JSERSAAAACAAAAAgI AgAAAEttKdwAAAA2SURBVHicZc4BCgBABERR6t//ylarmFBq8iLYr4gwKXenk1pmsnN6jfJr9O4y 9K7awDLuP2UPIiQqIasgTacAAAAASUVORK5CYIJQSwMEFAAGAAgAAAAhADzwUeXfAQAAqgIAABQA AABkcnMvbWVkaWEvaW1hZ2UzLndtZmxSz4vTQBT+Ztru2mwh6a4eVkTjgu6y2F3oQVAQzKbReqgU W9FbjHV2DbRpaSpaL/Yk4qX+Cd4F8a6HPenRq+A/IRK8CFu/mdaDP17yMt+8mXzvvW9GoAjkbgtA YgJtBboUDBgk5Gw2M2hHrC9iK5LAxErytYBc4ez8ko0SGtHoYXs8UICL1UX0JMgwAxzOD4k+0g9J v0/XuYqaTWp0XN4TJXGK6KecHHGgvdKF6OKcdtxTqXtTPXZv9XtRgiPyRJvWFcAyW/L8Vrib/aBq QvrX6jvkfnNfxn+4WT+c1rh3v99l1V8+je6+f3NJc1c3rbd/cgvoHN/+yVFhjglXtAY/4A0GaeOa 7wt8Zkx7TaXxQeK2OrFKOuqCeyPp7KAgsFSstRrtixBrd+LE63b3ojTu+P0HqhkdqBTlwt8tl3OL QssFv/9oGKuh1gPlfKPtBk9Gw4iiHzu7G0xru14zc+zrodf8fuY08QnbQxZk57LpXkjk2L4epkG2 HdazqYlc5fisziVvO6yFQaZfzy4J8JE06iR4LXKcUwaLuuWfr25UJF5U2aMWXPdvmdOeH9pcbQfL XAM+mFtDqo3WOB2pHp7W8ZJxC1tb+wvMG/J13ahcIcVcbZ1S2y8AAAD//wMAUEsDBBQABgAIAAAA IQA5m5CTqwEAAEACAAAUAAAAZHJzL21lZGlhL2ltYWdlMi53bWZcUU1v00AUnF03hbiR7PAhUcSH QaKqKmgRh57rOi5BIigikTgak26LpcSJ4iCSQwUSEgcu6Znf0kOv/Qf8jKryDalh3ionVl6/ebP2 7HvzFKqAEyhA4wSyKtxakbBI6cViYdG2Wl9ya5rAcjX9Ue2pNWYbqx5qaKWTz93ZyAAvcWvJ3gcV FoDP/JxogxGU/8ktd1VFTQu6o6He4gHRX/39moHr1FbC4vxuNjBF8M58Dd4PB2mOa2q1N92HgGu/ XOH7BTXZD15ZSnqYzuBIX1LfJcLRqGgdRJHCBTnZDVNkx3nQ6WUm75nnwZu8t42Kwmq10Wl1d6Fu f8jysN/fT4usFw0PTTs9NgXqlf/LqTud2eDTsM+jaPhlnJmx1Ir6SqsbxNPJOKUhN5/sxPPGTtgu fe91EravHj8ivuuFKOPyWTnfT4h8L5Iwj8utpFnOLbPH+K3Jo3AraSRxKU/o1RR9VJqL/iga5TCn Da5i/mPK7sQG6dy1MxA/sPTXxw2bndlZUuRpZ1ZMzABo4hdPXPy+d3QhWKZ3+mddhOmvvQCXlHLs //8AAAD//wMAUEsDBBQABgAIAAAAIQB2vlE0rAEAAEACAAAUAAAAZHJzL21lZGlhL2ltYWdlMS53 bWZcUUFrE0EYfTPbpGYb2E3VQ4vYtWApxabFg+duN6vxkDY0AU9l3abTupBsQjaiOYgFwYOX+IM8 9FTwxwhFFjxIu30z5NTZ/Xbe92b2zfe9EagAlicAiS/Qo8SQgoRBQhZFYVBdrMy5JUlguKq8FBdi idlG2UEVrXjyoTsdKWAXy3N2FVQoAJf5JdEVY4/y3xn6rIpWkxo9ku9FHU+I/suLW04cP00lLM7t JgOVeQfqk3c0HMQpbqlzvGn/A2yzc4HfbWqyH7w0lO7h0IOl+9L1XcMfjbLW6yAQ+E1OR0NlyXnq dXqJSnvqhfc27dVREihXGp1W9xXEw3dJ6vf7+3GW9ILhqWrH5ypDrXS/nJrVmQ5Ohn0uBcOP40SN da2oLbS6Xvh5Mo5pyINnO+GsseO3c9d5E/ntv2tPiR87PvIwf57P9iMi1wn0NAvzraiZzwyzx/lr k0v+VtSIwly/vlMV4CM56I+gURZz2mAL5t8O2Z22QXdumzvQfmDur4tFk/0yd0mR9c40m6gB0MQP rtgob57daEybi+afFS1Mf80BuKaUZf6/AwAA//8DAFBLAwQUAAYACAAAACEAEph0GbABAABAAgAA FAAAAGRycy9tZWRpYS9pbWFnZTQud21mXFHBbtNAEH27bgpxI9kpIFGEwCABUkVTRCXOuI4hHIIC icTRmHQplhInioMgBwQnhLikZ34FDj0h8QcckfiBCvmGVPNm2xNr786bN7uzM28V6oATKEDjHWTU OLUiYZHSVVVZ1FIbp9yaJrBcQx+qQK3Ru7nqoYFuOn81WEwNcAfrp+wlMEMF+PQPib5z/iL+yCvk rrpk04LO6+eqhctEf/WHYxqOAylEivMH2dgUwWPzJng6Gac5jpnn6y33CeDaLStct7ib/eCupeTo zgKO9CX1HSGcTovugyhS+EFOZtsU2X4e9IeZyYfmdvAoH7ZQU1itt/vdwT2oc8+yPByNdtMiG0aT PdNL902BZu3/cppOfzF+MRkxFE1ezzIzk1rRXOkOgvjtfJZSkLPXtuNlezvslb73MAl7f65eIb7g hSjj8ka53E2IfC8Ss4zLzaRTLi1zn/Z9h6FwM2kncSl/6DUU+GkO6qP4ZA59yuAq+p922J3IIJ27 9g1OpDzR18cZxoBv9i2Z5Hp/UczNGOjgM3kXXy6+/C2YMlcHPzckMfW1F+CIqRw5jn8AAAD//wMA UEsBAi0AFAAGAAgAAAAhAAi+DRUWAQAARwIAABMAAAAAAAAAAAAAAAAAAAAAAFtDb250ZW50X1R5 cGVzXS54bWxQSwECLQAUAAYACAAAACEAOP0h/9YAAACUAQAACwAAAAAAAAAAAAAAAABHAQAAX3Jl bHMvLnJlbHNQSwECLQAUAAYACAAAACEAZkKL4PEFAAANIAAADgAAAAAAAAAAAAAAAABGAgAAZHJz L2Uyb0RvYy54bWxQSwECLQAUAAYACAAAACEApfEaC90AAAAFAQAADwAAAAAAAAAAAAAAAABjCAAA ZHJzL2Rvd25yZXYueG1sUEsBAi0AFAAGAAgAAAAhAHE5l+mrAQAAQAIAABQAAAAAAAAAAAAAAAAA bQkAAGRycy9tZWRpYS9pbWFnZTYud21mUEsBAi0AFAAGAAgAAAAhAKZ4sA/lAAAAtQMAABkAAAAA AAAAAAAAAAAASgsAAGRycy9fcmVscy9lMm9Eb2MueG1sLnJlbHNQSwECLQAKAAAAAAAAACEA5z1J k28AAABvAAAAFAAAAAAAAAAAAAAAAABmDAAAZHJzL21lZGlhL2ltYWdlNS5wbmdQSwECLQAUAAYA CAAAACEAPPBR5d8BAACqAgAAFAAAAAAAAAAAAAAAAAAHDQAAZHJzL21lZGlhL2ltYWdlMy53bWZQ SwECLQAUAAYACAAAACEAOZuQk6sBAABAAgAAFAAAAAAAAAAAAAAAAAAYDwAAZHJzL21lZGlhL2lt YWdlMi53bWZQSwECLQAUAAYACAAAACEAdr5RNKwBAABAAgAAFAAAAAAAAAAAAAAAAAD1EAAAZHJz L21lZGlhL2ltYWdlMS53bWZQSwECLQAUAAYACAAAACEAEph0GbABAABAAgAAFAAAAAAAAAAAAAAA AADTEgAAZHJzL21lZGlhL2ltYWdlNC53bWZQSwUGAAAAAAsACwDGAgAAtRQAAAAA ">
                <v:oval id="Oval 598" o:spid="_x0000_s1027" style="position:absolute;left:14457;top:16966;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4R0sEA AADcAAAADwAAAGRycy9kb3ducmV2LnhtbERPz2vCMBS+C/sfwht4s+nEdtoZZQwGZaetG+z6aJ5N WPNSmmjrf78cBI8f3+/9cXa9uNAYrGcFT1kOgrj12nKn4Of7fbUFESKyxt4zKbhSgOPhYbHHSvuJ v+jSxE6kEA4VKjAxDpWUoTXkMGR+IE7cyY8OY4JjJ/WIUwp3vVzneSkdWk4NBgd6M9T+NWenYPf8 cY1WWv9p5k3h6nL6dUWn1PJxfn0BEWmOd/HNXWsFxS6tTWfSEZCHfwAAAP//AwBQSwECLQAUAAYA CAAAACEA8PeKu/0AAADiAQAAEwAAAAAAAAAAAAAAAAAAAAAAW0NvbnRlbnRfVHlwZXNdLnhtbFBL AQItABQABgAIAAAAIQAx3V9h0gAAAI8BAAALAAAAAAAAAAAAAAAAAC4BAABfcmVscy8ucmVsc1BL AQItABQABgAIAAAAIQAzLwWeQQAAADkAAAAQAAAAAAAAAAAAAAAAACkCAABkcnMvc2hhcGV4bWwu eG1sUEsBAi0AFAAGAAgAAAAhAHqOEdLBAAAA3AAAAA8AAAAAAAAAAAAAAAAAmAIAAGRycy9kb3du cmV2LnhtbFBLBQYAAAAABAAEAPUAAACGAwAAAAA= " fillcolor="red" strokeweight=".26mm">
                  <v:stroke joinstyle="miter"/>
                </v:oval>
                <v:shape id="Picture 599" o:spid="_x0000_s1028" type="#_x0000_t75" style="position:absolute;left:12902;top:8744;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AQWMnDAAAA3AAAAA8AAABkcnMvZG93bnJldi54bWxEj0FrwkAUhO+C/2F5Qm+6sZBQU1cRoaXH bmo9P7LPJJh9m+5uNf77bkHwOMzMN8x6O9peXMiHzrGC5SIDQVw703Gj4PD1Nn8BESKywd4xKbhR gO1mOlljadyVNV2q2IgE4VCigjbGoZQy1C1ZDAs3ECfv5LzFmKRvpPF4TXDby+csK6TFjtNCiwPt W6rP1a9VUBXf71p/3o76p8h0fuTcx32u1NNs3L2CiDTGR/je/jAK8tUK/s+kIyA3f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BBYycMAAADcAAAADwAAAAAAAAAAAAAAAACf AgAAZHJzL2Rvd25yZXYueG1sUEsFBgAAAAAEAAQA9wAAAI8DAAAAAA== " strokeweight="0">
                  <v:imagedata r:id="rId225" o:title=""/>
                </v:shape>
                <v:shape id="Picture 600" o:spid="_x0000_s1029" type="#_x0000_t75" style="position:absolute;left:19378;top:8744;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V94OXCAAAA3AAAAA8AAABkcnMvZG93bnJldi54bWxETz1rwzAQ3Qv5D+IC2Rq5HkLrRjah1CRL hsYJIdthXW0T6WQs1Xb+fTUUOj7e97aYrREjDb5zrOBlnYAgrp3uuFFwrsrnVxA+IGs0jknBgzwU +eJpi5l2E3/ReAqNiCHsM1TQhtBnUvq6JYt+7XriyH27wWKIcGikHnCK4dbINEk20mLHsaHFnj5a qu+nH6vguP+00lBZhSq9XB+3t2aUl0mp1XLevYMINId/8Z/7oBVskjg/nolHQOa/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VfeDlwgAAANwAAAAPAAAAAAAAAAAAAAAAAJ8C AABkcnMvZG93bnJldi54bWxQSwUGAAAAAAQABAD3AAAAjgMAAAAA " strokeweight="0">
                  <v:imagedata r:id="rId226" o:title=""/>
                </v:shape>
                <v:shape id="Picture 601" o:spid="_x0000_s1030" type="#_x0000_t75" style="position:absolute;left:9075;top:6735;width:2031;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T2WGjFAAAA3AAAAA8AAABkcnMvZG93bnJldi54bWxEj0FrAjEUhO+F/ofwCr3V7FpYymoUKSil iKKten1snsnSzct2k+q2v74RBI/DzHzDjKe9a8SJulB7VpAPMhDEldc1GwWfH/OnFxAhImtsPJOC XwowndzfjbHU/swbOm2jEQnCoUQFNsa2lDJUlhyGgW+Jk3f0ncOYZGek7vCc4K6RwywrpMOa04LF ll4tVV/bH6egcfZ9uNl/m6XZ4WrxVxzWOn9W6vGhn41AROrjLXxtv2kFRZbD5Uw6AnLy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U9lhoxQAAANwAAAAPAAAAAAAAAAAAAAAA AJ8CAABkcnMvZG93bnJldi54bWxQSwUGAAAAAAQABAD3AAAAkQMAAAAA " strokeweight="0">
                  <v:imagedata r:id="rId228" o:title=""/>
                </v:shape>
                <v:shape id="Picture 602" o:spid="_x0000_s1031" type="#_x0000_t75" style="position:absolute;left:15073;top:1631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jRY8vAAAAA3AAAAA8AAABkcnMvZG93bnJldi54bWxEj80KwjAQhO+C7xBW8KapPahUo4ggCOrB n0OPS7O2xWZTmljr2xtB8DjMzDfMct2ZSrTUuNKygsk4AkGcWV1yruB23Y3mIJxH1lhZJgVvcrBe 9XtLTLR98Znai89FgLBLUEHhfZ1I6bKCDLqxrYmDd7eNQR9kk0vd4CvATSXjKJpKgyWHhQJr2haU PS5Po6CduTSV26NNT+cn7cprvD8dYqWGg26zAOGp8//wr73XCqZRDN8z4QjI1QcAAP//AwBQSwEC LQAUAAYACAAAACEABKs5XgABAADmAQAAEwAAAAAAAAAAAAAAAAAAAAAAW0NvbnRlbnRfVHlwZXNd LnhtbFBLAQItABQABgAIAAAAIQAIwxik1AAAAJMBAAALAAAAAAAAAAAAAAAAADEBAABfcmVscy8u cmVsc1BLAQItABQABgAIAAAAIQAzLwWeQQAAADkAAAASAAAAAAAAAAAAAAAAAC4CAABkcnMvcGlj dHVyZXhtbC54bWxQSwECLQAUAAYACAAAACEAmNFjy8AAAADcAAAADwAAAAAAAAAAAAAAAACfAgAA ZHJzL2Rvd25yZXYueG1sUEsFBgAAAAAEAAQA9wAAAIwDAAAAAA== " strokeweight="0">
                  <v:imagedata r:id="rId229" o:title=""/>
                </v:shape>
                <v:group id="Group 603" o:spid="_x0000_s1032" style="position:absolute;left:7;top:3430;width:16909;height:20294"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7zJTsQAAADcAAAADwAAAGRycy9kb3ducmV2LnhtbESPQYvCMBSE7wv+h/AE b2taZUWqUURUPIiwKoi3R/Nsi81LaWJb/71ZEPY4zMw3zHzZmVI0VLvCsoJ4GIEgTq0uOFNwOW+/ pyCcR9ZYWiYFL3KwXPS+5pho2/IvNSefiQBhl6CC3PsqkdKlORl0Q1sRB+9ua4M+yDqTusY2wE0p R1E0kQYLDgs5VrTOKX2cnkbBrsV2NY43zeFxX79u55/j9RCTUoN+t5qB8NT5//CnvdcKJtEY/s6E IyAX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7zJTsQAAADcAAAA DwAAAAAAAAAAAAAAAACqAgAAZHJzL2Rvd25yZXYueG1sUEsFBgAAAAAEAAQA+gAAAJsDAAAAAA== ">
                  <v:shape id="Freeform 604" o:spid="_x0000_s1033" style="position:absolute;width:1690920;height:2029320;flip:y;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O46sQA AADcAAAADwAAAGRycy9kb3ducmV2LnhtbESPQWvCQBSE7wX/w/KE3upurEqMboK0WO2xtnp+ZF+T 0OzbkN1q/PeuUOhxmJlvmHUx2FacqfeNYw3JRIEgLp1puNLw9bl9SkH4gGywdUwaruShyEcPa8yM u/AHnQ+hEhHCPkMNdQhdJqUva7LoJ64jjt636y2GKPtKmh4vEW5bOVVqIS02HBdq7OilpvLn8Gs1 HP3w+n7ybyrdPy93oZtvOU0SrR/Hw2YFItAQ/sN/7b3RsFAzuJ+JR0DmNwAAAP//AwBQSwECLQAU AAYACAAAACEA8PeKu/0AAADiAQAAEwAAAAAAAAAAAAAAAAAAAAAAW0NvbnRlbnRfVHlwZXNdLnht bFBLAQItABQABgAIAAAAIQAx3V9h0gAAAI8BAAALAAAAAAAAAAAAAAAAAC4BAABfcmVscy8ucmVs c1BLAQItABQABgAIAAAAIQAzLwWeQQAAADkAAAAQAAAAAAAAAAAAAAAAACkCAABkcnMvc2hhcGV4 bWwueG1sUEsBAi0AFAAGAAgAAAAhAGLzuOrEAAAA3AAAAA8AAAAAAAAAAAAAAAAAmAIAAGRycy9k b3ducmV2LnhtbFBLBQYAAAAABAAEAPUAAACJAwAAAAA= " path="m2663,487l1565,,,2507r890,689l2663,487xe" stroked="f" strokeweight="0">
                    <v:fill r:id="rId231" o:title="" recolor="t" type="tile"/>
                    <v:path arrowok="t"/>
                  </v:shape>
                  <v:shape id="Straight Arrow Connector 605" o:spid="_x0000_s1034" type="#_x0000_t32" style="position:absolute;left:572040;top:5040;width:1112400;height:171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QfXsUAAADcAAAADwAAAGRycy9kb3ducmV2LnhtbESPT2sCMRTE7wW/Q3hCbzVboSLrZkWK Qv+AtVsPHh+b52Zx87IkqW6/vRGEHoeZ+Q1TLAfbiTP50DpW8DzJQBDXTrfcKNj/bJ7mIEJE1tg5 JgV/FGBZjh4KzLW78Dedq9iIBOGQowITY59LGWpDFsPE9cTJOzpvMSbpG6k9XhLcdnKaZTNpseW0 YLCnV0P1qfq1Ctbv5rjb6s8D+ma+qfZUfZivVqnH8bBagIg0xP/wvf2mFcyyF7idSUdAll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nQfXsUAAADcAAAADwAAAAAAAAAA AAAAAAChAgAAZHJzL2Rvd25yZXYueG1sUEsFBgAAAAAEAAQA+QAAAJMDAAAAAA== " strokecolor="#00c" strokeweight=".53mm">
                    <v:stroke joinstyle="miter"/>
                  </v:shape>
                </v:group>
                <v:shape id="Straight Arrow Connector 606" o:spid="_x0000_s1035" type="#_x0000_t32" style="position:absolute;left:14637;top:1112;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rA8MAAADcAAAADwAAAGRycy9kb3ducmV2LnhtbESPS2vDMBCE74X+B7GF3BopOZjiWgkl EDDkkNT1ocfFWj+otTKW4se/jwqFHoeZ+YbJjovtxUSj7xxr2G0VCOLKmY4bDeXX+fUNhA/IBnvH pGElD8fD81OGqXEzf9JUhEZECPsUNbQhDKmUvmrJot+6gTh6tRsthijHRpoR5wi3vdwrlUiLHceF Fgc6tVT9FHerIT8t6/1yK+bym/NaXRV264pab16Wj3cQgZbwH/5r50ZDohL4PROPgDw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8WKwPDAAAA3AAAAA8AAAAAAAAAAAAA AAAAoQIAAGRycy9kb3ducmV2LnhtbFBLBQYAAAAABAAEAPkAAACRAwAAAAA= " strokeweight=".26mm">
                  <v:stroke endarrow="classic" endarrowwidth="narrow" joinstyle="miter"/>
                </v:shape>
                <v:shape id="Picture 607" o:spid="_x0000_s1036" type="#_x0000_t75" style="position:absolute;left:15073;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ojnCXDAAAA3AAAAA8AAABkcnMvZG93bnJldi54bWxEj9GKwjAURN8X/IdwBV8WTRVRqUYRQRBk H+z6AXeba1ttbkoT2+rXbwTBx2FmzjCrTWdK0VDtCssKxqMIBHFqdcGZgvPvfrgA4TyyxtIyKXiQ g82697XCWNuWT9QkPhMBwi5GBbn3VSylS3My6Ea2Ig7exdYGfZB1JnWNbYCbUk6iaCYNFhwWcqxo l1N6S+5GgW53z58zT/Eq/0z2fZo3x8Q3Sg363XYJwlPnP+F3+6AVzKI5vM6EIyD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OcJcMAAADcAAAADwAAAAAAAAAAAAAAAACf AgAAZHJzL2Rvd25yZXYueG1sUEsFBgAAAAAEAAQA9wAAAI8DAAAAAA== " strokeweight="0">
                  <v:imagedata r:id="rId227" o:title=""/>
                </v:shape>
                <v:shape id="Straight Arrow Connector 608" o:spid="_x0000_s1037" type="#_x0000_t32" style="position:absolute;top:8560;width:20635;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TtLcIAAADcAAAADwAAAGRycy9kb3ducmV2LnhtbERPz2vCMBS+D/wfwhN2m2kdlNkZi1hE vQymwq6P5q2ta15KEtv63y+HwY4f3+91MZlODOR8a1lBukhAEFdWt1wruF72L28gfEDW2FkmBQ/y UGxmT2vMtR35k4ZzqEUMYZ+jgiaEPpfSVw0Z9AvbE0fu2zqDIUJXS+1wjOGmk8skyaTBlmNDgz3t Gqp+znejoDzdHNa3D3P6upSvw3ZcpbvDSqnn+bR9BxFoCv/iP/dRK8iSuDaeiUdAb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uTtLcIAAADcAAAADwAAAAAAAAAAAAAA AAChAgAAZHJzL2Rvd25yZXYueG1sUEsFBgAAAAAEAAQA+QAAAJADAAAAAA== " strokeweight=".26mm">
                  <v:stroke endarrow="classic" endarrowwidth="narrow" joinstyle="miter"/>
                </v:shape>
                <v:oval id="Oval 609" o:spid="_x0000_s1038" style="position:absolute;left:14457;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1AssMA AADcAAAADwAAAGRycy9kb3ducmV2LnhtbESPQWvCQBSE74X+h+UVeqsbpaYaXYMIBfHUasHrI/vM LmbfhuyaxH/fFQo9DjPzDbMuR9eInrpgPSuYTjIQxJXXlmsFP6fPtwWIEJE1Np5JwZ0ClJvnpzUW 2g/8Tf0x1iJBOBSowMTYFlKGypDDMPEtcfIuvnMYk+xqqTscEtw1cpZluXRoOS0YbGlnqLoeb07B 8uNwj1Za/2XG97nb58PZzWulXl/G7QpEpDH+h//ae60gz5bwOJOOgNz8AgAA//8DAFBLAQItABQA BgAIAAAAIQDw94q7/QAAAOIBAAATAAAAAAAAAAAAAAAAAAAAAABbQ29udGVudF9UeXBlc10ueG1s UEsBAi0AFAAGAAgAAAAhADHdX2HSAAAAjwEAAAsAAAAAAAAAAAAAAAAALgEAAF9yZWxzLy5yZWxz UEsBAi0AFAAGAAgAAAAhADMvBZ5BAAAAOQAAABAAAAAAAAAAAAAAAAAAKQIAAGRycy9zaGFwZXht bC54bWxQSwECLQAUAAYACAAAACEAJu1AssMAAADcAAAADwAAAAAAAAAAAAAAAACYAgAAZHJzL2Rv d25yZXYueG1sUEsFBgAAAAAEAAQA9QAAAIgDAAAAAA== " fillcolor="red" strokeweight=".26mm">
                  <v:stroke joinstyle="miter"/>
                </v:oval>
                <v:oval id="Oval 610" o:spid="_x0000_s1039" style="position:absolute;left:8859;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5/8sEA AADcAAAADwAAAGRycy9kb3ducmV2LnhtbERPz2vCMBS+C/sfwht4s6nDVu2MMgaDstNWB7s+mrcm rHkpTWbrf78cBI8f3+/DaXa9uNAYrGcF6ywHQdx6bblT8HV+W+1AhIissfdMCq4U4HR8WByw0n7i T7o0sRMphEOFCkyMQyVlaA05DJkfiBP340eHMcGxk3rEKYW7Xj7leSkdWk4NBgd6NdT+Nn9OwX77 fo1WWv9h5k3h6nL6dkWn1PJxfnkGEWmOd/HNXWsF5TrNT2fSEZDHfwAAAP//AwBQSwECLQAUAAYA CAAAACEA8PeKu/0AAADiAQAAEwAAAAAAAAAAAAAAAAAAAAAAW0NvbnRlbnRfVHlwZXNdLnhtbFBL AQItABQABgAIAAAAIQAx3V9h0gAAAI8BAAALAAAAAAAAAAAAAAAAAC4BAABfcmVscy8ucmVsc1BL AQItABQABgAIAAAAIQAzLwWeQQAAADkAAAAQAAAAAAAAAAAAAAAAACkCAABkcnMvc2hhcGV4bWwu eG1sUEsBAi0AFAAGAAgAAAAhADIOf/LBAAAA3AAAAA8AAAAAAAAAAAAAAAAAmAIAAGRycy9kb3du cmV2LnhtbFBLBQYAAAAABAAEAPUAAACGAwAAAAA= " fillcolor="red" strokeweight=".26mm">
                  <v:stroke joinstyle="miter"/>
                </v:oval>
                <w10:anchorlock/>
              </v:group>
            </w:pict>
          </mc:Fallback>
        </mc:AlternateConten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ind w:left="992"/>
        <w:jc w:val="center"/>
        <w:rPr>
          <w:rFonts w:ascii="Times New Roman" w:hAnsi="Times New Roman" w:cs="Times New Roman"/>
          <w:b/>
          <w:color w:val="000000"/>
          <w:szCs w:val="24"/>
        </w:rPr>
      </w:pPr>
      <w:r w:rsidRPr="00D5799E">
        <w:rPr>
          <w:rFonts w:ascii="Times New Roman" w:hAnsi="Times New Roman" w:cs="Times New Roman"/>
          <w:b/>
          <w:noProof/>
          <w:color w:val="000000"/>
          <w:szCs w:val="24"/>
        </w:rPr>
        <mc:AlternateContent>
          <mc:Choice Requires="wpg">
            <w:drawing>
              <wp:anchor distT="0" distB="0" distL="114935" distR="114935" simplePos="0" relativeHeight="251661312" behindDoc="0" locked="0" layoutInCell="0" allowOverlap="1" wp14:anchorId="574DB2AF" wp14:editId="5ACCBB8A">
                <wp:simplePos x="0" y="0"/>
                <wp:positionH relativeFrom="column">
                  <wp:posOffset>4970780</wp:posOffset>
                </wp:positionH>
                <wp:positionV relativeFrom="paragraph">
                  <wp:posOffset>186055</wp:posOffset>
                </wp:positionV>
                <wp:extent cx="1257300" cy="1384935"/>
                <wp:effectExtent l="635" t="0" r="0" b="635"/>
                <wp:wrapSquare wrapText="bothSides"/>
                <wp:docPr id="611" name="Group 611"/>
                <wp:cNvGraphicFramePr/>
                <a:graphic xmlns:a="http://schemas.openxmlformats.org/drawingml/2006/main">
                  <a:graphicData uri="http://schemas.microsoft.com/office/word/2010/wordprocessingGroup">
                    <wpg:wgp>
                      <wpg:cNvGrpSpPr/>
                      <wpg:grpSpPr>
                        <a:xfrm>
                          <a:off x="0" y="0"/>
                          <a:ext cx="1257480" cy="1384920"/>
                          <a:chOff x="0" y="0"/>
                          <a:chExt cx="1257480" cy="1384920"/>
                        </a:xfrm>
                      </wpg:grpSpPr>
                      <wps:wsp>
                        <wps:cNvPr id="612" name="Freeform 612"/>
                        <wps:cNvSpPr/>
                        <wps:spPr>
                          <a:xfrm>
                            <a:off x="720" y="0"/>
                            <a:ext cx="1029240" cy="126360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wps:spPr>
                        <wps:style>
                          <a:lnRef idx="0">
                            <a:scrgbClr r="0" g="0" b="0"/>
                          </a:lnRef>
                          <a:fillRef idx="0">
                            <a:scrgbClr r="0" g="0" b="0"/>
                          </a:fillRef>
                          <a:effectRef idx="0">
                            <a:scrgbClr r="0" g="0" b="0"/>
                          </a:effectRef>
                          <a:fontRef idx="minor"/>
                        </wps:style>
                        <wps:bodyPr/>
                      </wps:wsp>
                      <wps:wsp>
                        <wps:cNvPr id="613" name="Straight Arrow Connector 613"/>
                        <wps:cNvCnPr/>
                        <wps:spPr>
                          <a:xfrm>
                            <a:off x="0" y="941760"/>
                            <a:ext cx="1256400" cy="1440"/>
                          </a:xfrm>
                          <a:prstGeom prst="straightConnector1">
                            <a:avLst/>
                          </a:prstGeom>
                          <a:ln w="9360">
                            <a:solidFill>
                              <a:srgbClr val="000000"/>
                            </a:solidFill>
                            <a:miter/>
                            <a:tailEnd type="stealth" w="sm" len="med"/>
                          </a:ln>
                        </wps:spPr>
                        <wps:bodyPr/>
                      </wps:wsp>
                      <wps:wsp>
                        <wps:cNvPr id="614" name="Straight Arrow Connector 614"/>
                        <wps:cNvCnPr/>
                        <wps:spPr>
                          <a:xfrm flipV="1">
                            <a:off x="891360" y="104040"/>
                            <a:ext cx="1800" cy="1281240"/>
                          </a:xfrm>
                          <a:prstGeom prst="straightConnector1">
                            <a:avLst/>
                          </a:prstGeom>
                          <a:ln w="9360">
                            <a:solidFill>
                              <a:srgbClr val="000000"/>
                            </a:solidFill>
                            <a:miter/>
                            <a:tailEnd type="stealth" w="sm" len="med"/>
                          </a:ln>
                        </wps:spPr>
                        <wps:bodyPr/>
                      </wps:wsp>
                      <wps:wsp>
                        <wps:cNvPr id="615" name="Oval 615"/>
                        <wps:cNvSpPr/>
                        <wps:spPr>
                          <a:xfrm>
                            <a:off x="880920" y="930960"/>
                            <a:ext cx="21600" cy="2232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616" name="Picture 616"/>
                          <pic:cNvPicPr/>
                        </pic:nvPicPr>
                        <pic:blipFill>
                          <a:blip r:embed="rId220"/>
                          <a:stretch/>
                        </pic:blipFill>
                        <pic:spPr>
                          <a:xfrm>
                            <a:off x="786240" y="953640"/>
                            <a:ext cx="92880" cy="109800"/>
                          </a:xfrm>
                          <a:prstGeom prst="rect">
                            <a:avLst/>
                          </a:prstGeom>
                          <a:ln w="0">
                            <a:noFill/>
                          </a:ln>
                        </pic:spPr>
                      </pic:pic>
                      <pic:pic xmlns:pic="http://schemas.openxmlformats.org/drawingml/2006/picture">
                        <pic:nvPicPr>
                          <pic:cNvPr id="617" name="Picture 617"/>
                          <pic:cNvPicPr/>
                        </pic:nvPicPr>
                        <pic:blipFill>
                          <a:blip r:embed="rId221"/>
                          <a:stretch/>
                        </pic:blipFill>
                        <pic:spPr>
                          <a:xfrm>
                            <a:off x="1180440" y="953640"/>
                            <a:ext cx="76680" cy="86400"/>
                          </a:xfrm>
                          <a:prstGeom prst="rect">
                            <a:avLst/>
                          </a:prstGeom>
                          <a:ln w="0">
                            <a:noFill/>
                          </a:ln>
                        </pic:spPr>
                      </pic:pic>
                      <pic:pic xmlns:pic="http://schemas.openxmlformats.org/drawingml/2006/picture">
                        <pic:nvPicPr>
                          <pic:cNvPr id="618" name="Picture 618"/>
                          <pic:cNvPicPr/>
                        </pic:nvPicPr>
                        <pic:blipFill>
                          <a:blip r:embed="rId222"/>
                          <a:stretch/>
                        </pic:blipFill>
                        <pic:spPr>
                          <a:xfrm>
                            <a:off x="918360" y="34920"/>
                            <a:ext cx="84600" cy="102240"/>
                          </a:xfrm>
                          <a:prstGeom prst="rect">
                            <a:avLst/>
                          </a:prstGeom>
                          <a:ln w="0">
                            <a:noFill/>
                          </a:ln>
                        </pic:spPr>
                      </pic:pic>
                      <pic:pic xmlns:pic="http://schemas.openxmlformats.org/drawingml/2006/picture">
                        <pic:nvPicPr>
                          <pic:cNvPr id="619" name="Picture 619"/>
                          <pic:cNvPicPr/>
                        </pic:nvPicPr>
                        <pic:blipFill>
                          <a:blip r:embed="rId223"/>
                          <a:stretch/>
                        </pic:blipFill>
                        <pic:spPr>
                          <a:xfrm>
                            <a:off x="531360" y="961560"/>
                            <a:ext cx="123120" cy="102240"/>
                          </a:xfrm>
                          <a:prstGeom prst="rect">
                            <a:avLst/>
                          </a:prstGeom>
                          <a:ln w="0">
                            <a:noFill/>
                          </a:ln>
                        </pic:spPr>
                      </pic:pic>
                      <pic:pic xmlns:pic="http://schemas.openxmlformats.org/drawingml/2006/picture">
                        <pic:nvPicPr>
                          <pic:cNvPr id="620" name="Picture 620"/>
                          <pic:cNvPicPr/>
                        </pic:nvPicPr>
                        <pic:blipFill>
                          <a:blip r:embed="rId224"/>
                          <a:stretch/>
                        </pic:blipFill>
                        <pic:spPr>
                          <a:xfrm>
                            <a:off x="918360" y="354240"/>
                            <a:ext cx="69120" cy="109800"/>
                          </a:xfrm>
                          <a:prstGeom prst="rect">
                            <a:avLst/>
                          </a:prstGeom>
                          <a:ln w="0">
                            <a:noFill/>
                          </a:ln>
                        </pic:spPr>
                      </pic:pic>
                      <wps:wsp>
                        <wps:cNvPr id="621" name="Straight Arrow Connector 621"/>
                        <wps:cNvCnPr/>
                        <wps:spPr>
                          <a:xfrm flipV="1">
                            <a:off x="348480" y="194400"/>
                            <a:ext cx="677160" cy="1066320"/>
                          </a:xfrm>
                          <a:prstGeom prst="straightConnector1">
                            <a:avLst/>
                          </a:prstGeom>
                          <a:ln w="19080">
                            <a:solidFill>
                              <a:srgbClr val="0000CC"/>
                            </a:solidFill>
                            <a:miter/>
                          </a:ln>
                        </wps:spPr>
                        <wps:bodyPr/>
                      </wps:wsp>
                      <wps:wsp>
                        <wps:cNvPr id="622" name="Oval 622"/>
                        <wps:cNvSpPr/>
                        <wps:spPr>
                          <a:xfrm>
                            <a:off x="880920" y="394200"/>
                            <a:ext cx="21600" cy="2232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623" name="Oval 623"/>
                        <wps:cNvSpPr/>
                        <wps:spPr>
                          <a:xfrm>
                            <a:off x="539640" y="930960"/>
                            <a:ext cx="21600" cy="2232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anchor>
            </w:drawing>
          </mc:Choice>
          <mc:Fallback>
            <w:pict>
              <v:group id="Group 611" o:spid="_x0000_s1026" style="position:absolute;margin-left:391.4pt;margin-top:14.65pt;width:99pt;height:109.05pt;z-index:251661312;mso-wrap-distance-left:9.05pt;mso-wrap-distance-right:9.05pt" coordsize="12574,13849"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xFCkIvAUAACIfAAAOAAAAZHJzL2Uyb0RvYy54bWzs WW1v2zYQ/j5g/0HQ98Z6sywJcYohaYIBwxo03faZlihLmCQKJG3H/353pCjLL4kTr2sy1A0qU9KR PB6fu3t4uvz4WFfWknJRsmZquxeObdEmZVnZzKf2H19vP0S2JSRpMlKxhk7tNRX2x6uff7pctQn1 WMGqjHILBmlEsmqndiFlm4xGIi1oTcQFa2kDL3PGayLhls9HGScrGL2uRp7jhKMV41nLWUqFgKc3 +qV9pcbPc5rKz3kuqLSqqQ26SXXl6jrD6+jqkiRzTtqiTDs1yAla1KRsYNJ+qBsiibXg5d5QdZly JlguL1JWj1ielylVa4DVuM7Oau44W7RqLfNkNW97M4Fpd+x08rDp78t7bpXZ1A5d17YaUsMmqXkt fADmWbXzBKTuePvQ3vPuwVzf4Yofc17jL6zFelSGXfeGpY/SSuGh640nQQT2T+Gd60dB7HWmTwvY n71+afHpSM+RmXiE+vXqrFqAkdhYSvw7Sz0UpKVqAwTaoLeUZyx1yylFcIKxPG0sJdhbSiQCjHbA TBMwgHXAUI4Xe4ExlBf6oaMM1S+XJOlCyDvKlM3J8jchNYQz0yKFaaWPjWlycAR0gUq5gLQtcAFu W+ACM+0CLZHYDzXFprWa2l4Y+rZVTG3fjUMF7pot6VemZCTumZaAVQTRBIcBLTciVTMUdcfheLNg EDSvzW+rRtRG8caOGc+8Nr9aLIq1oNJMT2wEzK8WPKChEUgrJqjuiytW2vdWAAWHdp5VZXtbVpXF mfyrlIXCBaIcbYEvO9cEq+445oEApp3+hqWLmjZSRzFOKyIhhIqibAXsTkLrGQWn5L9myglJIsuq 09Yog3NXDe6U1qNhqKKxBqwHnUHDT7XkuqK6zxeag8srZ8UHIuXz2XXFERRgV4gucAVoGORVDXRA wRzGf2Xfrgv2piocv7J/30nNzxrZ96/LhnGFusHqsDlj2VoFKmUAiAYYw75LWAB30QH0QXJSzgtp /cI5W1nXrGnAARmHMOEPwsR10wVUs08mqO1E0zhwJ2EXMAchNQwgOOiQGkDM0DtvwnHLdZiwsDG1 RadRr4qrsGsCCODddEBDa1jFEH2UlGBVmSG48J3owLIkmFLVv27qLbG6lJSDSoBcUlafmsyS6xZy i5CUVLKwEbeitq2KAm+oadaNUTV7wH27/QxesJ8BKo74gvzwxH5aOUSIPyHxKWN2eTKKXTQv5gDX CeAPxwEnMXkv6vfWi1xMCeftHfDCV/Gdp7I4JCTtrp8By+Ca48FWHs/gUeQgi8ENjH0n3vVPz8XU rbzT83wQfHb/aAUQEUg1SPKET25515YT3t6iF3YTbIl9Qz9WKXvPN8UPnFTaMk3gf5f6ofWS5L9z eoFecsGp3Q1Sv2iMmvC/F+0HOEAAXylnZVXKtaIRAB9UqlnelymyTrwZ0tbQAB7e47SA+RBhY+Sw F8IU77cGGVKO/5juKBoNWUZyKtPCaLNRAHV7ilNHoeLO6JFjH7Ijrm0TUmMPXLbLl06M8RVH36Rc kwC7jImU+Tl/fJZ6bbRUxoRbbWVo/I/wMtnHi+LluDrE1XvAi+JTp+HFdSMHiZMK4QcAMwlDA5hI ca0zXp6PL1Dr0QkVkNHFl+i9xRfF107DS+xGhrL5mwqGYWxR0Cd81/GOMrZzeHHjfbjE7w0uihOe Bpex3zP8GMjlLkF0Pd9F/qhKYmfAYDH3CH9Ba+3EF82r31M+UoTqNMAM48s46CLIhr+E8QAvb8Bf vk8Rxeur0E8XUUAGUvEJh24/iFQZGg/dMaT+HYYYTiZwajMuCeXPY8e2U6oqbuwAq0BiunVU2zrR 4Xnu+rrjp1tipqxy+Dj2ZqUSr6+I67M03G926FVnaT8OIBRg7w3yz2fpc4H2W1R8vL5A26F0WIw9 jtKxH+Oh8lzx+VE/I6hvjfAhVpUNuo/G+KV3eA/t4aftq38AAAD//wMAUEsDBBQABgAIAAAAIQA1 BSZJ4AAAAAoBAAAPAAAAZHJzL2Rvd25yZXYueG1sTI9NT4NAEIbvJv6HzZh4swu0WoosTdOop8bE 1sR4m7JTIGV3CbsF+u8dT3p8P/LOM/l6Mq0YqPeNswriWQSCbOl0YysFn4fXhxSED2g1ts6Sgit5 WBe3Nzlm2o32g4Z9qASPWJ+hgjqELpPSlzUZ9DPXkeXs5HqDgWVfSd3jyOOmlUkUPUmDjeULNXa0 rak87y9GwduI42Yevwy782l7/T48vn/tYlLq/m7aPIMINIW/MvziMzoUzHR0F6u9aBUs04TRg4Jk NQfBhVUasXFkY7FcgCxy+f+F4gcAAP//AwBQSwMEFAAGAAgAAAAhABKYdBmwAQAAQAIAABQAAABk cnMvbWVkaWEvaW1hZ2U2LndtZlxRwW7TQBB9u24KcSPZKSBRhMAgAVJFU0QlzriOIRyCAonE0Zh0 KZYSJ4qDIAcEJ4S4pGd+BQ49IfEHHJH4gQr5hlTzZtsTa+/Omze7szNvFeqAEyhA4x1k1Di1ImGR 0lVVWdRSG6fcmiawXEMfqkCt0bu56qGBbjp/NVhMDXAH66fsJTBDBfj0D4m+c/4i/sgr5K66ZNOC zuvnqoXLRH/1h2MajgMpRIrzB9nYFMFj8yZ4OhmnOY6Z5+st9wng2i0rXLe4m/3grqXk6M4CjvQl 9R0hnE6L7oMoUvhBTmbbFNl+HvSHmcmH5nbwKB+2UFNYrbf73cE9qHPPsjwcjXbTIhtGkz3TS/dN gWbt/3KaTn8xfjEZMRRNXs8yM5Na0VzpDoL47XyWUpCz17bjZXs77JW+9zAJe3+uXiG+4IUo4/JG udxNiHwvErOMy82kUy4tc5/2fYehcDNpJ3Epf+g1FPhpDuqj+GQOfcrgKvqfdtidyCCdu/YNTqQ8 0dfHGcaAb/YtmeR6f1HMzRjo4DN5F18uvvwtmDJXBz83JDH1tRfgiKkcOY5/AAAA//8DAFBLAwQU AAYACAAAACEALZrSbeUAAAC1AwAAGQAAAGRycy9fcmVscy9lMm9Eb2MueG1sLnJlbHO8k89qwzAM h++DvYPRfXGStmGMOr2MQa+jewBjK45ZLBvb+9O3n2EMVuiym4+S0Pf7EGh/+HQLe8eYrCcBXdMC Q1JeWzICXk5Pd/fAUpak5eIJBZwxwWG8vdk/4yJzWUqzDYkVCiUBc87hgfOkZnQyNT4glcnko5O5 lNHwINWrNMj7th14/M2A8YLJjlpAPOoNsNM5lOT/2X6arMJHr94cUr4Swa0r2QUoo8EswKG28ru5 aT7cBPy6Q1/HoV9z6Oo4dE0g89cdhjoOw9oddnUcdmsO2zoO2x8HfvFs4xcAAAD//wMAUEsDBBQA BgAIAAAAIQA88FHl3wEAAKoCAAAUAAAAZHJzL21lZGlhL2ltYWdlNS53bWZsUs+L00AU/mba7tps IemuHlZE44Lusthd6EFQEMym0XqoFFvRW4x1dg20aWkqWi/2JOKl/gneBfGuhz3p0avgPyESvAhb v5nWgz9e8jLfvJl8771vRqAI5G4LQGICbQW6FAwYJORsNjNoR6wvYiuSwMRK8rWAXOHs/JKNEhrR 6GF7PFCAi9VF9CTIMAMczg+JPtIPSb9P17mKmk1qdFzeEyVxiuinnBxxoL3ShejinHbcU6l7Uz12 b/V7UYIj8kSb1hXAMlvy/Fa4m/2gakL61+o75H5zX8Z/uFk/nNa4d7/fZdVfPo3uvn9zSXNXN623 f3IL6Bzf/slRYY4JV7QGP+ANBmnjmu8LfGZMe02l8UHitjqxSjrqgnsj6eygILBUrLUa7YsQa3fi xOt296I07vj9B6oZHagU5cLfLZdzi0LLBb//aBirodYD5Xyj7QZPRsOIoh87uxtMa7teM3Ps66HX /H7mNPEJ20MWZOey6V5I5Ni+HqZBth3Ws6mJXOX4rM4lbzushUGmX88uCfCRNOokeC1ynFMGi7rl n69uVCReVNmjFlz3b5nTnh/aXG0Hy1wDPphbQ6qN1jgdqR6e1vGScQtbW/sLzBvydd2oXCHFXG2d UtsvAAAA//8DAFBLAwQUAAYACAAAACEAOZuQk6sBAABAAgAAFAAAAGRycy9tZWRpYS9pbWFnZTMu d21mXFFNb9NAFJxdN4W4kezwIVHEh0GiqipoEYee6zouQSIoIpE4GpNui6XEieIgkkMFEhIHLumZ 39JDr/0H/Iyq8g2pYd4qJ1Zev3mz9ux78xSqgBMoQOMEsircWpGwSOnFYmHRtlpfcmuawHI1/VHt qTVmG6seamilk8/d2cgAL3Fryd4HFRaAz/ycaIMRlP/JLXdVRU0LuqOh3uIB0V/9/ZqB69RWwuL8 bjYwRfDOfA3eDwdpjmtqtTfdh4Brv1zh+wU12Q9eWUp6mM7gSF9S3yXC0ahoHUSRwgU52Q1TZMd5 0OllJu+Z58GbvLeNisJqtdFpdXehbn/I8rDf30+LrBcND007PTYF6pX/y6k7ndng07DPo2j4ZZyZ sdSK+kqrG8TTyTilITef7MTzxk7YLn3vdRK2rx4/Ir7rhSjj8lk530+IfC+SMI/LraRZzi2zx/it yaNwK2kkcSlP6NUUfVSai/4oGuUwpw2uYv5jyu7EBunctTMQP7D018cNm53ZWVLkaWdWTMwAaOIX T1z8vnd0IVimd/pnXYTpr70Al5Ry7P//AAAA//8DAFBLAwQUAAYACAAAACEAdr5RNKwBAABAAgAA FAAAAGRycy9tZWRpYS9pbWFnZTIud21mXFFBaxNBGH0z26RmG9hN1UOL2LVgKcWmxYPnbjer8ZA2 NAFPZd2m07qQbEI2ojmIBcGDl/iDPPRU8McIRRY8SLt9M+TU2f123vdm9s33vRGoAJYnAIkv0KPE kIKEQUIWRWFQXazMuSVJYLiqvBQXYonZRtlBFa148qE7HSlgF8tzdhVUKACX+SXRFWOP8t8Z+qyK VpMaPZLvRR1PiP7Li1tOHD9NJSzO7SYDlXkH6pN3NBzEKW6pc7xp/wNss3OB321qsh+8NJTu4dCD pfvS9V3DH42y1usgEPhNTkdDZcl56nV6iUp76oX3Nu3VURIoVxqdVvcVxMN3Ser3+/txlvSC4alq x+cqQ610v5ya1ZkOToZ9LgXDj+NEjXWtqC20ul74eTKOaciDZzvhrLHjt3PXeRP57b9rT4kfOz7y MH+ez/YjItcJ9DQL862omc8Ms8f5a5NL/lbUiMJcv75TFeAjOeiPoFEWc9pgC+bfDtmdtkF3bps7 0H5g7q+LRZP9MndJkfXONJuoAdDED67YKG+e3WhMm4vmnxUtTH/NAbimlGX+vwMAAP//AwBQSwME CgAAAAAAAAAhAOc9SZNvAAAAbwAAABQAAABkcnMvbWVkaWEvaW1hZ2UxLnBuZ4lQTkcNChoKAAAA DUlIRFIAAAAIAAAACAgCAAAAS20p3AAAADZJREFUeJxlzgEKAEAERFHq3//KVquYUGryItiviDAp d6eTWmayc3qN8mv07jL0rtrAMu4/ZQ8iJCohqyBNpwAAAABJRU5ErkJgglBLAwQUAAYACAAAACEA cTmX6asBAABAAgAAFAAAAGRycy9tZWRpYS9pbWFnZTQud21mXFFNi9NQFD3v9UObKSQddVERjYJ1 GJwZmIVrM2m0LirFFlwIxlifY6BNS9NBuxAFd27an+Da3+DCleA/EPwTRbITpp776MqXvNxzz3s5 797zFGpAyVeAxnvIqHBqRcIipTebjUWHqrnldjSB5er6i3qhdpi1qi7q6CbzN4PF1AA97G7Zq6DC BvCYfydqMcp5PzjlrJqoaUGXNdRzXCP6qz+eM3CsbCUszhukY5P7j81b/8lknGQ4p9benvMMcOzO Mr8H1GQ/OLaU9LBgd9KX1LdGMJ3m3QdhqPCTnMy2ydPTzO8PU5MNzV3/UTY8REWhWmv3u4N7UJee plkwGp0keToMJ69MLzk1ORqV/8tplPqL8cvJiEvh5GyWmpnUika5O/Cjd/NZQkMu3jyKlu2joFd4 7sM46P25cZ34ihugiIrbxfIkJvLcUMIyKvbjTrG0zH3GDx0uBftxO44KeQO3rsBHc9AfRaNKzGmD o5h/YufWGencsXcgfmDrr4cLNvtm75Iit/qLfG7GQAefueLg953XXwXL7a1+NUWY/toDsKZUyf7/ DwAA//8DAFBLAQItABQABgAIAAAAIQAIvg0VFgEAAEcCAAATAAAAAAAAAAAAAAAAAAAAAABbQ29u dGVudF9UeXBlc10ueG1sUEsBAi0AFAAGAAgAAAAhADj9If/WAAAAlAEAAAsAAAAAAAAAAAAAAAAA RwEAAF9yZWxzLy5yZWxzUEsBAi0AFAAGAAgAAAAhALEUKQi8BQAAIh8AAA4AAAAAAAAAAAAAAAAA RgIAAGRycy9lMm9Eb2MueG1sUEsBAi0AFAAGAAgAAAAhADUFJkngAAAACgEAAA8AAAAAAAAAAAAA AAAALggAAGRycy9kb3ducmV2LnhtbFBLAQItABQABgAIAAAAIQASmHQZsAEAAEACAAAUAAAAAAAA AAAAAAAAADsJAABkcnMvbWVkaWEvaW1hZ2U2LndtZlBLAQItABQABgAIAAAAIQAtmtJt5QAAALUD AAAZAAAAAAAAAAAAAAAAAB0LAABkcnMvX3JlbHMvZTJvRG9jLnhtbC5yZWxzUEsBAi0AFAAGAAgA AAAhADzwUeXfAQAAqgIAABQAAAAAAAAAAAAAAAAAOQwAAGRycy9tZWRpYS9pbWFnZTUud21mUEsB Ai0AFAAGAAgAAAAhADmbkJOrAQAAQAIAABQAAAAAAAAAAAAAAAAASg4AAGRycy9tZWRpYS9pbWFn ZTMud21mUEsBAi0AFAAGAAgAAAAhAHa+UTSsAQAAQAIAABQAAAAAAAAAAAAAAAAAJxAAAGRycy9t ZWRpYS9pbWFnZTIud21mUEsBAi0ACgAAAAAAAAAhAOc9SZNvAAAAbwAAABQAAAAAAAAAAAAAAAAA BRIAAGRycy9tZWRpYS9pbWFnZTEucG5nUEsBAi0AFAAGAAgAAAAhAHE5l+mrAQAAQAIAABQAAAAA AAAAAAAAAAAAphIAAGRycy9tZWRpYS9pbWFnZTQud21mUEsFBgAAAAALAAsAxgIAAIMUAAAAAA== " o:allowincell="f">
                <v:shape id="Freeform 612" o:spid="_x0000_s1027" style="position:absolute;left:7;width:10292;height:12636;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5pWMgA AADcAAAADwAAAGRycy9kb3ducmV2LnhtbESPQWvCQBSE70L/w/IKvUjdKFRM6iqiSHsQ0VQpvb1m n0kw+zZktzH213cLgsdhZr5hpvPOVKKlxpWWFQwHEQjizOqScwWHj/XzBITzyBory6TgSg7ms4fe FBNtL7ynNvW5CBB2CSoovK8TKV1WkEE3sDVx8E62MeiDbHKpG7wEuKnkKIrG0mDJYaHAmpYFZef0 xyjo/x7dLtpu0njVfi/bNP78ejm9KfX02C1eQXjq/D18a79rBePhCP7PhCMgZ38AAAD//wMAUEsB Ai0AFAAGAAgAAAAhAPD3irv9AAAA4gEAABMAAAAAAAAAAAAAAAAAAAAAAFtDb250ZW50X1R5cGVz XS54bWxQSwECLQAUAAYACAAAACEAMd1fYdIAAACPAQAACwAAAAAAAAAAAAAAAAAuAQAAX3JlbHMv LnJlbHNQSwECLQAUAAYACAAAACEAMy8FnkEAAAA5AAAAEAAAAAAAAAAAAAAAAAApAgAAZHJzL3No YXBleG1sLnhtbFBLAQItABQABgAIAAAAIQB3XmlYyAAAANwAAAAPAAAAAAAAAAAAAAAAAJgCAABk cnMvZG93bnJldi54bWxQSwUGAAAAAAQABAD1AAAAjQMAAAAA " path="m2663,487l1565,,,2507r890,689l2663,487xe" stroked="f" strokeweight="0">
                  <v:fill r:id="rId231" o:title="" recolor="t" type="tile"/>
                  <v:path arrowok="t"/>
                </v:shape>
                <v:shape id="Straight Arrow Connector 613" o:spid="_x0000_s1028" type="#_x0000_t32" style="position:absolute;top:9417;width:12564;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npgcQAAADcAAAADwAAAGRycy9kb3ducmV2LnhtbESPT4vCMBTE7wt+h/CEva1pFUSrUUSR XS+Cf8Dro3nb1m1eSpJtu99+Iwgeh5n5DbNc96YWLTlfWVaQjhIQxLnVFRcKrpf9xwyED8gaa8uk 4I88rFeDtyVm2nZ8ovYcChEh7DNUUIbQZFL6vCSDfmQb4uh9W2cwROkKqR12EW5qOU6SqTRYcVwo saFtSfnP+dco2B3uDov70Rxul92k3XTzdPs5V+p92G8WIAL14RV+tr+0gmk6gceZeAT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memBxAAAANwAAAAPAAAAAAAAAAAA AAAAAKECAABkcnMvZG93bnJldi54bWxQSwUGAAAAAAQABAD5AAAAkgMAAAAA " strokeweight=".26mm">
                  <v:stroke endarrow="classic" endarrowwidth="narrow" joinstyle="miter"/>
                </v:shape>
                <v:shape id="Straight Arrow Connector 614" o:spid="_x0000_s1029" type="#_x0000_t32" style="position:absolute;left:8913;top:1040;width:18;height:1281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GGMsMAAADcAAAADwAAAGRycy9kb3ducmV2LnhtbESPQYvCMBSE74L/ITxhb5q4LLJUo4iw UNjDarcHj4/m2Rabl9JE2/57Iwgeh5n5htnsBtuIO3W+dqxhuVAgiAtnai415P8/828QPiAbbByT hpE87LbTyQYT43o+0T0LpYgQ9glqqEJoEyl9UZFFv3AtcfQurrMYouxKaTrsI9w28lOplbRYc1yo sKVDRcU1u1kN6WEYb7/HrM/PnF7Un8J6HFHrj9mwX4MINIR3+NVOjYbV8gueZ+IRkNs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VRhjLDAAAA3AAAAA8AAAAAAAAAAAAA AAAAoQIAAGRycy9kb3ducmV2LnhtbFBLBQYAAAAABAAEAPkAAACRAwAAAAA= " strokeweight=".26mm">
                  <v:stroke endarrow="classic" endarrowwidth="narrow" joinstyle="miter"/>
                </v:shape>
                <v:oval id="Oval 615" o:spid="_x0000_s1030" style="position:absolute;left:8809;top:9309;width:216;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ncasMA AADcAAAADwAAAGRycy9kb3ducmV2LnhtbESPQWsCMRSE7wX/Q3hCbzWruKuuRpGCID21Knh9bJ6b 4OZl2aTu+u+bQqHHYWa+YTa7wTXiQV2wnhVMJxkI4spry7WCy/nwtgQRIrLGxjMpeFKA3Xb0ssFS +56/6HGKtUgQDiUqMDG2pZShMuQwTHxLnLyb7xzGJLta6g77BHeNnGVZIR1aTgsGW3o3VN1P307B avHxjFZa/2mGee6ORX91ea3U63jYr0FEGuJ/+K991AqKaQ6/Z9IRkNsfAAAA//8DAFBLAQItABQA BgAIAAAAIQDw94q7/QAAAOIBAAATAAAAAAAAAAAAAAAAAAAAAABbQ29udGVudF9UeXBlc10ueG1s UEsBAi0AFAAGAAgAAAAhADHdX2HSAAAAjwEAAAsAAAAAAAAAAAAAAAAALgEAAF9yZWxzLy5yZWxz UEsBAi0AFAAGAAgAAAAhADMvBZ5BAAAAOQAAABAAAAAAAAAAAAAAAAAAKQIAAGRycy9zaGFwZXht bC54bWxQSwECLQAUAAYACAAAACEAInncasMAAADcAAAADwAAAAAAAAAAAAAAAACYAgAAZHJzL2Rv d25yZXYueG1sUEsFBgAAAAAEAAQA9QAAAIgDAAAAAA== " fillcolor="red" strokeweight=".26mm">
                  <v:stroke joinstyle="miter"/>
                </v:oval>
                <v:shape id="Picture 616" o:spid="_x0000_s1031" type="#_x0000_t75" style="position:absolute;left:7862;top:9536;width:929;height:10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d5rp3DAAAA3AAAAA8AAABkcnMvZG93bnJldi54bWxEj8FqwzAQRO+B/oPYQG+NnIJFcaOEEGjp sXLSnBdrY5tYK1dSE+fvq0Ihx2Fm3jCrzeQGcaEQe88alosCBHHjbc+thsP+7ekFREzIFgfPpOFG ETbrh9kKK+uvbOhSp1ZkCMcKNXQpjZWUsenIYVz4kTh7Jx8cpixDK23Aa4a7QT4XhZIOe84LHY60 66g51z9OQ62+3o35vB3NtypMeeQypF2p9eN82r6CSDSle/i//WE1qKWCvzP5CMj1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3muncMAAADcAAAADwAAAAAAAAAAAAAAAACf AgAAZHJzL2Rvd25yZXYueG1sUEsFBgAAAAAEAAQA9wAAAI8DAAAAAA== " strokeweight="0">
                  <v:imagedata r:id="rId225" o:title=""/>
                </v:shape>
                <v:shape id="Picture 617" o:spid="_x0000_s1032" type="#_x0000_t75" style="position:absolute;left:11804;top:9536;width:767;height:8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9N7kzEAAAA3AAAAA8AAABkcnMvZG93bnJldi54bWxEj0GLwjAUhO8L/ofwBG9rqgddq1FkWdHL HrQW8fZonm2xeSlNbOu/3wjCHoeZ+YZZbXpTiZYaV1pWMBlHIIgzq0vOFZyT3ecXCOeRNVaWScGT HGzWg48Vxtp2fKT25HMRIOxiVFB4X8dSuqwgg25sa+Lg3Wxj0AfZ5FI32AW4qeQ0imbSYMlhocCa vgvK7qeHUfC7/zGyol3ik2l6eV4XeSvTTqnRsN8uQXjq/X/43T5oBbPJHF5nwhGQ6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9N7kzEAAAA3AAAAA8AAAAAAAAAAAAAAAAA nwIAAGRycy9kb3ducmV2LnhtbFBLBQYAAAAABAAEAPcAAACQAwAAAAA= " strokeweight="0">
                  <v:imagedata r:id="rId226" o:title=""/>
                </v:shape>
                <v:shape id="Picture 618" o:spid="_x0000_s1033" type="#_x0000_t75" style="position:absolute;left:9183;top:349;width:846;height:102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5lnorBAAAA3AAAAA8AAABkcnMvZG93bnJldi54bWxET91qwjAUvh/4DuEI3oyZKuJGNYoUBgPx otUHOGuOabfmpDSxrXv65ULw8uP73+5H24ieOl87VrCYJyCIS6drNgou58+3DxA+IGtsHJOCO3nY 7yYvW0y1GzinvghGxBD2KSqoQmhTKX1ZkUU/dy1x5K6usxgi7IzUHQ4x3DZymSRrabHm2FBhS1lF 5W9xswr0kP2dLrzCH/ltzWv+3h+L0Cs1m46HDYhAY3iKH+4vrWC9iGvjmXgE5O4f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5lnorBAAAA3AAAAA8AAAAAAAAAAAAAAAAAnwIA AGRycy9kb3ducmV2LnhtbFBLBQYAAAAABAAEAPcAAACNAwAAAAA= " strokeweight="0">
                  <v:imagedata r:id="rId227" o:title=""/>
                </v:shape>
                <v:shape id="Picture 619" o:spid="_x0000_s1034" type="#_x0000_t75" style="position:absolute;left:5313;top:9615;width:1231;height:10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9ZwrPGAAAA3AAAAA8AAABkcnMvZG93bnJldi54bWxEj91qAjEUhO+FvkM4Be80uwqLbo1SChUp pUX7d3vYHJPFzcl2k+q2T98IgpfDzHzDLFa9a8SRulB7VpCPMxDEldc1GwXvb4+jGYgQkTU2nknB LwVYLW8GCyy1P/GWjrtoRIJwKFGBjbEtpQyVJYdh7Fvi5O195zAm2RmpOzwluGvkJMsK6bDmtGCx pQdL1WH34xQ0zj5Ntp/f5tl84Mv6r/h61flUqeFtf38HIlIfr+FLe6MVFPkczmfSEZDLf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1nCs8YAAADcAAAADwAAAAAAAAAAAAAA AACfAgAAZHJzL2Rvd25yZXYueG1sUEsFBgAAAAAEAAQA9wAAAJIDAAAAAA== " strokeweight="0">
                  <v:imagedata r:id="rId228" o:title=""/>
                </v:shape>
                <v:shape id="Picture 620" o:spid="_x0000_s1035" type="#_x0000_t75" style="position:absolute;left:9183;top:3542;width:691;height:10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z6BEe+AAAA3AAAAA8AAABkcnMvZG93bnJldi54bWxET7sKwjAU3QX/IVzBzaZ2UKlGEUEQ1MHH 0PHSXNtic1OaWOvfm0FwPJz3atObWnTUusqygmkUgyDOra64UHC/7ScLEM4ja6wtk4IPOdish4MV ptq++ULd1RcihLBLUUHpfZNK6fKSDLrINsSBe9jWoA+wLaRu8R3CTS2TOJ5JgxWHhhIb2pWUP68v o6CbuyyTu5PNzpcX7atbcjgfE6XGo367BOGp93/xz33QCmZJmB/OhCMg118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Ez6BEe+AAAA3AAAAA8AAAAAAAAAAAAAAAAAnwIAAGRy cy9kb3ducmV2LnhtbFBLBQYAAAAABAAEAPcAAACKAwAAAAA= " strokeweight="0">
                  <v:imagedata r:id="rId229" o:title=""/>
                </v:shape>
                <v:shape id="Straight Arrow Connector 621" o:spid="_x0000_s1036" type="#_x0000_t32" style="position:absolute;left:3484;top:1944;width:6772;height:106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q3IsYAAADcAAAADwAAAGRycy9kb3ducmV2LnhtbESPQWvCQBSE70L/w/IKvYhutBDa1FVE FAVBMK14fc0+k+Du25DdavrvXUHwOMzMN8xk1lkjLtT62rGC0TABQVw4XXOp4Od7NfgA4QOyRuOY FPyTh9n0pTfBTLsr7+mSh1JECPsMFVQhNJmUvqjIoh+6hjh6J9daDFG2pdQtXiPcGjlOklRarDku VNjQoqLinP9ZBct5Yrbm9Lk+r9Nw+N30j8vd4V2pt9du/gUiUBee4Ud7oxWk4xHcz8QjIK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5atyLGAAAA3AAAAA8AAAAAAAAA AAAAAAAAoQIAAGRycy9kb3ducmV2LnhtbFBLBQYAAAAABAAEAPkAAACUAwAAAAA= " strokecolor="#00c" strokeweight=".53mm">
                  <v:stroke joinstyle="miter"/>
                </v:shape>
                <v:oval id="Oval 622" o:spid="_x0000_s1037" style="position:absolute;left:8809;top:3942;width:216;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Oo8MA AADcAAAADwAAAGRycy9kb3ducmV2LnhtbESPQWsCMRSE74X+h/AEbzXrUte6NUoRCuLJqtDrY/Pc hG5elk10139vBKHHYWa+YZbrwTXiSl2wnhVMJxkI4spry7WC0/H77QNEiMgaG8+k4EYB1qvXlyWW 2vf8Q9dDrEWCcChRgYmxLaUMlSGHYeJb4uSdfecwJtnVUnfYJ7hrZJ5lhXRoOS0YbGljqPo7XJyC xXx3i1ZavzfD+8xti/7XzWqlxqPh6xNEpCH+h5/trVZQ5Dk8zqQjIFd3AAAA//8DAFBLAQItABQA BgAIAAAAIQDw94q7/QAAAOIBAAATAAAAAAAAAAAAAAAAAAAAAABbQ29udGVudF9UeXBlc10ueG1s UEsBAi0AFAAGAAgAAAAhADHdX2HSAAAAjwEAAAsAAAAAAAAAAAAAAAAALgEAAF9yZWxzLy5yZWxz UEsBAi0AFAAGAAgAAAAhADMvBZ5BAAAAOQAAABAAAAAAAAAAAAAAAAAAKQIAAGRycy9zaGFwZXht bC54bWxQSwECLQAUAAYACAAAACEAY/yOo8MAAADcAAAADwAAAAAAAAAAAAAAAACYAgAAZHJzL2Rv d25yZXYueG1sUEsFBgAAAAAEAAQA9QAAAIgDAAAAAA== " fillcolor="red" strokeweight=".26mm">
                  <v:stroke joinstyle="miter"/>
                </v:oval>
                <v:oval id="Oval 623" o:spid="_x0000_s1038" style="position:absolute;left:5396;top:9309;width:216;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ArOMMA AADcAAAADwAAAGRycy9kb3ducmV2LnhtbESPT2sCMRTE74V+h/AK3mq2/lnt1ihFEMSTtYLXx+Z1 E7p5WTbRXb+9EQSPw8z8hlmseleLC7XBelbwMcxAEJdeW64UHH8373MQISJrrD2TgisFWC1fXxZY aN/xD10OsRIJwqFABSbGppAylIYchqFviJP351uHMcm2krrFLsFdLUdZlkuHltOCwYbWhsr/w9kp +JztrtFK6/emn0zdNu9OblopNXjrv79AROrjM/xob7WCfDSG+5l0BOTyBgAA//8DAFBLAQItABQA BgAIAAAAIQDw94q7/QAAAOIBAAATAAAAAAAAAAAAAAAAAAAAAABbQ29udGVudF9UeXBlc10ueG1s UEsBAi0AFAAGAAgAAAAhADHdX2HSAAAAjwEAAAsAAAAAAAAAAAAAAAAALgEAAF9yZWxzLy5yZWxz UEsBAi0AFAAGAAgAAAAhADMvBZ5BAAAAOQAAABAAAAAAAAAAAAAAAAAAKQIAAGRycy9zaGFwZXht bC54bWxQSwECLQAUAAYACAAAACEADLArOMMAAADcAAAADwAAAAAAAAAAAAAAAACYAgAAZHJzL2Rv d25yZXYueG1sUEsFBgAAAAAEAAQA9QAAAIgDAAAAAA== " fillcolor="red" strokeweight=".26mm">
                  <v:stroke joinstyle="miter"/>
                </v:oval>
                <w10:wrap type="square"/>
              </v:group>
            </w:pict>
          </mc:Fallback>
        </mc:AlternateContent>
      </w:r>
    </w:p>
    <w:p w:rsidR="004B4D08" w:rsidRPr="00D5799E" w:rsidRDefault="004B4D08" w:rsidP="004B4D08">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C</w:t>
      </w:r>
    </w:p>
    <w:p w:rsidR="004B4D08" w:rsidRPr="00D5799E" w:rsidRDefault="004B4D08" w:rsidP="004B4D08">
      <w:pPr>
        <w:ind w:left="992"/>
        <w:rPr>
          <w:rFonts w:ascii="Times New Roman" w:hAnsi="Times New Roman" w:cs="Times New Roman"/>
          <w:color w:val="000000"/>
          <w:szCs w:val="24"/>
        </w:rPr>
      </w:pPr>
      <w:r w:rsidRPr="00D5799E">
        <w:rPr>
          <w:rFonts w:ascii="Times New Roman" w:hAnsi="Times New Roman" w:cs="Times New Roman"/>
          <w:color w:val="000000"/>
          <w:szCs w:val="24"/>
        </w:rPr>
        <w:t xml:space="preserve">Trước hết, ta vẽ đường thẳng </w:t>
      </w:r>
      <w:r w:rsidRPr="00D5799E">
        <w:rPr>
          <w:rFonts w:ascii="Times New Roman" w:hAnsi="Times New Roman" w:cs="Times New Roman"/>
          <w:position w:val="-14"/>
        </w:rPr>
        <w:object w:dxaOrig="1780" w:dyaOrig="400">
          <v:shape id="_x0000_i1304" type="#_x0000_t75" style="width:89.25pt;height:20.25pt" o:ole="">
            <v:imagedata r:id="rId497" o:title=""/>
          </v:shape>
          <o:OLEObject Type="Embed" ProgID="Equation.DSMT4" ShapeID="_x0000_i1304" DrawAspect="Content" ObjectID="_1724746119" r:id="rId498"/>
        </w:object>
      </w:r>
      <w:r>
        <w:rPr>
          <w:rFonts w:ascii="Times New Roman" w:hAnsi="Times New Roman" w:cs="Times New Roman"/>
          <w:noProof/>
          <w:color w:val="000000"/>
          <w:szCs w:val="24"/>
        </w:rPr>
        <mc:AlternateContent>
          <mc:Choice Requires="wps">
            <w:drawing>
              <wp:anchor distT="0" distB="0" distL="114300" distR="114300" simplePos="0" relativeHeight="251826176" behindDoc="0" locked="0" layoutInCell="1" allowOverlap="1" wp14:anchorId="7B438069" wp14:editId="67A22FD5">
                <wp:simplePos x="0" y="0"/>
                <wp:positionH relativeFrom="column">
                  <wp:posOffset>0</wp:posOffset>
                </wp:positionH>
                <wp:positionV relativeFrom="paragraph">
                  <wp:posOffset>0</wp:posOffset>
                </wp:positionV>
                <wp:extent cx="635000" cy="635000"/>
                <wp:effectExtent l="0" t="0" r="3175" b="3175"/>
                <wp:wrapNone/>
                <wp:docPr id="799" name="Rectangle 79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9" o:spid="_x0000_s1026" style="position:absolute;margin-left:0;margin-top:0;width:50pt;height:50pt;z-index:2518261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bNu0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3XRK iWItkvQZ28bUrhEkKGtZlsKz67vVaZvho41+NL5eqx+Af7NEwUY0+Mx7obCs8b1YWP1KZQx0tWAl 1hDwoheAXrAITbbdBygxFbZ3EBp7rEzrA2LLyDHw93ThTxwd4agc347iGFnmaDrdMeOIZefH2lj3 TkBL/CWnBrML4OzwYF3venbxsRSsZdOEEcEQ6OKVPlhg9nkaT1eT1SQdpMPxapDGRTFYrJfpYLxO 7kbFbbFcFslPj5+kWd9DD3eesiT9OxZP897Px2XOLDSy9HA+JWt222VjyIHhlK/Dz1OFhV+5RS/T CGas5fwfqgtk+P73PG+hfEIuDGCvsK245nipwfygpMOVyan9vmdGUNK8V8jnNElTv2NBSEd3QxTM tWV7bWGKI1ROHSX9den6vdxrI3c1RkoCNwoW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H2zbtF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ind w:left="992"/>
        <w:rPr>
          <w:rFonts w:ascii="Times New Roman" w:hAnsi="Times New Roman" w:cs="Times New Roman"/>
          <w:color w:val="000000"/>
          <w:szCs w:val="24"/>
        </w:rPr>
      </w:pPr>
      <w:r w:rsidRPr="00D5799E">
        <w:rPr>
          <w:rFonts w:ascii="Times New Roman" w:hAnsi="Times New Roman" w:cs="Times New Roman"/>
          <w:color w:val="000000"/>
          <w:szCs w:val="24"/>
        </w:rPr>
        <w:t xml:space="preserve">Ta thấy </w:t>
      </w:r>
      <w:r w:rsidRPr="00D5799E">
        <w:rPr>
          <w:rFonts w:ascii="Times New Roman" w:hAnsi="Times New Roman" w:cs="Times New Roman"/>
          <w:position w:val="-14"/>
        </w:rPr>
        <w:object w:dxaOrig="700" w:dyaOrig="400">
          <v:shape id="_x0000_i1305" type="#_x0000_t75" style="width:35.25pt;height:20.25pt" o:ole="">
            <v:imagedata r:id="rId499" o:title=""/>
          </v:shape>
          <o:OLEObject Type="Embed" ProgID="Equation.DSMT4" ShapeID="_x0000_i1305" DrawAspect="Content" ObjectID="_1724746120" r:id="rId500"/>
        </w:object>
      </w:r>
      <w:r>
        <w:rPr>
          <w:rFonts w:ascii="Times New Roman" w:hAnsi="Times New Roman" w:cs="Times New Roman"/>
          <w:noProof/>
          <w:color w:val="000000"/>
          <w:szCs w:val="24"/>
        </w:rPr>
        <mc:AlternateContent>
          <mc:Choice Requires="wps">
            <w:drawing>
              <wp:anchor distT="0" distB="0" distL="114300" distR="114300" simplePos="0" relativeHeight="251827200" behindDoc="0" locked="0" layoutInCell="1" allowOverlap="1" wp14:anchorId="5411E99A" wp14:editId="4E3B9003">
                <wp:simplePos x="0" y="0"/>
                <wp:positionH relativeFrom="column">
                  <wp:posOffset>0</wp:posOffset>
                </wp:positionH>
                <wp:positionV relativeFrom="paragraph">
                  <wp:posOffset>0</wp:posOffset>
                </wp:positionV>
                <wp:extent cx="635000" cy="635000"/>
                <wp:effectExtent l="0" t="0" r="3175" b="3175"/>
                <wp:wrapNone/>
                <wp:docPr id="798" name="Rectangle 79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8" o:spid="_x0000_s1026" style="position:absolute;margin-left:0;margin-top:0;width:50pt;height:50pt;z-index:2518272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gkQ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uylS pViLJH3GtjG1awQJylqWpfDs+m51xmb4aGMewddrzYPm3yxReiMafOa9UFjW+F4srHmlAtBdLViJ NQS86AWgFyxCk233QZeYCts7HRp7rKD1AbFl5Bj4e7rwJ46OcFSOb0dxjCxzNJ3umHHEsvNjA9a9 E7ol/pJTwOwCODs8WNe7nl18LKXXsmnCiGAIdPFKHyww+zyNp6vJapIO0uF4NUjjohgs1st0MF4n d6Pitlgui+Snx0/SrO+hhztPWZL+HYunee/n4zJnVjey9HA+JQu77bIBcmA45evw81Rh4Vdu0cs0 ghlrOf+H6gIZvv89z1tdPiEXoLFX2FZcc7zUGn5Q0uHK5NR+3zMQlDTvFfI5TdLU71gQ0tHdEAW4 tmyvLUxxhMqpo6S/Ll2/l3sDcldjpCRwo/Q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a4JE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 xml:space="preserve"> là nghiệm của bất phương trình đã cho. Vậy miền nghiệm cần tìm là nửa mặt phẳng bờ </w:t>
      </w:r>
      <w:r w:rsidRPr="00D5799E">
        <w:rPr>
          <w:rFonts w:ascii="Times New Roman" w:hAnsi="Times New Roman" w:cs="Times New Roman"/>
          <w:position w:val="-14"/>
        </w:rPr>
        <w:object w:dxaOrig="400" w:dyaOrig="400">
          <v:shape id="_x0000_i1306" type="#_x0000_t75" style="width:20.25pt;height:20.25pt" o:ole="">
            <v:imagedata r:id="rId501" o:title=""/>
          </v:shape>
          <o:OLEObject Type="Embed" ProgID="Equation.DSMT4" ShapeID="_x0000_i1306" DrawAspect="Content" ObjectID="_1724746121" r:id="rId502"/>
        </w:object>
      </w:r>
      <w:r>
        <w:rPr>
          <w:rFonts w:ascii="Times New Roman" w:hAnsi="Times New Roman" w:cs="Times New Roman"/>
          <w:noProof/>
          <w:color w:val="000000"/>
          <w:szCs w:val="24"/>
        </w:rPr>
        <mc:AlternateContent>
          <mc:Choice Requires="wps">
            <w:drawing>
              <wp:anchor distT="0" distB="0" distL="114300" distR="114300" simplePos="0" relativeHeight="251828224" behindDoc="0" locked="0" layoutInCell="1" allowOverlap="1" wp14:anchorId="5E109F7A" wp14:editId="3EC2E3BC">
                <wp:simplePos x="0" y="0"/>
                <wp:positionH relativeFrom="column">
                  <wp:posOffset>0</wp:posOffset>
                </wp:positionH>
                <wp:positionV relativeFrom="paragraph">
                  <wp:posOffset>0</wp:posOffset>
                </wp:positionV>
                <wp:extent cx="635000" cy="635000"/>
                <wp:effectExtent l="0" t="0" r="3175" b="3175"/>
                <wp:wrapNone/>
                <wp:docPr id="797" name="Rectangle 79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7" o:spid="_x0000_s1026" style="position:absolute;margin-left:0;margin-top:0;width:50pt;height:50pt;z-index:2518282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7Bb+WQIAALAEAAAOAAAAZHJzL2Uyb0RvYy54bWysVFtv0zAUfkfiP1h+b5N06S1aOk3NipAG TAx+gOs4iUXiY2y36Zj47xw7benYC0L0wfW5+DuX75xc3xy6luyFsRJUTpNxTIlQHEqp6px+/bIZ LSixjqmStaBETp+EpTert2+ue52JCTTQlsIQBFE263VOG+d0FkWWN6JjdgxaKDRWYDrmUDR1VBrW I3rXRpM4nkU9mFIb4MJa1BaDka4CflUJ7j5VlRWOtDnF3Fw4TTi3/oxW1yyrDdON5Mc02D9k0TGp MOgZqmCOkZ2Rr6A6yQ1YqNyYQxdBVUkuQg1YTRL/Uc1jw7QItWBzrD63yf4/WP5x/2CILHM6X84p UaxDkj5j25iqW0GCspFlKTy7vlu9thk+etQPxtdr9T3wb5YoeBQtPvNeKKwbfC9urX6lMgb6RrAS awh40QtAL1iEJtv+A5SYCts5CI09VKbzAbFl5BD4ezrzJw6OcFTOrqZxjCxzNB3vmHHEstNjbax7 J6Aj/pJTg9kFcLa/t25wPbn4WAo2sm3DiGAIdPFKHyww+7yMl3eLu0U6Siezu1EaF8XodrNOR7NN Mp8WV8V6XSQ/PX6SZkMPPdxpypL071g8zvswH+c5s9DK0sP5lKypt+vWkD3DKd+En6cKC79wi16m EcxYy+k/VBfI8P0feN5C+YRcGMBeYVtxzfHSgPlBSY8rk1P7fceMoKR9r5DPZZKmfseCkE7nExTM pWV7aWGKI1ROHSXDde2GvdxpI+sGIyWBGwW3OAOVDPz4+Riywry9gGsRKjiusN+7Szl4/f7Qr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JuwW/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 xml:space="preserve"> chứa điểm </w:t>
      </w:r>
      <w:r w:rsidRPr="00D5799E">
        <w:rPr>
          <w:rFonts w:ascii="Times New Roman" w:hAnsi="Times New Roman" w:cs="Times New Roman"/>
          <w:position w:val="-14"/>
        </w:rPr>
        <w:object w:dxaOrig="760" w:dyaOrig="400">
          <v:shape id="_x0000_i1307" type="#_x0000_t75" style="width:38.25pt;height:20.25pt" o:ole="">
            <v:imagedata r:id="rId503" o:title=""/>
          </v:shape>
          <o:OLEObject Type="Embed" ProgID="Equation.DSMT4" ShapeID="_x0000_i1307" DrawAspect="Content" ObjectID="_1724746122" r:id="rId504"/>
        </w:object>
      </w:r>
      <w:r>
        <w:rPr>
          <w:rFonts w:ascii="Times New Roman" w:hAnsi="Times New Roman" w:cs="Times New Roman"/>
          <w:noProof/>
          <w:color w:val="000000"/>
          <w:szCs w:val="24"/>
        </w:rPr>
        <mc:AlternateContent>
          <mc:Choice Requires="wps">
            <w:drawing>
              <wp:anchor distT="0" distB="0" distL="114300" distR="114300" simplePos="0" relativeHeight="251829248" behindDoc="0" locked="0" layoutInCell="1" allowOverlap="1" wp14:anchorId="55A78A06" wp14:editId="1766E325">
                <wp:simplePos x="0" y="0"/>
                <wp:positionH relativeFrom="column">
                  <wp:posOffset>0</wp:posOffset>
                </wp:positionH>
                <wp:positionV relativeFrom="paragraph">
                  <wp:posOffset>0</wp:posOffset>
                </wp:positionV>
                <wp:extent cx="635000" cy="635000"/>
                <wp:effectExtent l="0" t="0" r="3175" b="3175"/>
                <wp:wrapNone/>
                <wp:docPr id="796" name="Rectangle 79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6" o:spid="_x0000_s1026" style="position:absolute;margin-left:0;margin-top:0;width:50pt;height:50pt;z-index:251829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LsRa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3XRM iWItkvQZ28bUrhEkKGtZlsKz67vVaZvho41+NL5eqx+Af7NEwUY0+Mx7obCs8b1YWP1KZQx0tWAl 1hDwoheAXrAITbbdBygxFbZ3EBp7rEzrA2LLyDHw93ThTxwd4agc347iGFnmaDrdMeOIZefH2lj3 TkBL/CWnBrML4OzwYF3venbxsRSsZdOEEcEQ6OKVPlhg9nkaT1eT1SQdpMPxapDGRTFYrJfpYLxO 7kbFbbFcFslPj5+kWd9DD3eesiT9OxZP897Px2XOLDSy9HA+JWt222VjyIHhlK/Dz1OFhV+5RS/T CGas5fwfqgtk+P73PG+hfEIuDGCvsK245nipwfygpMOVyan9vmdGUNK8V8jnNElTv2NBSEd3QxTM tWV7bWGKI1ROHSX9den6vdxrI3c1RkoCNwoW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dC7EWl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lang w:val="fr-FR"/>
        </w:rPr>
        <w:t xml:space="preserve">Miền nghiệm của bất phương trình </w:t>
      </w:r>
      <w:r w:rsidRPr="00D5799E">
        <w:rPr>
          <w:rFonts w:ascii="Times New Roman" w:hAnsi="Times New Roman" w:cs="Times New Roman"/>
          <w:position w:val="-10"/>
        </w:rPr>
        <w:object w:dxaOrig="1140" w:dyaOrig="320">
          <v:shape id="_x0000_i1308" type="#_x0000_t75" style="width:57pt;height:15.75pt" o:ole="">
            <v:imagedata r:id="rId232" o:title=""/>
          </v:shape>
          <o:OLEObject Type="Embed" ProgID="Equation.DSMT4" ShapeID="_x0000_i1308" DrawAspect="Content" ObjectID="_1724746123" r:id="rId505"/>
        </w:object>
      </w:r>
      <w:r>
        <w:rPr>
          <w:rFonts w:ascii="Times New Roman" w:hAnsi="Times New Roman" w:cs="Times New Roman"/>
          <w:noProof/>
          <w:sz w:val="24"/>
          <w:szCs w:val="24"/>
          <w:lang w:eastAsia="en-US"/>
        </w:rPr>
        <mc:AlternateContent>
          <mc:Choice Requires="wps">
            <w:drawing>
              <wp:anchor distT="0" distB="0" distL="114300" distR="114300" simplePos="0" relativeHeight="251830272" behindDoc="0" locked="0" layoutInCell="1" allowOverlap="1" wp14:anchorId="6124C98C" wp14:editId="5B54E829">
                <wp:simplePos x="0" y="0"/>
                <wp:positionH relativeFrom="column">
                  <wp:posOffset>0</wp:posOffset>
                </wp:positionH>
                <wp:positionV relativeFrom="paragraph">
                  <wp:posOffset>0</wp:posOffset>
                </wp:positionV>
                <wp:extent cx="635000" cy="635000"/>
                <wp:effectExtent l="0" t="0" r="3175" b="3175"/>
                <wp:wrapNone/>
                <wp:docPr id="795" name="Rectangle 79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5" o:spid="_x0000_s1026" style="position:absolute;margin-left:0;margin-top:0;width:50pt;height:50pt;z-index:2518302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bsJs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9WJK iWIdkvQZ28ZU3QoSlI0sS+HZ9d3qtc3w0ZN+NL5eqx+Af7NEwZNo8Zn3QmHV4HtxZ/UrlTHQN4KV WEPAi14AesEiNNn0H6DEVNjWQWjsvjKdD4gtI/vA3+HMn9g7wlE5u5rGMbLM0XS8Y8YRy06PtbHu nYCO+EtODWYXwNnuwbrB9eTiYylYy7YNI4Ih0MUrfbDA7PMiXtzP7+fpKJ3M7kdpXBSju/UqHc3W yfW0uCpWqyL56fGTNBt66OFOU5akf8ficd6H+TjPmYVWlh7Op2RNvVm1huwYTvk6/DxVWPiFW/Qy jWDGWk7/obpAhu//wPMGygNyYQB7hW3FNcdLA+YHJT2uTE7t9y0zgpL2vUI+F0ma+h0LQjq9nqBg Li2bSwtTHKFy6igZris37OVWG1k3GCkJ3Ci4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w27Cb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lang w:val="fr-FR"/>
        </w:rPr>
        <w:t xml:space="preserve"> là</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u w:val="single"/>
        </w:rPr>
        <w:lastRenderedPageBreak/>
        <w:t>A</w:t>
      </w:r>
      <w:r w:rsidRPr="000A5708">
        <w:rPr>
          <w:rFonts w:ascii="Times New Roman" w:hAnsi="Times New Roman" w:cs="Times New Roman"/>
          <w:b/>
          <w:color w:val="0000FF"/>
          <w:position w:val="160"/>
          <w:szCs w:val="24"/>
        </w:rPr>
        <w:t>.</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b/>
          <w:noProof/>
          <w:color w:val="0000FF"/>
          <w:szCs w:val="24"/>
        </w:rPr>
        <mc:AlternateContent>
          <mc:Choice Requires="wpg">
            <w:drawing>
              <wp:inline distT="0" distB="0" distL="0" distR="0" wp14:anchorId="635B40BD" wp14:editId="3ECF7651">
                <wp:extent cx="2160905" cy="2085975"/>
                <wp:effectExtent l="0" t="0" r="0" b="0"/>
                <wp:docPr id="624" name="Group 624"/>
                <wp:cNvGraphicFramePr/>
                <a:graphic xmlns:a="http://schemas.openxmlformats.org/drawingml/2006/main">
                  <a:graphicData uri="http://schemas.microsoft.com/office/word/2010/wordprocessingGroup">
                    <wpg:wgp>
                      <wpg:cNvGrpSpPr/>
                      <wpg:grpSpPr>
                        <a:xfrm>
                          <a:off x="0" y="0"/>
                          <a:ext cx="2161080" cy="2085840"/>
                          <a:chOff x="0" y="0"/>
                          <a:chExt cx="2161080" cy="2085840"/>
                        </a:xfrm>
                      </wpg:grpSpPr>
                      <wps:wsp>
                        <wps:cNvPr id="625" name="Freeform 625"/>
                        <wps:cNvSpPr/>
                        <wps:spPr>
                          <a:xfrm>
                            <a:off x="0" y="18360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wps:spPr>
                        <wps:style>
                          <a:lnRef idx="0">
                            <a:scrgbClr r="0" g="0" b="0"/>
                          </a:lnRef>
                          <a:fillRef idx="0">
                            <a:scrgbClr r="0" g="0" b="0"/>
                          </a:fillRef>
                          <a:effectRef idx="0">
                            <a:scrgbClr r="0" g="0" b="0"/>
                          </a:effectRef>
                          <a:fontRef idx="minor"/>
                        </wps:style>
                        <wps:bodyPr/>
                      </wps:wsp>
                      <wps:wsp>
                        <wps:cNvPr id="626" name="Straight Arrow Connector 626"/>
                        <wps:cNvCnPr/>
                        <wps:spPr>
                          <a:xfrm>
                            <a:off x="95400" y="1375920"/>
                            <a:ext cx="2063160" cy="1800"/>
                          </a:xfrm>
                          <a:prstGeom prst="straightConnector1">
                            <a:avLst/>
                          </a:prstGeom>
                          <a:ln w="9360">
                            <a:solidFill>
                              <a:srgbClr val="000000"/>
                            </a:solidFill>
                            <a:miter/>
                            <a:tailEnd type="stealth" w="sm" len="med"/>
                          </a:ln>
                        </wps:spPr>
                        <wps:bodyPr/>
                      </wps:wsp>
                      <wps:wsp>
                        <wps:cNvPr id="627" name="Straight Arrow Connector 627"/>
                        <wps:cNvCnPr/>
                        <wps:spPr>
                          <a:xfrm flipV="1">
                            <a:off x="797040" y="29880"/>
                            <a:ext cx="1440" cy="2056320"/>
                          </a:xfrm>
                          <a:prstGeom prst="straightConnector1">
                            <a:avLst/>
                          </a:prstGeom>
                          <a:ln w="9360">
                            <a:solidFill>
                              <a:srgbClr val="000000"/>
                            </a:solidFill>
                            <a:miter/>
                            <a:tailEnd type="stealth" w="sm" len="med"/>
                          </a:ln>
                        </wps:spPr>
                        <wps:bodyPr/>
                      </wps:wsp>
                      <wps:wsp>
                        <wps:cNvPr id="628" name="Straight Arrow Connector 628"/>
                        <wps:cNvCnPr/>
                        <wps:spPr>
                          <a:xfrm flipH="1" flipV="1">
                            <a:off x="574200" y="176040"/>
                            <a:ext cx="1112040" cy="1711440"/>
                          </a:xfrm>
                          <a:prstGeom prst="straightConnector1">
                            <a:avLst/>
                          </a:prstGeom>
                          <a:ln w="19080">
                            <a:solidFill>
                              <a:srgbClr val="0000CC"/>
                            </a:solidFill>
                            <a:miter/>
                          </a:ln>
                        </wps:spPr>
                        <wps:bodyPr/>
                      </wps:wsp>
                      <wps:wsp>
                        <wps:cNvPr id="629" name="Oval 629"/>
                        <wps:cNvSpPr/>
                        <wps:spPr>
                          <a:xfrm>
                            <a:off x="1334880" y="13582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630" name="Oval 630"/>
                        <wps:cNvSpPr/>
                        <wps:spPr>
                          <a:xfrm>
                            <a:off x="779040" y="13582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631" name="Picture 631"/>
                          <pic:cNvPicPr/>
                        </pic:nvPicPr>
                        <pic:blipFill>
                          <a:blip r:embed="rId209"/>
                          <a:stretch/>
                        </pic:blipFill>
                        <pic:spPr>
                          <a:xfrm>
                            <a:off x="632520" y="1394640"/>
                            <a:ext cx="153000" cy="176400"/>
                          </a:xfrm>
                          <a:prstGeom prst="rect">
                            <a:avLst/>
                          </a:prstGeom>
                          <a:ln w="0">
                            <a:noFill/>
                          </a:ln>
                        </pic:spPr>
                      </pic:pic>
                      <pic:pic xmlns:pic="http://schemas.openxmlformats.org/drawingml/2006/picture">
                        <pic:nvPicPr>
                          <pic:cNvPr id="632" name="Picture 632"/>
                          <pic:cNvPicPr/>
                        </pic:nvPicPr>
                        <pic:blipFill>
                          <a:blip r:embed="rId210"/>
                          <a:stretch/>
                        </pic:blipFill>
                        <pic:spPr>
                          <a:xfrm>
                            <a:off x="1360080" y="1190520"/>
                            <a:ext cx="127800" cy="164520"/>
                          </a:xfrm>
                          <a:prstGeom prst="rect">
                            <a:avLst/>
                          </a:prstGeom>
                          <a:ln w="0">
                            <a:noFill/>
                          </a:ln>
                        </pic:spPr>
                      </pic:pic>
                      <pic:pic xmlns:pic="http://schemas.openxmlformats.org/drawingml/2006/picture">
                        <pic:nvPicPr>
                          <pic:cNvPr id="633" name="Picture 633"/>
                          <pic:cNvPicPr/>
                        </pic:nvPicPr>
                        <pic:blipFill>
                          <a:blip r:embed="rId211"/>
                          <a:stretch/>
                        </pic:blipFill>
                        <pic:spPr>
                          <a:xfrm>
                            <a:off x="836280" y="391680"/>
                            <a:ext cx="114840" cy="176400"/>
                          </a:xfrm>
                          <a:prstGeom prst="rect">
                            <a:avLst/>
                          </a:prstGeom>
                          <a:ln w="0">
                            <a:noFill/>
                          </a:ln>
                        </pic:spPr>
                      </pic:pic>
                      <pic:pic xmlns:pic="http://schemas.openxmlformats.org/drawingml/2006/picture">
                        <pic:nvPicPr>
                          <pic:cNvPr id="634" name="Picture 634"/>
                          <pic:cNvPicPr/>
                        </pic:nvPicPr>
                        <pic:blipFill>
                          <a:blip r:embed="rId212"/>
                          <a:stretch/>
                        </pic:blipFill>
                        <pic:spPr>
                          <a:xfrm>
                            <a:off x="629280" y="0"/>
                            <a:ext cx="140400" cy="164520"/>
                          </a:xfrm>
                          <a:prstGeom prst="rect">
                            <a:avLst/>
                          </a:prstGeom>
                          <a:ln w="0">
                            <a:noFill/>
                          </a:ln>
                        </pic:spPr>
                      </pic:pic>
                      <pic:pic xmlns:pic="http://schemas.openxmlformats.org/drawingml/2006/picture">
                        <pic:nvPicPr>
                          <pic:cNvPr id="635" name="Picture 635"/>
                          <pic:cNvPicPr/>
                        </pic:nvPicPr>
                        <pic:blipFill>
                          <a:blip r:embed="rId213"/>
                          <a:stretch/>
                        </pic:blipFill>
                        <pic:spPr>
                          <a:xfrm>
                            <a:off x="2033280" y="1226880"/>
                            <a:ext cx="127800" cy="138960"/>
                          </a:xfrm>
                          <a:prstGeom prst="rect">
                            <a:avLst/>
                          </a:prstGeom>
                          <a:ln w="0">
                            <a:noFill/>
                          </a:ln>
                        </pic:spPr>
                      </pic:pic>
                      <wps:wsp>
                        <wps:cNvPr id="636" name="Oval 636"/>
                        <wps:cNvSpPr/>
                        <wps:spPr>
                          <a:xfrm>
                            <a:off x="779040" y="5014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624" o:spid="_x0000_s1026" style="width:170.15pt;height:164.25pt;mso-position-horizontal-relative:char;mso-position-vertical-relative:line" coordsize="21610,208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6au7hwgUAADkfAAAOAAAAZHJzL2Uyb0RvYy54bWzs Wdtu4zYQfS/QfxD0vrEutmQJcRZFstkWKLpBs22faYm2hEqiQNJ2/Pc7MxRlx07srLtp09YBIlPi RcMzZw6H1OX7h7pyllyqUjQT17/wXIc3mcjLZj5xf/t8+27sOkqzJmeVaPjEXXPlvr/6/rvLVZvy QBSiyrl0YJBGpat24hZat+lgoLKC10xdiJY3UDkTsmYabuV8kEu2gtHrahB4XjRYCZm3UmRcKXh6 YyrdKxp/NuOZ/jSbKa6dauKCbZqukq5TvA6uLlk6l6wtyqwzg51gRc3KBl7aD3XDNHMWstwbqi4z KZSY6YtM1AMxm5UZpznAbHxvZzYfpVi0NJd5upq3PUwA7Q5OJw+b/bK8k06ZT9woGLpOw2pwEr3X wQcAz6qdp9Dqo2zv2zvZPZibO5zxw0zW+AtzcR4I2HUPLH/QTgYPAz/yvTHgn0Fd4I1H42EHfVaA f/b6ZcWHIz0H9sUDtK83Z9UCjdQGKfXXkLovWMvJAQox6JEaWaRuJedITgBrZMCihj1SKlUA2rMw +eMw8jokLFZ+lIQ9Vn7sx0BzHLqfMUuzhdIfuSDY2fJnpQ2Lc1tihS1lD40tSogFjIKKokC7DkSB dB2IgikOz9KWaexni84KXBVFkesUUIi9IfG7Fkv+WVAbjW4bJ4nrWIeDiZv6qtluB76HVr4XJt1c bLX9bWm4yANokSNRMj7Y0FiGLdEyA48dyv6aIXcttLVZJRQ3HXHmBHAPAcxkG+RpVba3ZVU5Uug/ Sl0QL5DlCARWdqEJkO4E5hMCZoL+RmSLmjfaqJjkFdMgoaooWwWuSXk95RCU8qfcN97RZdVZa43B d1cNusnY0Qg00UIB88FgMPSjkl5X3PT5lc8g5ClY8YHK5Hx6XUlkBPgJ1AWuwAtLu6qBDthwBuN/ Zd+uC/bmJMdf2b/vRO8Xje7712UjJHl+a3ZYnIp8TUJFAIAaoIb9LbIAsWIE9F5LVs4L7fwgpVg5 16JpIPqEBJmI0GS0B/TkuukE1frJilqvpsloCNFPoRPGoyTY0YrAi0I/ggaoq/54TyhaaYTCwcLE VZ1ZvT0+EdhKCJDedkC0DbcSUChqpURV5sgwrFMdY5YM11X664LwUbO61FzCfFmqWVl9aHJHr1tY YJTmrNKFi+RVtetUHJKHmufdGFWzx95/zqnxC5waH3eqMwOZ+B28RGB2i2WcgHoZ/wbJGBZIwqpf CYZYZ5bMURQa528tA9ZZZ+8eT6WeW8khPT0asrQSHQ5Z8u6P6N0n/TyKh7iKUxzHEbr8saN9PyAe UBjHvo+Ohxbf1td+gmkFRe/BUL6+7t79ZCiDTW8qPCH9MA78BFoE+kr5Rees42mYH4ZDjDujsKNx sBuDYYT6R0FoigfdwisIcoUZI0ufUdVHoD6S0dtb1NGnsP+GSvy0+9Q5N+g3V6+zZQiBRNs8hXtg 0ot5GseJXSj88ExTykj/XylsW2Yp/Hc0hdJLtho7ZyXQSy8kd7tB6heNUTP556J9B8cVsDsqp2VV 6jVtWkDl0KhmeVdmuMfFm61NcghroWE81ONrHchVkfS2HfZCNcX7R4Nsb3BeeXMVoEGQzmrJdVZY azYGoG3P7OAhIRtBSmZWjmQY7S3qoxDl3KTmMVRbabcHJjvpG+7PDy0cB7d6GzsJTrg1OEPhX8SY YJ8x5CCcHTLrLTAmPJ0xPh722GQDsjGkD9GvT/iDGPdwhjLRsKt/Pgs8UyYM9ylDHnpLlKHzqdNE Bs4HMSVFkQkTP9rNTmGngCepZ415+arUH3KDmnSrEvnnLRGGjpJPIwxsgCxhdsVlCBmk5cpZXPDj 0bEMpj/m33CFXPOWuELniadxJfDC0JLFD4Jo/wBqez0KxwnshDFF2pxSvnYKg/uj1/+cE/bntuYM Ae5hmqfszUYeCPJO3J1PEP7rXxfoEyR8n6XQ6L4l4wfg7Xsob3/xvvoCAAD//wMAUEsDBBQABgAI AAAAIQCJZ4Or3AAAAAUBAAAPAAAAZHJzL2Rvd25yZXYueG1sTI9BS8NAEIXvgv9hGcGb3aSxUmI2 pRT1VARbQbxNk2kSmp0N2W2S/ntHL/YyvOEN732TrSbbqoF63zg2EM8iUMSFKxuuDHzuXx+WoHxA LrF1TAYu5GGV395kmJZu5A8adqFSEsI+RQN1CF2qtS9qsuhnriMW7+h6i0HWvtJlj6OE21bPo+hJ W2xYGmrsaFNTcdqdrYG3Ecd1Er8M29Nxc/neL96/tjEZc383rZ9BBZrC/zH84gs65MJ0cGcuvWoN yCPhb4qXPEYJqIOI+XIBOs/0NX3+AwAA//8DAFBLAwQUAAYACAAAACEA1O8m+qkBAABAAgAAFAAA AGRycy9tZWRpYS9pbWFnZTYud21mXFFNaxNRFD3vpWmbaWAmbV1Uio6CLZR+0YXrTidjIxgJJuBy HOOzDiSTkEkxWYiC4MJN+m/cuHDrP/BnlDLQhdB47iMrH/PmnnvezHn3nqtQAUq+AjQ+QVaZWysS Fik9n88tOlRbC25NE1iuqt+oU7XGbGfZRRXNZPyhMx0a4BjrC/Y+qDAHPOa/iHYYQflv3HJXRdS0 oE0N9QLbRH/1lzsGritbCYvzOmnf5P5L89F/NegnGe5Ea9e5BRz75RLfB9RkPzixlPQwYXfSl9R3 jWA4zJvPwlDhNznZdZOnF5nf7qYm65p9/3nWPURZYblSbzc7T6E2XqdZ0OudJXnaDQfvTCu5MDlq 5f/LqZXa0/7bQY9H4eBylJqR1IraUrPjR5PxKKEhq4+Ooln9KGgVnnseB62bhw+I77kBiqh4UszO YiLPDSXMomIvbhQzy5wyfm7wKNiL63FUyBO4VUUfleaiP4pGlZjTBkcx/8rOrTPSuWNnIH5g4a+H FZv9tLOkyOP2NB+bPtDAd544+LH7fiJYpnf1Z0uE6a+9ANeUKtn//wEAAP//AwBQSwMEFAAGAAgA AAAhAC2a0m3lAAAAtQMAABkAAABkcnMvX3JlbHMvZTJvRG9jLnhtbC5yZWxzvJPPasMwDIfvg72D 0X1xkrZhjDq9jEGvo3sAYyuOWSwb2/vTt59hDFbospuPktD3+xBof/h0C3vHmKwnAV3TAkNSXlsy Al5OT3f3wFKWpOXiCQWcMcFhvL3ZP+Mic1lKsw2JFQolAXPO4YHzpGZ0MjU+IJXJ5KOTuZTR8CDV qzTI+7YdePzNgPGCyY5aQDzqDbDTOZTk/9l+mqzCR6/eHFK+EsGtK9kFKKPBLMChtvK7uWk+3AT8 ukNfx6Ffc+jqOHRNIPPXHYY6DsPaHXZ1HHZrDts6DtsfB37xbOMXAAAA//8DAFBLAwQUAAYACAAA ACEACAElD6oBAABAAgAAFAAAAGRycy9tZWRpYS9pbWFnZTUud21mXFFNb9NAFJxdN4W4QXb4OBQh apAoqIJW4sAZ1zGkh6CIROoNY9KlWEqcKA4CHxAIblzSn9Af0kNPlfgH/IwK+YbUdN4qp669fvNm 17PvzSrUASdQgMY3yKhxakXCIqUXi4VF22p9ya1pAss19LF6r9aYba56aKCTzj71y4kBuri5ZO+C CgvAZ35KtMko551xyll1UdOCbmuod7hH9F//uGDgOLKVsDi/n41MEbwxX4K341Ga44JaN564GeDa nSv8PqMm+8FzS0kPZQlH+pL6zhFOJkXnVRQp/CEns2WK7DAPeoPM5APzNNjLB9uoKazWW71O/wXU rf0sD4fD3bTIBtH4wHTTQ1OgWbtaTtPplaMP4yGXovHnaWamUiuaK51+EH+dTVMacv3BTjxv7YTd yvdeJ2H338Z94jteiCquHlXz3YTI9yIJ87jaStrV3DIvGb+3uRRuJa0kruQNvYYCH81BfxSNcpjT Blcx/1WyO7FBOnftHYgfWPrr45rNTuxdUuRhryxmZgS08ZsrLn4+/rgvWG7v6O+6CNNfewDOKeXY /y8BAAD//wMAUEsDBBQABgAIAAAAIQCkEcxLrwEAAEACAAAUAAAAZHJzL21lZGlhL2ltYWdlMy53 bWZcUTFv00AYfXduSuNGskPbIQiBQYJKFbRSBgamuo4hDEERicRoTLi2lmInilNBBgQj6pL+BH4I AwNCYmbhP7BUyBtSzfvcTpx8vve9u3v3fe9TqAOWpwCN95BR49SKRIWULsuyQruqdcWta4KKa+jP al+tM7q/6qCBXjw/Hi6mBvBw/Yq9ASqUgMv4K9F3iSh/yClv1UVNC9rUr9Rj3CT6qz9ecOE4k0Qk OXeYpCb3npu33otJGme4oE66bX8D7OrICv8PeZr1oF1RcrXdgiV1SX7n8KfTvPckCBR+kJPZMXly lHmDUWKykXngPctGu6gprNY7g97wEdTGyyTzx+ODOE9GweSN6cdHJkez9n86TWuwSF9PxtwKJiez xMwkVzRXekMvfDefxTRk7c5euOzs+f3CdZ5Gfv/P7VvEW46PIizuFcuDiMh1AlmWYbETdYtlxexz /dDllr8TdaKwkM93Goo+Ks1BfxRbZjGmDbZi/KnN6sQGqdyuenBp5aW/Lq5xD/hS9ZIidweLfG5S oItT8jZ+bh/+Fkyby7NfLRGmv9UDOKeUJdfxDwAA//8DAFBLAwQUAAYACAAAACEAzptxrKsBAABA AgAAFAAAAGRycy9tZWRpYS9pbWFnZTIud21mXFFBaxNBGH0z29RmG9iN2kNFdC20haKpePDczWY1 HmKDCfS43abTdiHZhGxEcygNCB56SX+QYE+CP0YosrfSrm+GnJzdb+d9b2bffN8bgTJgeQKQOIce JYYUJAwSsigKg2pifcGtSgLDVeS1mIlVZlvLDipoxZOz7nSkgNd4uGCfgAoF4DK/JvrF2KP8d4Y+ q6zVpEaP5aGo4SnRrZzdc+K4MpWwOLebDFTmfVRfvE/DQZzinjpb2/ZPwDY7l/h9RU32gzeG0j3s T2HpvnR9N/BHo6z1LggEfpPT0VBZcpp6nV6i0p566X1IezWUBJbLjU6r+xbi0UGS+v1+Pc6SXjA8 Vu34VGWolv4vp2p1poOjYZ9LwfDzOFFjXSuqS62uF36djGMasvJiN5w3dv127jrvI7/99/kz4jXH Rx7mm/m8HhG5TqCneZjvRM18bpg9zhdNLvk7USMKc/36TkWAj+SgP4JGWcxpgy2Yf9tnd9oG3blt 7kD7gYW/Lh6Y7Ie5S4psdKbZRA2AJi65YuNu+6SqMW0umn/WtTD9NQfghlKW+f8fAAAA//8DAFBL AwQKAAAAAAAAACEAyQ5IyV4AAABeAAAAFAAAAGRycy9tZWRpYS9pbWFnZTEucG5niVBORw0KGgoA AAANSUhEUgAAAAgAAAAICAIAAABLbSncAAAAJUlEQVR4nGP5//8/AxgwMjIis1mwigLZLFhFgQwW rKIgCTrYAQDP5jAhILYazQAAAABJRU5ErkJgglBLAwQUAAYACAAAACEAr8Vh0KwBAABAAgAAFAAA AGRycy9tZWRpYS9pbWFnZTQud21mXFFNb9NAFJxdN4W4kexQOAQhMEiAVEFaUalnXMcQDkERicTR mLAUS4kTxakgBwQnhLgkP4hDT0j8A478hAr5hlQzb9sTa+/uvNnd9zFPoQ44gQI0PkJGjVMrEhYp XVWVRW3VuuC2NIHlGvpEBWqL1r1NDw300sW74XJmgD1cuWCvgx4qwKd9QvSD8zfxF4aQWHXxpgVd 1a9UGzeI/urPZ9w41pKIJOcPs4kpgufmffBiOklznNHP3n2XsVx7ZYPrQ95mPXhkKXm634IjdUl+ pwhns6L3JIoUfpKT2TFFdpQHg1Fm8pF5EDzLR23UFDbrnUFveAC1/TLLw/H4MC2yUTR9Y/rpkSnQ rP2fTtMZLCevp2MeRdPjeWbmkiuaG71hEH9YzFMKcvn2brzq7Ib90veeJmH/z62bxNe8EGVc3i1X hwmR70WyreJyJ+mWK8s85v6py6NwJ+kkcSl/6DUU+GkO6qPYMoc2ZXAV7a/7rE5kkMpd24NzKc/1 9XGJZ8B320s6uTNYFgszAbr4Rt7FuvX2QDBlrta/WuKY+toAOKUrR57jHwAAAP//AwBQSwECLQAU AAYACAAAACEACL4NFRYBAABHAgAAEwAAAAAAAAAAAAAAAAAAAAAAW0NvbnRlbnRfVHlwZXNdLnht bFBLAQItABQABgAIAAAAIQA4/SH/1gAAAJQBAAALAAAAAAAAAAAAAAAAAEcBAABfcmVscy8ucmVs c1BLAQItABQABgAIAAAAIQD6au7hwgUAADkfAAAOAAAAAAAAAAAAAAAAAEYCAABkcnMvZTJvRG9j LnhtbFBLAQItABQABgAIAAAAIQCJZ4Or3AAAAAUBAAAPAAAAAAAAAAAAAAAAADQIAABkcnMvZG93 bnJldi54bWxQSwECLQAUAAYACAAAACEA1O8m+qkBAABAAgAAFAAAAAAAAAAAAAAAAAA9CQAAZHJz L21lZGlhL2ltYWdlNi53bWZQSwECLQAUAAYACAAAACEALZrSbeUAAAC1AwAAGQAAAAAAAAAAAAAA AAAYCwAAZHJzL19yZWxzL2Uyb0RvYy54bWwucmVsc1BLAQItABQABgAIAAAAIQAIASUPqgEAAEAC AAAUAAAAAAAAAAAAAAAAADQMAABkcnMvbWVkaWEvaW1hZ2U1LndtZlBLAQItABQABgAIAAAAIQCk EcxLrwEAAEACAAAUAAAAAAAAAAAAAAAAABAOAABkcnMvbWVkaWEvaW1hZ2UzLndtZlBLAQItABQA BgAIAAAAIQDOm3GsqwEAAEACAAAUAAAAAAAAAAAAAAAAAPEPAABkcnMvbWVkaWEvaW1hZ2UyLndt ZlBLAQItAAoAAAAAAAAAIQDJDkjJXgAAAF4AAAAUAAAAAAAAAAAAAAAAAM4RAABkcnMvbWVkaWEv aW1hZ2UxLnBuZ1BLAQItABQABgAIAAAAIQCvxWHQrAEAAEACAAAUAAAAAAAAAAAAAAAAAF4SAABk cnMvbWVkaWEvaW1hZ2U0LndtZlBLBQYAAAAACwALAMYCAAA8FAAAAAA= ">
                <v:shape id="Freeform 625" o:spid="_x0000_s1027" style="position:absolute;top:1836;width:16930;height:17172;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GcQA AADcAAAADwAAAGRycy9kb3ducmV2LnhtbESPQWvCQBSE7wX/w/KE3upGoVqiq4g0VDwIxorXR/aZ hGTfht1V4793hUKPw8x8wyxWvWnFjZyvLSsYjxIQxIXVNZcKfo/ZxxcIH5A1tpZJwYM8rJaDtwWm 2t75QLc8lCJC2KeooAqhS6X0RUUG/ch2xNG7WGcwROlKqR3eI9y0cpIkU2mw5rhQYUebioomvxoF snA/3/n1VNtZtmu2D8rO+2as1PuwX89BBOrDf/ivvdUKppNP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PjfjRnEAAAA3AAAAA8AAAAAAAAAAAAAAAAAmAIAAGRycy9k b3ducmV2LnhtbFBLBQYAAAAABAAEAPUAAACJAwAAAAA= " path="m899,l,1039,605,2698r2061,6l899,xe" stroked="f" strokeweight="0">
                  <v:fill r:id="rId214" o:title="" recolor="t" type="tile"/>
                  <v:path arrowok="t"/>
                </v:shape>
                <v:shape id="Straight Arrow Connector 626" o:spid="_x0000_s1028" type="#_x0000_t32" style="position:absolute;left:954;top:13759;width:20631;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4KApMUAAADcAAAADwAAAGRycy9kb3ducmV2LnhtbESPT2vCQBTE7wW/w/KE3upGC6FGNyKK tF4KVcHrI/vMH7Nvw+6apN++Wyj0OMzMb5j1ZjSt6Mn52rKC+SwBQVxYXXOp4HI+vLyB8AFZY2uZ FHyTh00+eVpjpu3AX9SfQikihH2GCqoQukxKX1Rk0M9sRxy9m3UGQ5SulNrhEOGmlYskSaXBmuNC hR3tKirup4dRsD82Dsvm0xyv5/1rvx2W8937Uqnn6bhdgQg0hv/wX/tDK0gXKfyeiUdA5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4KApMUAAADcAAAADwAAAAAAAAAA AAAAAAChAgAAZHJzL2Rvd25yZXYueG1sUEsFBgAAAAAEAAQA+QAAAJMDAAAAAA== " strokeweight=".26mm">
                  <v:stroke endarrow="classic" endarrowwidth="narrow" joinstyle="miter"/>
                </v:shape>
                <v:shape id="Straight Arrow Connector 627" o:spid="_x0000_s1029" type="#_x0000_t32" style="position:absolute;left:7970;top:298;width:14;height:205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MIAAADcAAAADwAAAGRycy9kb3ducmV2LnhtbESPQYvCMBSE7wv+h/AEb2uiB3epRhFB KHjQrR48PppnW2xeShNt+++NsOBxmJlvmNWmt7V4UusrxxpmUwWCOHem4kLD5bz//gXhA7LB2jFp GMjDZj36WmFiXMd/9MxCISKEfYIayhCaREqfl2TRT11DHL2bay2GKNtCmha7CLe1nCu1kBYrjgsl NrQrKb9nD6sh3fXD43DKusuV05s6KqyGAbWejPvtEkSgPnzC/+3UaFjMf+B9Jh4BuX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S+MIAAADcAAAADwAAAAAAAAAAAAAA AAChAgAAZHJzL2Rvd25yZXYueG1sUEsFBgAAAAAEAAQA+QAAAJADAAAAAA== " strokeweight=".26mm">
                  <v:stroke endarrow="classic" endarrowwidth="narrow" joinstyle="miter"/>
                </v:shape>
                <v:shape id="Straight Arrow Connector 628" o:spid="_x0000_s1030" type="#_x0000_t32" style="position:absolute;left:5742;top:1760;width:11120;height:1711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t3pcIAAADcAAAADwAAAGRycy9kb3ducmV2LnhtbERPTYvCMBC9C/sfwix4EU1XpUjXKCIr 2ItgXdbr0My21WZSmlTrvzcHwePjfS/XvanFjVpXWVbwNYlAEOdWV1wo+D3txgsQziNrrC2Tggc5 WK8+BktMtL3zkW6ZL0QIYZeggtL7JpHS5SUZdBPbEAfu37YGfYBtIXWL9xBuajmNolgarDg0lNjQ tqT8mnVGwWWUZoe0nvWz89/52M1/unS7GSk1/Ow33yA89f4tfrn3WkE8DWvDmXAE5Oo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ct3pcIAAADcAAAADwAAAAAAAAAAAAAA AAChAgAAZHJzL2Rvd25yZXYueG1sUEsFBgAAAAAEAAQA+QAAAJADAAAAAA== " strokecolor="#00c" strokeweight=".53mm">
                  <v:stroke joinstyle="miter"/>
                </v:shape>
                <v:oval id="Oval 629" o:spid="_x0000_s1031" style="position:absolute;left:13348;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gc0sMA AADcAAAADwAAAGRycy9kb3ducmV2LnhtbESPQWsCMRSE70L/Q3gFb5qt1LVujVKEgnjStdDrY/O6 Cd28LJvorv/eCILHYWa+YVabwTXiQl2wnhW8TTMQxJXXlmsFP6fvyQeIEJE1Np5JwZUCbNYvoxUW 2vd8pEsZa5EgHApUYGJsCylDZchhmPqWOHl/vnMYk+xqqTvsE9w1cpZluXRoOS0YbGlrqPovz07B crG/RiutP5jhfe52ef/r5rVS49fh6xNEpCE+w4/2TivIZ0u4n0lHQK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Vgc0sMAAADcAAAADwAAAAAAAAAAAAAAAACYAgAAZHJzL2Rv d25yZXYueG1sUEsFBgAAAAAEAAQA9QAAAIgDAAAAAA== " fillcolor="red" strokeweight=".26mm">
                  <v:stroke joinstyle="miter"/>
                </v:oval>
                <v:oval id="Oval 630" o:spid="_x0000_s1032" style="position:absolute;left:7790;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sjksEA AADcAAAADwAAAGRycy9kb3ducmV2LnhtbERPW2vCMBR+H/gfwhF8m6m3zlXTMgRB9rS5ga+H5qwJ NielyWz99+ZhsMeP776vRteKG/XBelawmGcgiGuvLTcKvr+Oz1sQISJrbD2TgjsFqMrJ0x4L7Qf+ pNs5NiKFcChQgYmxK6QMtSGHYe474sT9+N5hTLBvpO5xSOGulcssy6VDy6nBYEcHQ/X1/OsUvL68 36OV1n+Ycb1xp3y4uE2j1Gw6vu1ARBrjv/jPfdIK8lWan86kIyDLBwAAAP//AwBQSwECLQAUAAYA CAAAACEA8PeKu/0AAADiAQAAEwAAAAAAAAAAAAAAAAAAAAAAW0NvbnRlbnRfVHlwZXNdLnhtbFBL AQItABQABgAIAAAAIQAx3V9h0gAAAI8BAAALAAAAAAAAAAAAAAAAAC4BAABfcmVscy8ucmVsc1BL AQItABQABgAIAAAAIQAzLwWeQQAAADkAAAAQAAAAAAAAAAAAAAAAACkCAABkcnMvc2hhcGV4bWwu eG1sUEsBAi0AFAAGAAgAAAAhAHm7I5LBAAAA3AAAAA8AAAAAAAAAAAAAAAAAmAIAAGRycy9kb3du cmV2LnhtbFBLBQYAAAAABAAEAPUAAACGAwAAAAA= " fillcolor="red" strokeweight=".26mm">
                  <v:stroke joinstyle="miter"/>
                </v:oval>
                <v:shape id="Picture 631" o:spid="_x0000_s1033" type="#_x0000_t75" style="position:absolute;left:6325;top:13946;width:1530;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vaBDTHAAAA3AAAAA8AAABkcnMvZG93bnJldi54bWxEj0FrwkAUhO8F/8PyhF6KbmzBSnQVUWy9 9KAtGm+v2dckmH0bdrcx/ntXKPQ4zMw3zGzRmVq05HxlWcFomIAgzq2uuFDw9bkZTED4gKyxtkwK ruRhMe89zDDV9sI7avehEBHCPkUFZQhNKqXPSzLoh7Yhjt6PdQZDlK6Q2uElwk0tn5NkLA1WHBdK bGhVUn7e/xoF2VP2uj6+b11h3Ydu19+HU3Z9U+qx3y2nIAJ14T/8195qBeOXEdzPxCMg5zc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IvaBDTHAAAA3AAAAA8AAAAAAAAAAAAA AAAAnwIAAGRycy9kb3ducmV2LnhtbFBLBQYAAAAABAAEAPcAAACTAwAAAAA= " strokeweight="0">
                  <v:imagedata r:id="rId215" o:title=""/>
                </v:shape>
                <v:shape id="Picture 632" o:spid="_x0000_s1034" type="#_x0000_t75" style="position:absolute;left:13600;top:11905;width:1278;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P0f9nGAAAA3AAAAA8AAABkcnMvZG93bnJldi54bWxEj0FrAjEUhO8F/0N4Qi+lZlVYZDWKWAoe LKWrULy9bl6zi5uXJUnd9d83hYLHYWa+YVabwbbiSj40jhVMJxkI4srpho2C0/H1eQEiRGSNrWNS cKMAm/XoYYWFdj1/0LWMRiQIhwIV1DF2hZShqslimLiOOHnfzluMSXojtcc+wW0rZ1mWS4sNp4Ua O9rVVF3KH6tgmB7e+pf9k1mY/PP83u++Sjf3Sj2Oh+0SRKQh3sP/7b1WkM9n8HcmHQG5/g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R/2cYAAADcAAAADwAAAAAAAAAAAAAA AACfAgAAZHJzL2Rvd25yZXYueG1sUEsFBgAAAAAEAAQA9wAAAJIDAAAAAA== " strokeweight="0">
                  <v:imagedata r:id="rId216" o:title=""/>
                </v:shape>
                <v:shape id="Picture 633" o:spid="_x0000_s1035" type="#_x0000_t75" style="position:absolute;left:8362;top:3916;width:1149;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Ui05vGAAAA3AAAAA8AAABkcnMvZG93bnJldi54bWxEj0FrwkAUhO+F/oflCb3VjQpSoquIVdqD ORgF8fbIPpNo9m3Y3Wr013cLBY/DzHzDTOedacSVnK8tKxj0ExDEhdU1lwr2u/X7BwgfkDU2lknB nTzMZ68vU0y1vfGWrnkoRYSwT1FBFUKbSumLigz6vm2Jo3eyzmCI0pVSO7xFuGnkMEnG0mDNcaHC lpYVFZf8xyg4rL42w2Oeb7JlQu5w3n5ml+yh1FuvW0xABOrCM/zf/tYKxqMR/J2JR0DOf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SLTm8YAAADcAAAADwAAAAAAAAAAAAAA AACfAgAAZHJzL2Rvd25yZXYueG1sUEsFBgAAAAAEAAQA9wAAAJIDAAAAAA== " strokeweight="0">
                  <v:imagedata r:id="rId217" o:title=""/>
                </v:shape>
                <v:shape id="Picture 634" o:spid="_x0000_s1036" type="#_x0000_t75" style="position:absolute;left:6292;width:1404;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dX0xjFAAAA3AAAAA8AAABkcnMvZG93bnJldi54bWxEj0FrAjEUhO8F/0N4hV6kZm3FltUoKhYt PXUtPT82z2Tp5mXZxHX990YQehxm5htmvuxdLTpqQ+VZwXiUgSAuva7YKPg5fDy/gwgRWWPtmRRc KMByMXiYY679mb+pK6IRCcIhRwU2xiaXMpSWHIaRb4iTd/Stw5hka6Ru8ZzgrpYvWTaVDitOCxYb 2lgq/4qTUxD95257mPwOd+vOvhXyy6wuQ6PU02O/moGI1Mf/8L291wqmrxO4nUlHQC6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XV9MYxQAAANwAAAAPAAAAAAAAAAAAAAAA AJ8CAABkcnMvZG93bnJldi54bWxQSwUGAAAAAAQABAD3AAAAkQMAAAAA " strokeweight="0">
                  <v:imagedata r:id="rId218" o:title=""/>
                </v:shape>
                <v:shape id="Picture 635" o:spid="_x0000_s1037" type="#_x0000_t75" style="position:absolute;left:20332;top:12268;width:1278;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ZKkbHEAAAA3AAAAA8AAABkcnMvZG93bnJldi54bWxEj8tuwjAQRfeV+AdrkLorTkAECBjUImgL K14fMIqHJMIeR7EL6d/XlSp1eXUfR3ex6qwRd2p97VhBOkhAEBdO11wquJy3L1MQPiBrNI5JwTd5 WC17TwvMtXvwke6nUIo4wj5HBVUITS6lLyqy6AeuIY7e1bUWQ5RtKXWLjzhujRwmSSYt1hwJFTa0 rqi4nb5shKRsDru0u3xkb/vJ+3Azm5hxUOq5373OQQTqwn/4r/2pFWSjMfyeiUdALn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ZKkbHEAAAA3AAAAA8AAAAAAAAAAAAAAAAA nwIAAGRycy9kb3ducmV2LnhtbFBLBQYAAAAABAAEAPcAAACQAwAAAAA= " strokeweight="0">
                  <v:imagedata r:id="rId219" o:title=""/>
                </v:shape>
                <v:oval id="Oval 636" o:spid="_x0000_s1038" style="position:absolute;left:7790;top:501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4efcQA AADcAAAADwAAAGRycy9kb3ducmV2LnhtbESPQWvCQBSE7wX/w/KE3urGVtM2ZiOlIEhPagu9PrLP 7GL2bchuTfz3rlDwOMzMN0y5Hl0rztQH61nBfJaBIK69ttwo+PnePL2BCBFZY+uZFFwowLqaPJRY aD/wns6H2IgE4VCgAhNjV0gZakMOw8x3xMk7+t5hTLJvpO5xSHDXyucsy6VDy2nBYEefhurT4c8p eH/9ukQrrd+ZcbF023z4dctGqcfp+LECEWmM9/B/e6sV5C853M6kIyCrKwAAAP//AwBQSwECLQAU AAYACAAAACEA8PeKu/0AAADiAQAAEwAAAAAAAAAAAAAAAAAAAAAAW0NvbnRlbnRfVHlwZXNdLnht bFBLAQItABQABgAIAAAAIQAx3V9h0gAAAI8BAAALAAAAAAAAAAAAAAAAAC4BAABfcmVscy8ucmVs c1BLAQItABQABgAIAAAAIQAzLwWeQQAAADkAAAAQAAAAAAAAAAAAAAAAACkCAABkcnMvc2hhcGV4 bWwueG1sUEsBAi0AFAAGAAgAAAAhAJkeHn3EAAAA3AAAAA8AAAAAAAAAAAAAAAAAmAIAAGRycy9k b3ducmV2LnhtbFBLBQYAAAAABAAEAPUAAACJAwAAAAA= " fillcolor="red" strokeweight=".26mm">
                  <v:stroke joinstyle="miter"/>
                </v:oval>
                <w10:anchorlock/>
              </v:group>
            </w:pict>
          </mc:Fallback>
        </mc:AlternateContent>
      </w:r>
      <w:r w:rsidRPr="00D5799E">
        <w:rPr>
          <w:rFonts w:ascii="Times New Roman" w:hAnsi="Times New Roman" w:cs="Times New Roman"/>
          <w:color w:val="0000FF"/>
          <w:szCs w:val="24"/>
        </w:rPr>
        <w:tab/>
      </w:r>
      <w:r w:rsidRPr="000A5708">
        <w:rPr>
          <w:rFonts w:ascii="Times New Roman" w:hAnsi="Times New Roman" w:cs="Times New Roman"/>
          <w:b/>
          <w:color w:val="0000FF"/>
          <w:position w:val="160"/>
          <w:szCs w:val="24"/>
        </w:rPr>
        <w:t>B.</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b/>
          <w:noProof/>
          <w:color w:val="0000FF"/>
          <w:szCs w:val="24"/>
        </w:rPr>
        <mc:AlternateContent>
          <mc:Choice Requires="wpg">
            <w:drawing>
              <wp:inline distT="0" distB="0" distL="0" distR="0" wp14:anchorId="37FACB3B" wp14:editId="2B536D0D">
                <wp:extent cx="2065020" cy="2056130"/>
                <wp:effectExtent l="0" t="0" r="0" b="0"/>
                <wp:docPr id="637" name="Group 637"/>
                <wp:cNvGraphicFramePr/>
                <a:graphic xmlns:a="http://schemas.openxmlformats.org/drawingml/2006/main">
                  <a:graphicData uri="http://schemas.microsoft.com/office/word/2010/wordprocessingGroup">
                    <wpg:wgp>
                      <wpg:cNvGrpSpPr/>
                      <wpg:grpSpPr>
                        <a:xfrm>
                          <a:off x="0" y="0"/>
                          <a:ext cx="2064960" cy="2055960"/>
                          <a:chOff x="0" y="0"/>
                          <a:chExt cx="2064960" cy="2055960"/>
                        </a:xfrm>
                      </wpg:grpSpPr>
                      <wpg:grpSp>
                        <wpg:cNvPr id="638" name="Group 638"/>
                        <wpg:cNvGrpSpPr/>
                        <wpg:grpSpPr>
                          <a:xfrm>
                            <a:off x="27360" y="146160"/>
                            <a:ext cx="1693080" cy="1724760"/>
                            <a:chOff x="0" y="0"/>
                            <a:chExt cx="0" cy="0"/>
                          </a:xfrm>
                        </wpg:grpSpPr>
                        <wps:wsp>
                          <wps:cNvPr id="639" name="Freeform 639"/>
                          <wps:cNvSpPr/>
                          <wps:spPr>
                            <a:xfrm flipH="1">
                              <a:off x="0" y="756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wps:spPr>
                          <wps:style>
                            <a:lnRef idx="0">
                              <a:scrgbClr r="0" g="0" b="0"/>
                            </a:lnRef>
                            <a:fillRef idx="0">
                              <a:scrgbClr r="0" g="0" b="0"/>
                            </a:fillRef>
                            <a:effectRef idx="0">
                              <a:scrgbClr r="0" g="0" b="0"/>
                            </a:effectRef>
                            <a:fontRef idx="minor"/>
                          </wps:style>
                          <wps:bodyPr/>
                        </wps:wsp>
                        <wps:wsp>
                          <wps:cNvPr id="640" name="Straight Arrow Connector 640"/>
                          <wps:cNvCnPr/>
                          <wps:spPr>
                            <a:xfrm flipV="1">
                              <a:off x="6840" y="0"/>
                              <a:ext cx="1112400" cy="1711440"/>
                            </a:xfrm>
                            <a:prstGeom prst="straightConnector1">
                              <a:avLst/>
                            </a:prstGeom>
                            <a:ln w="19080">
                              <a:solidFill>
                                <a:srgbClr val="0000CC"/>
                              </a:solidFill>
                              <a:miter/>
                            </a:ln>
                          </wps:spPr>
                          <wps:bodyPr/>
                        </wps:wsp>
                      </wpg:grpSp>
                      <wps:wsp>
                        <wps:cNvPr id="641" name="Straight Arrow Connector 641"/>
                        <wps:cNvCnPr/>
                        <wps:spPr>
                          <a:xfrm>
                            <a:off x="0" y="1346040"/>
                            <a:ext cx="2063520" cy="1800"/>
                          </a:xfrm>
                          <a:prstGeom prst="straightConnector1">
                            <a:avLst/>
                          </a:prstGeom>
                          <a:ln w="9360">
                            <a:solidFill>
                              <a:srgbClr val="000000"/>
                            </a:solidFill>
                            <a:miter/>
                            <a:tailEnd type="stealth" w="sm" len="med"/>
                          </a:ln>
                        </wps:spPr>
                        <wps:bodyPr/>
                      </wps:wsp>
                      <wps:wsp>
                        <wps:cNvPr id="642" name="Straight Arrow Connector 642"/>
                        <wps:cNvCnPr/>
                        <wps:spPr>
                          <a:xfrm flipV="1">
                            <a:off x="925200" y="0"/>
                            <a:ext cx="1800" cy="2056320"/>
                          </a:xfrm>
                          <a:prstGeom prst="straightConnector1">
                            <a:avLst/>
                          </a:prstGeom>
                          <a:ln w="9360">
                            <a:solidFill>
                              <a:srgbClr val="000000"/>
                            </a:solidFill>
                            <a:miter/>
                            <a:tailEnd type="stealth" w="sm" len="med"/>
                          </a:ln>
                        </wps:spPr>
                        <wps:bodyPr/>
                      </wps:wsp>
                      <wps:wsp>
                        <wps:cNvPr id="643" name="Oval 643"/>
                        <wps:cNvSpPr/>
                        <wps:spPr>
                          <a:xfrm>
                            <a:off x="907560" y="46656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644" name="Oval 644"/>
                        <wps:cNvSpPr/>
                        <wps:spPr>
                          <a:xfrm>
                            <a:off x="347400" y="132840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645" name="Oval 645"/>
                        <wps:cNvSpPr/>
                        <wps:spPr>
                          <a:xfrm>
                            <a:off x="907560" y="132840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646" name="Picture 646"/>
                          <pic:cNvPicPr/>
                        </pic:nvPicPr>
                        <pic:blipFill>
                          <a:blip r:embed="rId220"/>
                          <a:stretch/>
                        </pic:blipFill>
                        <pic:spPr>
                          <a:xfrm>
                            <a:off x="751680" y="1364760"/>
                            <a:ext cx="152280" cy="176400"/>
                          </a:xfrm>
                          <a:prstGeom prst="rect">
                            <a:avLst/>
                          </a:prstGeom>
                          <a:ln w="0">
                            <a:noFill/>
                          </a:ln>
                        </pic:spPr>
                      </pic:pic>
                      <pic:pic xmlns:pic="http://schemas.openxmlformats.org/drawingml/2006/picture">
                        <pic:nvPicPr>
                          <pic:cNvPr id="647" name="Picture 647"/>
                          <pic:cNvPicPr/>
                        </pic:nvPicPr>
                        <pic:blipFill>
                          <a:blip r:embed="rId221"/>
                          <a:stretch/>
                        </pic:blipFill>
                        <pic:spPr>
                          <a:xfrm>
                            <a:off x="1937880" y="1364760"/>
                            <a:ext cx="127080" cy="138960"/>
                          </a:xfrm>
                          <a:prstGeom prst="rect">
                            <a:avLst/>
                          </a:prstGeom>
                          <a:ln w="0">
                            <a:noFill/>
                          </a:ln>
                        </pic:spPr>
                      </pic:pic>
                      <pic:pic xmlns:pic="http://schemas.openxmlformats.org/drawingml/2006/picture">
                        <pic:nvPicPr>
                          <pic:cNvPr id="648" name="Picture 648"/>
                          <pic:cNvPicPr/>
                        </pic:nvPicPr>
                        <pic:blipFill>
                          <a:blip r:embed="rId222"/>
                          <a:stretch/>
                        </pic:blipFill>
                        <pic:spPr>
                          <a:xfrm>
                            <a:off x="739080" y="12240"/>
                            <a:ext cx="139680" cy="164520"/>
                          </a:xfrm>
                          <a:prstGeom prst="rect">
                            <a:avLst/>
                          </a:prstGeom>
                          <a:ln w="0">
                            <a:noFill/>
                          </a:ln>
                        </pic:spPr>
                      </pic:pic>
                      <pic:pic xmlns:pic="http://schemas.openxmlformats.org/drawingml/2006/picture">
                        <pic:nvPicPr>
                          <pic:cNvPr id="649" name="Picture 649"/>
                          <pic:cNvPicPr/>
                        </pic:nvPicPr>
                        <pic:blipFill>
                          <a:blip r:embed="rId223"/>
                          <a:stretch/>
                        </pic:blipFill>
                        <pic:spPr>
                          <a:xfrm>
                            <a:off x="135720" y="1170360"/>
                            <a:ext cx="203040" cy="164520"/>
                          </a:xfrm>
                          <a:prstGeom prst="rect">
                            <a:avLst/>
                          </a:prstGeom>
                          <a:ln w="0">
                            <a:noFill/>
                          </a:ln>
                        </pic:spPr>
                      </pic:pic>
                      <pic:pic xmlns:pic="http://schemas.openxmlformats.org/drawingml/2006/picture">
                        <pic:nvPicPr>
                          <pic:cNvPr id="650" name="Picture 650"/>
                          <pic:cNvPicPr/>
                        </pic:nvPicPr>
                        <pic:blipFill>
                          <a:blip r:embed="rId224"/>
                          <a:stretch/>
                        </pic:blipFill>
                        <pic:spPr>
                          <a:xfrm>
                            <a:off x="726480" y="349200"/>
                            <a:ext cx="114480" cy="176400"/>
                          </a:xfrm>
                          <a:prstGeom prst="rect">
                            <a:avLst/>
                          </a:prstGeom>
                          <a:ln w="0">
                            <a:noFill/>
                          </a:ln>
                        </pic:spPr>
                      </pic:pic>
                    </wpg:wgp>
                  </a:graphicData>
                </a:graphic>
              </wp:inline>
            </w:drawing>
          </mc:Choice>
          <mc:Fallback>
            <w:pict>
              <v:group id="Group 637" o:spid="_x0000_s1026" style="width:162.6pt;height:161.9pt;mso-position-horizontal-relative:char;mso-position-vertical-relative:line" coordsize="20649,20559"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llVIBlwYAABEgAAAOAAAAZHJzL2Uyb0RvYy54bWzs WNtu4zYQfS/QfyD03lg3y7YQZ1E4m7RA0V002/aZlihLAEUKJGM7f98ZUlR8iTeJd5uXTYDYlMSh ZuacOUP68sO25WTNlG6kmAfRRRgQJgpZNmI1D/7+cvPLNCDaUFFSLgWbBw9MBx+ufv7pctPlLJa1 5CVTBBYROt9086A2pstHI13UrKX6QnZMwMNKqpYauFSrUanoBlZv+SgOw2y0karslCyY1nD32j0M ruz6VcUK86mqNDOEzwPwzdhPZT+X+Dm6uqT5StGuboreDXqGFy1tBLx0WOqaGkruVXO0VNsUSmpZ mYtCtiNZVU3BbAwQTRQeRHOr5H1nY1nlm1U3pAlSe5Cns5ct/lx/VqQp50GWTAIiaAsg2fcSvAHp 2XSrHGbdqu6u+6z6Gyt3hRFvK9XiN8RCtjaxD0Ni2daQAm7GYZbOMsh/Ac/icDzGC5v6ogZ8juyK +uMzliP/4hH6N7gzXAx+D9EBEfejm54RXTxJMAyIIkqzyAfhw4yyWRJO+zCjSZxO/IznwuxtbFJO hgYVoh9JoL+NBHc17ZjllkZ4hzTNfJpuFGNYd8CDmcuUnTiQQOca+OAZQCredL9BWmwV7HFhMvZZ OJEnyFS4HznNi3ttbpm0zKLrP7RxhVr6Ea39qNgKP1RQ7ljo3Ba6CQgUugoIFPrSsa2jBu3QaRyS DbAxy7KA1DCYhKl1vpVr9kXaOQaZOZ1BTjynAZzH51zszut5Ebp0wUT/2H93drksHNvl4mxmGXhy ovMMCwY9g/hPzjz00L+w4FIzZ4jh2hWGFMBqu0leAn43DedESfNvY2rLDyxkTAQ+7NUHUnqgPU9o tNO1a1nct0wYJ9SKcWqgS+i66TRAk7N2yUB31O9l5NAxDe+99c7gu7lAmJwfQqKLPhUQz6bzNLQj 88CZs/mLVaBqgJ4z1IVaLRdcISMAJxBQ+AReeNpxAQZoWcH6r7TtTdCa2Y7zSvvByL5fCjPYt42Q yiK/Ex0Ol7J8sFpsEwCqgHL3FvKQQtqcit4ZRZtVbcivSskNWUghoPqkIhnMAYTQH9CVheh7hsfJ 6baVi38O5CKb4vK+0iCbfQ+IoihOQSFs94gmUZS6VwCDffPplJMLgoN5oHvnBq+cLHkhAUNv4NiC DItmKN14rSVvSiSaveiJs6a4g4C/xaKvxb1pbWOYOknMJ/B67Ftvhl30AuxsKX4dO8zKnsBHSZqF DpJH0KDlJ+PYgzY9EngPwDcgNsNe/Dxgw6ufBIzmhjb8oyiJeehg76MNo9zUAVJCtwHhDPa1LSt7 0Lk4Up0nwH2jYoxfAGh8ZjHOYkDv6XJEMP1OLksAY8f771iLPzyyiUf2E+gOSGqyg+KJHdhOWc5C u+dCKU2z7Gj7lWR2E4t7cTf8Kn6MQ/PXuFWk+QkB3SssvSuYNzcomT1B9qa5tv5dgLb7oqOy1O+b geHA+P+cFdL0gKV2l9o3j+dZmqQT29WBhlESQ++3PHnsIO80fd+zvup3jRNH2hTOW27P2ovp+Fwx facpHseG48mPcrTqmiKH/15NYfSSI/DBz5RgZe4VC+wi/wEAAP//7JbdjtsgEIVfBXHftY1/iNE6 V6utKlVVXoEQYqOCjTCJs2/fAWc3VaKuokir5iJXHhhMTo4/zczIjGhw571lSTKKTho+Pg1W9gej t4Mz3MPStYnh7vfOfhODsdyrtdLKvyUkTSu8fLZKsH6/UmLl5oX4tV85pDYNrooKo54b2WDI+52T KGwlp3PhLVgmF5estbKvSuvlM2chRqCoH5m7Ru2w3SohXwaxM7L3UWfipAblQz92yo4YOSbNWoJE 92NDgiDORu+kF927mpOAoG204d9xdtg6E57wE+jQYFpm1SLF6K3BWV4VtErnu+TBIwH5rCQk5EU4 QKsijfnkdI91o/8uB4NCAGqk8GApZ3z/c/RBCmfvR8K27tHU4DQe6Yfgz3xG90cPZ53RTpA9+wzB 0T2IrvFv4/ik+tbo2Tp4K3w6fLzki4mhl8TQeyMmv52YrM7p4lNkCE0/kMkX9YzUA5lPisziEpnF vSFT3I4MzetIRKghhBTnJSavYwmKJaYqSvIoMVAeoWb9uynVl7zU98ZLeTsvWV5SoCA2pYym+XlT ImmeAkVzU3oQc8UYU4JbZ2MMbEHrDZiFcecexpg4V904xpCqOPakvKjBkBm+jykmK2L6v00xyWRb NrU2zkOt47ZT4oV7/vca4skySYZu0Bvpln8AAAD//wMAUEsDBBQABgAIAAAAIQAWYEQS3AAAAAUB AAAPAAAAZHJzL2Rvd25yZXYueG1sTI9Pa8JAEMXvBb/DMkJvdfMHi6TZiEjbkxSqhdLbmB2TYHY2 ZNckfvuuvdTL8IY3vPebfD2ZVgzUu8aygngRgSAurW64UvB1eHtagXAeWWNrmRRcycG6mD3kmGk7 8icNe1+JEMIuQwW1910mpStrMugWtiMO3sn2Bn1Y+0rqHscQblqZRNGzNNhwaKixo21N5Xl/MQre Rxw3afw67M6n7fXnsPz43sWk1ON82ryA8DT5/2O44Qd0KALT0V5YO9EqCI/4vxm8NFkmII43ka5A Frm8py9+AQAA//8DAFBLAwQUAAYACAAAACEAEph0GbABAABAAgAAFAAAAGRycy9tZWRpYS9pbWFn ZTYud21mXFHBbtNAEH27bgpxI9kpIFGEwCABUkVTRCXOuI4hHIICicTRmHQplhInioMgBwQnhLik Z34FDj0h8QcckfiBCvmGVPNm2xNr786bN7uzM28V6oATKEDjHWTUOLUiYZHSVVVZ1FIbp9yaJrBc Qx+qQK3Ru7nqoYFuOn81WEwNcAfrp+wlMEMF+PQPib5z/iL+yCvkrrpk04LO6+eqhctEf/WHYxqO AylEivMH2dgUwWPzJng6Gac5jpnn6y33CeDaLStct7ib/eCupeTozgKO9CX1HSGcTovugyhS+EFO ZtsU2X4e9IeZyYfmdvAoH7ZQU1itt/vdwT2oc8+yPByNdtMiG0aTPdNL902BZu3/cppOfzF+MRkx FE1ezzIzk1rRXOkOgvjtfJZSkLPXtuNlezvslb73MAl7f65eIb7ghSjj8ka53E2IfC8Ss4zLzaRT Li1zn/Z9h6FwM2kncSl/6DUU+GkO6qP4ZA59yuAq+p922J3IIJ279g1OpDzR18cZxoBv9i2Z5Hp/ UczNGOjgM3kXXy6+/C2YMlcHPzckMfW1F+CIqRw5jn8AAAD//wMAUEsDBBQABgAIAAAAIQAtmtJt 5QAAALUDAAAZAAAAZHJzL19yZWxzL2Uyb0RvYy54bWwucmVsc7yTz2rDMAyH74O9g9F9cZK2YYw6 vYxBr6N7AGMrjlksG9v707efYQxW6LKbj5LQ9/sQaH/4dAt7x5isJwFd0wJDUl5bMgJeTk9398BS lqTl4gkFnDHBYby92T/jInNZSrMNiRUKJQFzzuGB86RmdDI1PiCVyeSjk7mU0fAg1as0yPu2HXj8 zYDxgsmOWkA86g2w0zmU5P/Zfpqswkev3hxSvhLBrSvZBSijwSzAobbyu7lpPtwE/LpDX8ehX3Po 6jh0TSDz1x2GOg7D2h12dRx2aw7bOg7bHwd+8WzjFwAAAP//AwBQSwMEFAAGAAgAAAAhADzwUeXf AQAAqgIAABQAAABkcnMvbWVkaWEvaW1hZ2U1LndtZmxSz4vTQBT+Ztru2mwh6a4eVkTjgu6y2F3o QVAQzKbReqgUW9FbjHV2DbRpaSpaL/Yk4qX+Cd4F8a6HPenRq+A/IRK8CFu/mdaDP17yMt+8mXzv vW9GoAjkbgtAYgJtBboUDBgk5Gw2M2hHrC9iK5LAxErytYBc4ez8ko0SGtHoYXs8UICL1UX0JMgw AxzOD4k+0g9Jv0/XuYqaTWp0XN4TJXGK6KecHHGgvdKF6OKcdtxTqXtTPXZv9XtRgiPyRJvWFcAy W/L8Vrib/aBqQvrX6jvkfnNfxn+4WT+c1rh3v99l1V8+je6+f3NJc1c3rbd/cgvoHN/+yVFhjglX tAY/4A0GaeOa7wt8Zkx7TaXxQeK2OrFKOuqCeyPp7KAgsFSstRrtixBrd+LE63b3ojTu+P0Hqhkd qBTlwt8tl3OLQssFv/9oGKuh1gPlfKPtBk9Gw4iiHzu7G0xru14zc+zrodf8fuY08QnbQxZk57Lp Xkjk2L4epkG2HdazqYlc5fisziVvO6yFQaZfzy4J8JE06iR4LXKcUwaLuuWfr25UJF5U2aMWXPdv mdOeH9pcbQfLXAM+mFtDqo3WOB2pHp7W8ZJxC1tb+wvMG/J13ahcIcVcbZ1S2y8AAAD//wMAUEsD BBQABgAIAAAAIQA5m5CTqwEAAEACAAAUAAAAZHJzL21lZGlhL2ltYWdlMy53bWZcUU1v00AUnF03 hbiR7PAhUcSHQaKqKmgRh57rOi5BIigikTgak26LpcSJ4iCSQwUSEgcu6Znf0kOv/Qf8jKryDalh 3ionVl6/ebP27HvzFKqAEyhA4wSyKtxakbBI6cViYdG2Wl9ya5rAcjX9Ue2pNWYbqx5qaKWTz93Z yAAvcWvJ3gcVFoDP/JxogxGU/8ktd1VFTQu6o6He4gHRX/39moHr1FbC4vxuNjBF8M58Dd4PB2mO a2q1N92HgGu/XOH7BTXZD15ZSnqYzuBIX1LfJcLRqGgdRJHCBTnZDVNkx3nQ6WUm75nnwZu8t42K wmq10Wl1d6Fuf8jysN/fT4usFw0PTTs9NgXqlf/LqTud2eDTsM+jaPhlnJmx1Ir6SqsbxNPJOKUh N5/sxPPGTtgufe91EravHj8ivuuFKOPyWTnfT4h8L5Iwj8utpFnOLbPH+K3Jo3AraSRxKU/o1RR9 VJqL/iga5TCnDa5i/mPK7sQG6dy1MxA/sPTXxw2bndlZUuRpZ1ZMzABo4hdPXPy+d3QhWKZ3+mdd hOmvvQCXlHLs//8AAAD//wMAUEsDBBQABgAIAAAAIQB2vlE0rAEAAEACAAAUAAAAZHJzL21lZGlh L2ltYWdlMi53bWZcUUFrE0EYfTPbpGYb2E3VQ4vYtWApxabFg+duN6vxkDY0AU9l3abTupBsQjai OYgFwYOX+IM89FTwxwhFFjxIu30z5NTZ/Xbe92b2zfe9EagAlicAiS/Qo8SQgoRBQhZFYVBdrMy5 JUlguKq8FBdiidlG2UEVrXjyoTsdKWAXy3N2FVQoAJf5JdEVY4/y3xn6rIpWkxo9ku9FHU+I/suL W04cP00lLM7tJgOVeQfqk3c0HMQpbqlzvGn/A2yzc4HfbWqyH7w0lO7h0IOl+9L1XcMfjbLW6yAQ +E1OR0NlyXnqdXqJSnvqhfc27dVREihXGp1W9xXEw3dJ6vf7+3GW9ILhqWrH5ypDrXS/nJrVmQ5O hn0uBcOP40SNda2oLbS6Xvh5Mo5pyINnO+GsseO3c9d5E/ntv2tPiR87PvIwf57P9iMi1wn0NAvz raiZzwyzx/lrk0v+VtSIwly/vlMV4CM56I+gURZz2mAL5t8O2Z22QXdumzvQfmDur4tFk/0yd0mR 9c40m6gB0MQPrtgob57daEybi+afFS1Mf80BuKaUZf6/AwAA//8DAFBLAwQKAAAAAAAAACEAyQ5I yV4AAABeAAAAFAAAAGRycy9tZWRpYS9pbWFnZTEucG5niVBORw0KGgoAAAANSUhEUgAAAAgAAAAI CAIAAABLbSncAAAAJUlEQVR4nGP5//8/AxgwMjIis1mwigLZLFhFgQwWrKIgCTrYAQDP5jAhILYa zQAAAABJRU5ErkJgglBLAwQUAAYACAAAACEAcTmX6asBAABAAgAAFAAAAGRycy9tZWRpYS9pbWFn ZTQud21mXFFNi9NQFD3v9UObKSQddVERjYJ1GJwZmIVrM2m0LirFFlwIxlifY6BNS9NBuxAFd27a n+Da3+DCleA/EPwTRbITpp776MqXvNxzz3s5797zFGpAyVeAxnvIqHBqRcIipTebjUWHqrnldjSB 5er6i3qhdpi1qi7q6CbzN4PF1AA97G7Zq6DCBvCYfydqMcp5PzjlrJqoaUGXNdRzXCP6qz+eM3Cs bCUszhukY5P7j81b/8lknGQ4p9benvMMcOzOMr8H1GQ/OLaU9LBgd9KX1LdGMJ3m3QdhqPCTnMy2 ydPTzO8PU5MNzV3/UTY8REWhWmv3u4N7UJeeplkwGp0keToMJ69MLzk1ORqV/8tplPqL8cvJiEvh 5GyWmpnUika5O/Cjd/NZQkMu3jyKlu2joFd47sM46P25cZ34ihugiIrbxfIkJvLcUMIyKvbjTrG0 zH3GDx0uBftxO44KeQO3rsBHc9AfRaNKzGmDo5h/YufWGencsXcgfmDrr4cLNvtm75Iit/qLfG7G QAefueLg953XXwXL7a1+NUWY/toDsKZUyf7/DwAA//8DAFBLAQItABQABgAIAAAAIQAIvg0VFgEA AEcCAAATAAAAAAAAAAAAAAAAAAAAAABbQ29udGVudF9UeXBlc10ueG1sUEsBAi0AFAAGAAgAAAAh ADj9If/WAAAAlAEAAAsAAAAAAAAAAAAAAAAARwEAAF9yZWxzLy5yZWxzUEsBAi0AFAAGAAgAAAAh AOWVUgGXBgAAESAAAA4AAAAAAAAAAAAAAAAARgIAAGRycy9lMm9Eb2MueG1sUEsBAi0AFAAGAAgA AAAhABZgRBLcAAAABQEAAA8AAAAAAAAAAAAAAAAACQkAAGRycy9kb3ducmV2LnhtbFBLAQItABQA BgAIAAAAIQASmHQZsAEAAEACAAAUAAAAAAAAAAAAAAAAABIKAABkcnMvbWVkaWEvaW1hZ2U2Lndt ZlBLAQItABQABgAIAAAAIQAtmtJt5QAAALUDAAAZAAAAAAAAAAAAAAAAAPQLAABkcnMvX3JlbHMv ZTJvRG9jLnhtbC5yZWxzUEsBAi0AFAAGAAgAAAAhADzwUeXfAQAAqgIAABQAAAAAAAAAAAAAAAAA EA0AAGRycy9tZWRpYS9pbWFnZTUud21mUEsBAi0AFAAGAAgAAAAhADmbkJOrAQAAQAIAABQAAAAA AAAAAAAAAAAAIQ8AAGRycy9tZWRpYS9pbWFnZTMud21mUEsBAi0AFAAGAAgAAAAhAHa+UTSsAQAA QAIAABQAAAAAAAAAAAAAAAAA/hAAAGRycy9tZWRpYS9pbWFnZTIud21mUEsBAi0ACgAAAAAAAAAh AMkOSMleAAAAXgAAABQAAAAAAAAAAAAAAAAA3BIAAGRycy9tZWRpYS9pbWFnZTEucG5nUEsBAi0A FAAGAAgAAAAhAHE5l+mrAQAAQAIAABQAAAAAAAAAAAAAAAAAbBMAAGRycy9tZWRpYS9pbWFnZTQu d21mUEsFBgAAAAALAAsAxgIAAEkVAAAAAA== ">
                <v:group id="Group 638" o:spid="_x0000_s1027" style="position:absolute;left:273;top:1461;width:16931;height:17248"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3SRgsMAAADcAAAADwAAAGRycy9kb3ducmV2LnhtbERPTWvCQBC9F/wPywi9 1U0qDSW6BhErPQShWhBvQ3ZMQrKzIbsm8d93D0KPj/e9zibTioF6V1tWEC8iEMSF1TWXCn7PX2+f IJxH1thaJgUPcpBtZi9rTLUd+YeGky9FCGGXooLK+y6V0hUVGXQL2xEH7mZ7gz7AvpS6xzGEm1a+ R1EiDdYcGirsaFdR0ZzuRsFhxHG7jPdD3tx2j+v543jJY1LqdT5tVyA8Tf5f/HR/awXJMq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dJGCwwAAANwAAAAP AAAAAAAAAAAAAAAAAKoCAABkcnMvZG93bnJldi54bWxQSwUGAAAAAAQABAD6AAAAmgMAAAAA ">
                  <v:shape id="Freeform 639" o:spid="_x0000_s1028" style="position:absolute;top:7560;width:1693080;height:1717200;flip:x;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l0HcYA AADcAAAADwAAAGRycy9kb3ducmV2LnhtbESPQWsCMRSE70L/Q3iF3jTbKqKrUaRQ9SK2rgjeHpvn ZunmZbtJdfXXG6HQ4zAz3zDTeWsrcabGl44VvPYSEMS50yUXCvbZR3cEwgdkjZVjUnAlD/PZU2eK qXYX/qLzLhQiQtinqMCEUKdS+tyQRd9zNXH0Tq6xGKJsCqkbvES4reRbkgylxZLjgsGa3g3l37tf q2DAG9PKhV8dstVovP053ZbHz0ypl+d2MQERqA3/4b/2WisY9sfwOBOPgJzdAQAA//8DAFBLAQIt ABQABgAIAAAAIQDw94q7/QAAAOIBAAATAAAAAAAAAAAAAAAAAAAAAABbQ29udGVudF9UeXBlc10u eG1sUEsBAi0AFAAGAAgAAAAhADHdX2HSAAAAjwEAAAsAAAAAAAAAAAAAAAAALgEAAF9yZWxzLy5y ZWxzUEsBAi0AFAAGAAgAAAAhADMvBZ5BAAAAOQAAABAAAAAAAAAAAAAAAAAAKQIAAGRycy9zaGFw ZXhtbC54bWxQSwECLQAUAAYACAAAACEAVXl0HcYAAADcAAAADwAAAAAAAAAAAAAAAACYAgAAZHJz L2Rvd25yZXYueG1sUEsFBgAAAAAEAAQA9QAAAIsDAAAAAA== " path="m899,l,1039,605,2698r2061,6l899,xe" stroked="f" strokeweight="0">
                    <v:fill r:id="rId214" o:title="" recolor="t" type="tile"/>
                    <v:path arrowok="t"/>
                  </v:shape>
                  <v:shape id="Straight Arrow Connector 640" o:spid="_x0000_s1029" type="#_x0000_t32" style="position:absolute;left:6840;width:1112400;height:17114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n3GcQAAADcAAAADwAAAGRycy9kb3ducmV2LnhtbERPW2vCMBR+F/YfwhnsRWa6TcrsGkWG Q0EQ1im+HpvTCyYnpcm0+/fLg+Djx3fPF4M14kK9bx0reJkkIIhLp1uuFex/vp7fQfiArNE4JgV/ 5GExfxjlmGl35W+6FKEWMYR9hgqaELpMSl82ZNFPXEccucr1FkOEfS11j9cYbo18TZJUWmw5NjTY 0WdD5bn4tQpWy8RsTTVbn9dpOJw24+Nqd3hT6ulxWH6ACDSEu/jm3mgF6TTOj2fiEZDz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yfcZxAAAANwAAAAPAAAAAAAAAAAA AAAAAKECAABkcnMvZG93bnJldi54bWxQSwUGAAAAAAQABAD5AAAAkgMAAAAA " strokecolor="#00c" strokeweight=".53mm">
                    <v:stroke joinstyle="miter"/>
                  </v:shape>
                </v:group>
                <v:shape id="Straight Arrow Connector 641" o:spid="_x0000_s1030" type="#_x0000_t32" style="position:absolute;top:1346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T9cMUAAADcAAAADwAAAGRycy9kb3ducmV2LnhtbESPT2vCQBTE7wW/w/IEb3UTW0Sjq4hS rJeCf8DrI/tMotm3YXdN0m/fLRR6HGbmN8xy3ZtatOR8ZVlBOk5AEOdWV1wouJw/XmcgfEDWWFsm Bd/kYb0avCwx07bjI7WnUIgIYZ+hgjKEJpPS5yUZ9GPbEEfvZp3BEKUrpHbYRbip5SRJptJgxXGh xIa2JeWP09Mo2B3uDov7lzlcz7u3dtPN0+1+rtRo2G8WIAL14T/81/7UCqbvKfyeiUdAr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bT9cMUAAADcAAAADwAAAAAAAAAA AAAAAAChAgAAZHJzL2Rvd25yZXYueG1sUEsFBgAAAAAEAAQA+QAAAJMDAAAAAA== " strokeweight=".26mm">
                  <v:stroke endarrow="classic" endarrowwidth="narrow" joinstyle="miter"/>
                </v:shape>
                <v:shape id="Straight Arrow Connector 642" o:spid="_x0000_s1031" type="#_x0000_t32" style="position:absolute;left:9252;width:18;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eUwMQAAADcAAAADwAAAGRycy9kb3ducmV2LnhtbESPwWrDMBBE74H+g9hCb4lUU0Jxo4QS KBhySOv60ONibWxRa2UsObb/vgoEehxm5g2zO8yuE1cagvWs4XmjQBDX3lhuNFTfH+tXECEiG+w8 k4aFAhz2D6sd5sZP/EXXMjYiQTjkqKGNsc+lDHVLDsPG98TJu/jBYUxyaKQZcEpw18lMqa10aDkt tNjTsaX6txydhuI4L+Pps5yqHy4u6qzQLgtq/fQ4v7+BiDTH//C9XRgN25cMbmfSEZD7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R5TAxAAAANwAAAAPAAAAAAAAAAAA AAAAAKECAABkcnMvZG93bnJldi54bWxQSwUGAAAAAAQABAD5AAAAkgMAAAAA " strokeweight=".26mm">
                  <v:stroke endarrow="classic" endarrowwidth="narrow" joinstyle="miter"/>
                </v:shape>
                <v:oval id="Oval 643" o:spid="_x0000_s1032" style="position:absolute;left:9075;top:4665;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OmMMA AADcAAAADwAAAGRycy9kb3ducmV2LnhtbESPQWsCMRSE74L/ITyhN81qddXVKKVQkJ6sFbw+Ns9N cPOybFJ3/fdNoeBxmJlvmO2+d7W4UxusZwXTSQaCuPTacqXg/P0xXoEIEVlj7ZkUPCjAfjccbLHQ vuMvup9iJRKEQ4EKTIxNIWUoDTkME98QJ+/qW4cxybaSusUuwV0tZ1mWS4eW04LBht4NlbfTj1Ow Xn4+opXWH00/X7hD3l3colLqZdS/bUBE6uMz/N8+aAX5/BX+zqQjIHe/AAAA//8DAFBLAQItABQA BgAIAAAAIQDw94q7/QAAAOIBAAATAAAAAAAAAAAAAAAAAAAAAABbQ29udGVudF9UeXBlc10ueG1s UEsBAi0AFAAGAAgAAAAhADHdX2HSAAAAjwEAAAsAAAAAAAAAAAAAAAAALgEAAF9yZWxzLy5yZWxz UEsBAi0AFAAGAAgAAAAhADMvBZ5BAAAAOQAAABAAAAAAAAAAAAAAAAAAKQIAAGRycy9zaGFwZXht bC54bWxQSwECLQAUAAYACAAAACEA0W/OmMMAAADcAAAADwAAAAAAAAAAAAAAAACYAgAAZHJzL2Rv d25yZXYueG1sUEsFBgAAAAAEAAQA9QAAAIgDAAAAAA== " fillcolor="red" strokeweight=".26mm">
                  <v:stroke joinstyle="miter"/>
                </v:oval>
                <v:oval id="Oval 644" o:spid="_x0000_s1033" style="position:absolute;left:3474;top:13284;width:363;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ZW7MMA AADcAAAADwAAAGRycy9kb3ducmV2LnhtbESPzWrDMBCE74G+g9hAb4mc4jiNazmUQiH01PxAr4u1 sUStlbHU2Hn7qlDIcZiZb5hqN7lOXGkI1rOC1TIDQdx4bblVcD69L55BhIissfNMCm4UYFc/zCos tR/5QNdjbEWCcChRgYmxL6UMjSGHYel74uRd/OAwJjm0Ug84Jrjr5FOWFdKh5bRgsKc3Q8338ccp 2G4+btFK6z/NlK/dvhi/3LpV6nE+vb6AiDTFe/i/vdcKijyHvzPpCMj6FwAA//8DAFBLAQItABQA BgAIAAAAIQDw94q7/QAAAOIBAAATAAAAAAAAAAAAAAAAAAAAAABbQ29udGVudF9UeXBlc10ueG1s UEsBAi0AFAAGAAgAAAAhADHdX2HSAAAAjwEAAAsAAAAAAAAAAAAAAAAALgEAAF9yZWxzLy5yZWxz UEsBAi0AFAAGAAgAAAAhADMvBZ5BAAAAOQAAABAAAAAAAAAAAAAAAAAAKQIAAGRycy9zaGFwZXht bC54bWxQSwECLQAUAAYACAAAACEAXoZW7MMAAADcAAAADwAAAAAAAAAAAAAAAACYAgAAZHJzL2Rv d25yZXYueG1sUEsFBgAAAAAEAAQA9QAAAIgDAAAAAA== " fillcolor="red" strokeweight=".26mm">
                  <v:stroke joinstyle="miter"/>
                </v:oval>
                <v:oval id="Oval 645" o:spid="_x0000_s1034" style="position:absolute;left:9075;top:13284;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rzd8MA AADcAAAADwAAAGRycy9kb3ducmV2LnhtbESPwWrDMBBE74X+g9hAbo2cEjuNazmUQiHk1CaBXhdr Y4laK2OpsfP3UaDQ4zAzb5hqO7lOXGgI1rOC5SIDQdx4bblVcDp+PL2ACBFZY+eZFFwpwLZ+fKiw 1H7kL7ocYisShEOJCkyMfSllaAw5DAvfEyfv7AeHMcmhlXrAMcFdJ5+zrJAOLacFgz29G2p+Dr9O wWa9v0Yrrf800yp3u2L8dnmr1Hw2vb2CiDTF//Bfe6cVFKsc7mfSEZD1DQAA//8DAFBLAQItABQA BgAIAAAAIQDw94q7/QAAAOIBAAATAAAAAAAAAAAAAAAAAAAAAABbQ29udGVudF9UeXBlc10ueG1s UEsBAi0AFAAGAAgAAAAhADHdX2HSAAAAjwEAAAsAAAAAAAAAAAAAAAAALgEAAF9yZWxzLy5yZWxz UEsBAi0AFAAGAAgAAAAhADMvBZ5BAAAAOQAAABAAAAAAAAAAAAAAAAAAKQIAAGRycy9zaGFwZXht bC54bWxQSwECLQAUAAYACAAAACEAMcrzd8MAAADcAAAADwAAAAAAAAAAAAAAAACYAgAAZHJzL2Rv d25yZXYueG1sUEsFBgAAAAAEAAQA9QAAAIgDAAAAAA== " fillcolor="red" strokeweight=".26mm">
                  <v:stroke joinstyle="miter"/>
                </v:oval>
                <v:shape id="Picture 646" o:spid="_x0000_s1035" type="#_x0000_t75" style="position:absolute;left:7516;top:13647;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TKgYDDAAAA3AAAAA8AAABkcnMvZG93bnJldi54bWxEj8FqwzAQRO+F/oPYQm+N3FCL4kYJJdCQ Y+QmOS/W1ja1Vq6kJM7fR4VCj8PMvGEWq8kN4kwh9p41PM8KEMSNtz23GvafH0+vIGJCtjh4Jg1X irBa3t8tsLL+wobOdWpFhnCsUEOX0lhJGZuOHMaZH4mz9+WDw5RlaKUNeMlwN8h5USjpsOe80OFI 646a7/rkNNTqsDFmdz2aH1WY8shlSOtS68eH6f0NRKIp/Yf/2lurQb0o+D2Tj4Bc3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1MqBgMMAAADcAAAADwAAAAAAAAAAAAAAAACf AgAAZHJzL2Rvd25yZXYueG1sUEsFBgAAAAAEAAQA9wAAAI8DAAAAAA== " strokeweight="0">
                  <v:imagedata r:id="rId225" o:title=""/>
                </v:shape>
                <v:shape id="Picture 647" o:spid="_x0000_s1036" type="#_x0000_t75" style="position:absolute;left:19378;top:13647;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z+wVHEAAAA3AAAAA8AAABkcnMvZG93bnJldi54bWxEj0GLwjAUhO8L/ofwBG9rqoi7VqOIKHrZ w1pFvD2aZ1tsXkoT2/rvN4Kwx2FmvmEWq86UoqHaFZYVjIYRCOLU6oIzBadk9/kNwnlkjaVlUvAk B6tl72OBsbYt/1Jz9JkIEHYxKsi9r2IpXZqTQTe0FXHwbrY26IOsM6lrbAPclHIcRVNpsOCwkGNF m5zS+/FhFPzst0aWtEt8Mj5fntdZ1shzq9Sg363nIDx1/j/8bh+0gunkC15nwhGQy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z+wVHEAAAA3AAAAA8AAAAAAAAAAAAAAAAA nwIAAGRycy9kb3ducmV2LnhtbFBLBQYAAAAABAAEAPcAAACQAwAAAAA= " strokeweight="0">
                  <v:imagedata r:id="rId226" o:title=""/>
                </v:shape>
                <v:shape id="Picture 648" o:spid="_x0000_s1037" type="#_x0000_t75" style="position:absolute;left:7390;top:122;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3WsZfAAAAA3AAAAA8AAABkcnMvZG93bnJldi54bWxET82KwjAQvgu+QxhhL6KpIirVKCIIwuLB 6gOMzdhWm0lpYtvdpzcHwePH97/edqYUDdWusKxgMo5AEKdWF5wpuF4OoyUI55E1lpZJwR852G76 vTXG2rZ8pibxmQgh7GJUkHtfxVK6NCeDbmwr4sDdbW3QB1hnUtfYhnBTymkUzaXBgkNDjhXtc0qf ycso0O3+/3TlGT7kzWTD86L5TXyj1M+g261AeOr8V/xxH7WC+SysDWfCEZCbN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Hdaxl8AAAADcAAAADwAAAAAAAAAAAAAAAACfAgAA ZHJzL2Rvd25yZXYueG1sUEsFBgAAAAAEAAQA9wAAAIwDAAAAAA== " strokeweight="0">
                  <v:imagedata r:id="rId227" o:title=""/>
                </v:shape>
                <v:shape id="Picture 649" o:spid="_x0000_s1038" type="#_x0000_t75" style="position:absolute;left:1357;top:11703;width:2030;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zq7a7GAAAA3AAAAA8AAABkcnMvZG93bnJldi54bWxEj91KAzEUhO+FvkM4Be9strUsdm1aRFBE SqX/t4fNMVncnKyb2G779KYgeDnMzDfMdN65WhypDZVnBcNBBoK49Lpio2C7ebl7ABEissbaMyk4 U4D5rHczxUL7E6/ouI5GJAiHAhXYGJtCylBachgGviFO3qdvHcYkWyN1i6cEd7UcZVkuHVacFiw2 9Gyp/Fr/OAW1s++j1f7bLMwOl6+X/PChh/dK3fa7p0cQkbr4H/5rv2kF+XgC1zPpCMjZ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OrtrsYAAADcAAAADwAAAAAAAAAAAAAA AACfAgAAZHJzL2Rvd25yZXYueG1sUEsFBgAAAAAEAAQA9wAAAJIDAAAAAA== " strokeweight="0">
                  <v:imagedata r:id="rId228" o:title=""/>
                </v:shape>
                <v:shape id="Picture 650" o:spid="_x0000_s1039" type="#_x0000_t75" style="position:absolute;left:7264;top:3492;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T8dzq+AAAA3AAAAA8AAABkcnMvZG93bnJldi54bWxET8kKwjAQvQv+QxjBm6YWXKhGEUEQ1IPL ocehGdtiMylNrPXvzUHw+Hj7atOZSrTUuNKygsk4AkGcWV1yruB+248WIJxH1lhZJgUfcrBZ93sr TLR984Xaq89FCGGXoILC+zqR0mUFGXRjWxMH7mEbgz7AJpe6wXcIN5WMo2gmDZYcGgqsaVdQ9ry+ jIJ27tJU7k42PV9etC9v8eF8jJUaDrrtEoSnzv/FP/dBK5hNw/xwJhwBuf4CAAD//wMAUEsBAi0A FAAGAAgAAAAhAASrOV4AAQAA5gEAABMAAAAAAAAAAAAAAAAAAAAAAFtDb250ZW50X1R5cGVzXS54 bWxQSwECLQAUAAYACAAAACEACMMYpNQAAACTAQAACwAAAAAAAAAAAAAAAAAxAQAAX3JlbHMvLnJl bHNQSwECLQAUAAYACAAAACEAMy8FnkEAAAA5AAAAEgAAAAAAAAAAAAAAAAAuAgAAZHJzL3BpY3R1 cmV4bWwueG1sUEsBAi0AFAAGAAgAAAAhABT8dzq+AAAA3AAAAA8AAAAAAAAAAAAAAAAAnwIAAGRy cy9kb3ducmV2LnhtbFBLBQYAAAAABAAEAPcAAACKAwAAAAA= " strokeweight="0">
                  <v:imagedata r:id="rId229" o:title=""/>
                </v:shape>
                <w10:anchorlock/>
              </v:group>
            </w:pict>
          </mc:Fallback>
        </mc:AlternateConten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rPr>
        <w:t>C.</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b/>
          <w:noProof/>
          <w:color w:val="0000FF"/>
          <w:szCs w:val="24"/>
        </w:rPr>
        <mc:AlternateContent>
          <mc:Choice Requires="wpg">
            <w:drawing>
              <wp:inline distT="0" distB="0" distL="0" distR="0" wp14:anchorId="3A8B64AA" wp14:editId="10A1988A">
                <wp:extent cx="2065020" cy="2223135"/>
                <wp:effectExtent l="0" t="0" r="0" b="0"/>
                <wp:docPr id="651" name="Group 651"/>
                <wp:cNvGraphicFramePr/>
                <a:graphic xmlns:a="http://schemas.openxmlformats.org/drawingml/2006/main">
                  <a:graphicData uri="http://schemas.microsoft.com/office/word/2010/wordprocessingGroup">
                    <wpg:wgp>
                      <wpg:cNvGrpSpPr/>
                      <wpg:grpSpPr>
                        <a:xfrm>
                          <a:off x="0" y="0"/>
                          <a:ext cx="2064960" cy="2223000"/>
                          <a:chOff x="0" y="0"/>
                          <a:chExt cx="2064960" cy="2223000"/>
                        </a:xfrm>
                      </wpg:grpSpPr>
                      <wps:wsp>
                        <wps:cNvPr id="652" name="Freeform 652"/>
                        <wps:cNvSpPr/>
                        <wps:spPr>
                          <a:xfrm>
                            <a:off x="72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wps:spPr>
                        <wps:style>
                          <a:lnRef idx="0">
                            <a:scrgbClr r="0" g="0" b="0"/>
                          </a:lnRef>
                          <a:fillRef idx="0">
                            <a:scrgbClr r="0" g="0" b="0"/>
                          </a:fillRef>
                          <a:effectRef idx="0">
                            <a:scrgbClr r="0" g="0" b="0"/>
                          </a:effectRef>
                          <a:fontRef idx="minor"/>
                        </wps:style>
                        <wps:bodyPr/>
                      </wps:wsp>
                      <wps:wsp>
                        <wps:cNvPr id="653" name="Straight Arrow Connector 653"/>
                        <wps:cNvCnPr/>
                        <wps:spPr>
                          <a:xfrm>
                            <a:off x="0" y="1513080"/>
                            <a:ext cx="2063520" cy="1800"/>
                          </a:xfrm>
                          <a:prstGeom prst="straightConnector1">
                            <a:avLst/>
                          </a:prstGeom>
                          <a:ln w="9360">
                            <a:solidFill>
                              <a:srgbClr val="000000"/>
                            </a:solidFill>
                            <a:miter/>
                            <a:tailEnd type="stealth" w="sm" len="med"/>
                          </a:ln>
                        </wps:spPr>
                        <wps:bodyPr/>
                      </wps:wsp>
                      <wps:wsp>
                        <wps:cNvPr id="654" name="Straight Arrow Connector 654"/>
                        <wps:cNvCnPr/>
                        <wps:spPr>
                          <a:xfrm flipV="1">
                            <a:off x="1463760" y="167040"/>
                            <a:ext cx="1440" cy="2056320"/>
                          </a:xfrm>
                          <a:prstGeom prst="straightConnector1">
                            <a:avLst/>
                          </a:prstGeom>
                          <a:ln w="9360">
                            <a:solidFill>
                              <a:srgbClr val="000000"/>
                            </a:solidFill>
                            <a:miter/>
                            <a:tailEnd type="stealth" w="sm" len="med"/>
                          </a:ln>
                        </wps:spPr>
                        <wps:bodyPr/>
                      </wps:wsp>
                      <wps:wsp>
                        <wps:cNvPr id="655" name="Oval 655"/>
                        <wps:cNvSpPr/>
                        <wps:spPr>
                          <a:xfrm>
                            <a:off x="1445760" y="149544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656" name="Picture 656"/>
                          <pic:cNvPicPr/>
                        </pic:nvPicPr>
                        <pic:blipFill>
                          <a:blip r:embed="rId220"/>
                          <a:stretch/>
                        </pic:blipFill>
                        <pic:spPr>
                          <a:xfrm>
                            <a:off x="1290240" y="1531800"/>
                            <a:ext cx="152280" cy="176400"/>
                          </a:xfrm>
                          <a:prstGeom prst="rect">
                            <a:avLst/>
                          </a:prstGeom>
                          <a:ln w="0">
                            <a:noFill/>
                          </a:ln>
                        </pic:spPr>
                      </pic:pic>
                      <pic:pic xmlns:pic="http://schemas.openxmlformats.org/drawingml/2006/picture">
                        <pic:nvPicPr>
                          <pic:cNvPr id="657" name="Picture 657"/>
                          <pic:cNvPicPr/>
                        </pic:nvPicPr>
                        <pic:blipFill>
                          <a:blip r:embed="rId221"/>
                          <a:stretch/>
                        </pic:blipFill>
                        <pic:spPr>
                          <a:xfrm>
                            <a:off x="1937880" y="1531800"/>
                            <a:ext cx="127080" cy="138960"/>
                          </a:xfrm>
                          <a:prstGeom prst="rect">
                            <a:avLst/>
                          </a:prstGeom>
                          <a:ln w="0">
                            <a:noFill/>
                          </a:ln>
                        </pic:spPr>
                      </pic:pic>
                      <pic:pic xmlns:pic="http://schemas.openxmlformats.org/drawingml/2006/picture">
                        <pic:nvPicPr>
                          <pic:cNvPr id="658" name="Picture 658"/>
                          <pic:cNvPicPr/>
                        </pic:nvPicPr>
                        <pic:blipFill>
                          <a:blip r:embed="rId222"/>
                          <a:stretch/>
                        </pic:blipFill>
                        <pic:spPr>
                          <a:xfrm>
                            <a:off x="1507320" y="56520"/>
                            <a:ext cx="139680" cy="164520"/>
                          </a:xfrm>
                          <a:prstGeom prst="rect">
                            <a:avLst/>
                          </a:prstGeom>
                          <a:ln w="0">
                            <a:noFill/>
                          </a:ln>
                        </pic:spPr>
                      </pic:pic>
                      <pic:pic xmlns:pic="http://schemas.openxmlformats.org/drawingml/2006/picture">
                        <pic:nvPicPr>
                          <pic:cNvPr id="659" name="Picture 659"/>
                          <pic:cNvPicPr/>
                        </pic:nvPicPr>
                        <pic:blipFill>
                          <a:blip r:embed="rId223"/>
                          <a:stretch/>
                        </pic:blipFill>
                        <pic:spPr>
                          <a:xfrm>
                            <a:off x="872640" y="1543680"/>
                            <a:ext cx="203040" cy="164520"/>
                          </a:xfrm>
                          <a:prstGeom prst="rect">
                            <a:avLst/>
                          </a:prstGeom>
                          <a:ln w="0">
                            <a:noFill/>
                          </a:ln>
                        </pic:spPr>
                      </pic:pic>
                      <pic:pic xmlns:pic="http://schemas.openxmlformats.org/drawingml/2006/picture">
                        <pic:nvPicPr>
                          <pic:cNvPr id="660" name="Picture 660"/>
                          <pic:cNvPicPr/>
                        </pic:nvPicPr>
                        <pic:blipFill>
                          <a:blip r:embed="rId224"/>
                          <a:stretch/>
                        </pic:blipFill>
                        <pic:spPr>
                          <a:xfrm>
                            <a:off x="1507320" y="568800"/>
                            <a:ext cx="114480" cy="176400"/>
                          </a:xfrm>
                          <a:prstGeom prst="rect">
                            <a:avLst/>
                          </a:prstGeom>
                          <a:ln w="0">
                            <a:noFill/>
                          </a:ln>
                        </pic:spPr>
                      </pic:pic>
                      <wps:wsp>
                        <wps:cNvPr id="661" name="Straight Arrow Connector 661"/>
                        <wps:cNvCnPr/>
                        <wps:spPr>
                          <a:xfrm flipV="1">
                            <a:off x="572760" y="313200"/>
                            <a:ext cx="1112400" cy="1711440"/>
                          </a:xfrm>
                          <a:prstGeom prst="straightConnector1">
                            <a:avLst/>
                          </a:prstGeom>
                          <a:ln w="19080">
                            <a:solidFill>
                              <a:srgbClr val="0000CC"/>
                            </a:solidFill>
                            <a:miter/>
                          </a:ln>
                        </wps:spPr>
                        <wps:bodyPr/>
                      </wps:wsp>
                      <wps:wsp>
                        <wps:cNvPr id="662" name="Oval 662"/>
                        <wps:cNvSpPr/>
                        <wps:spPr>
                          <a:xfrm>
                            <a:off x="1445760" y="63360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663" name="Oval 663"/>
                        <wps:cNvSpPr/>
                        <wps:spPr>
                          <a:xfrm>
                            <a:off x="885960" y="149544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651" o:spid="_x0000_s1026" style="width:162.6pt;height:175.05pt;mso-position-horizontal-relative:char;mso-position-vertical-relative:line" coordsize="20649,2223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2zrg1ygUAADQfAAAOAAAAZHJzL2Uyb0RvYy54bWzs Wdtu4zYQfS/QfxD0vrEulmwJcRZFslkUKLpBs22faYmyhEqiQNJ2/Ped4UWW7TgXt92krQPEIiWS Gp45czikLj8+NLWzolxUrJ25/oXnOrTNWF61i5n769fbD1PXEZK0OalZS2fuhgr349X3312uu5QG rGR1TrkDg7QiXXczt5SyS0cjkZW0IeKCdbSFhwXjDZFQ5YtRzskaRm/qUeB58WjNeN5xllEh4O6N fuheqfGLgmbyS1EIKp165oJtUv1y9TvH39HVJUkXnHRllRkzyAlWNKRq4aX9UDdEEmfJq4Ohmirj TLBCXmSsGbGiqDKq5gCz8b292XzmbNmpuSzS9aLrYQJo93A6edjs59Udd6p85saR7zotacBJ6r0O 3gB41t0ihVafeXff3XFzY6FrOOOHgjd4hbk4DwrYTQ8sfZBOBjcDLx4nMeCfwbMgCELPM9BnJfjn oF9Wfnqm58i+eIT29easO6CR2CIl/hpS9yXpqHKAQAx6pAKL1C2nFMkJYAUaLNWwR0qkAkB7BKZJ AGgcAuXHiZfgIwWUFyQhVADzfrokzZZCfqZMYU5WPwmpKZzbEiltKXtobZFDIGAI1CoEpOtACHDX gRCY4/Ak7YjEfrborMFPcRy6TjlzQz+JFbkbtqJfmWoj0We6BcxiPJ0YK7dN6nbY1I/iaDthmI59 bK+dGlGDEkSeHc8+tlfdbJrohsoyDY9tYK+64SMW2gZZzQTVfXHyCuMeBTBwiPO8rrrbqq4dzuTv lSwVL5DliAU+NKEJqO4F5iMCpoP+hmXLhrZSqxinNZEgoaKsOgHeSWkzpxCU/MdcBSFJZVUba60x +O66RU9pO1qGJlo0YD4YDJp+qiQ3NdV9fqEFhLwKVrwhMr6YX9ccSQG4grrAL1DDMq9uoQM2LGD8 V/Y1XbA3VXL8yv59J/V+1sq+f1O1jCvWDWaHxTnLN0qoFACgBqhh30QWIFy0gN5LTqpFKZ0fOGdr 55q1LQQg4yATIZqM9oCeXLdGUK2frKjtqakf+aE3NYo50NQwCsBTKBX+VAvqQCc6rnXCwcLMFcak 3hZfkdcqCHS0HRBpzaskBM3GqmB1lSO7VMWwZUVwTVV/Jvh3mjWVpBzmCtQlVf2pzR256WBxEZKS WpYuElc0rlNTSBwampsx6vaAuW/n0PELHDp+3qFOARLxG3hJgWkWSn8chxNcE9F98cQb7/nXH8Md sw5E8eE6YN119u/zidSxdRyWJB2wX4DMEJzRwJfPr+Hgoaj34DiJ0GGK8DZEwxgDSPlQF7U424xp z4O0BpYITDdIeiQsdwJMDOPw9hYD0cTQTrO/MZTVsn0QnuJ/vLB0VZbCv1n+ofSSBGBvBwO95JJT 1wzSvGiMhvA/lt0H2ERAzlLNq7qSG5VKAH3QqHZ1V2WYeWJlmLrGlvLwHF8LrI+RNrYd9kKaYn1n kGHa8Q+nPCqVhlVHciqz0lqzNQBtO5JX+0HiBSicqKpRaNdFyD7MhsKPggCWUr1qTuJxHzRHohIz 56dC8skMbGuowhOqGmgo/IsoMzmkjErPcXZIrfdAGZVWnUiZJJxMkRJHKRNMMPvSlAmnuJF9UsjP lIng1EcvrEAOozLT96YyKnE7kTKwQcWMDCkDG1soASEGGhMmcU+YeGyeH8/Nz4SJkkPCJO+NMCo7 PI0w00kAS42RmHGI7NhhTOCFuAHQEnNmDJ7sPpPIYGK9JzFal9/TqqQyq9MY4+9IDKxPe4zxYffR a8xb5DHf5kwl7g+lj5+pQBsIpqfPVB7dgkeTwO7fQh/0/ABiH1JJG5UTRFy1OC7kpxyy+AkmF+pg 5clTlutrnCW8e2d3Z09ZHt+avdnJSdyfkOudNdS3LnrdzjoOYRO955nzxvp8YvuqT15HDoDwA8fw AAjqr6HpdBqpr1q4cTif/8ChcX84bwTtP/9hQX19hE+zSpjNZ2T89jusQ3n4sfvqTwAAAP//AwBQ SwMEFAAGAAgAAAAhAFk2SQrcAAAABQEAAA8AAABkcnMvZG93bnJldi54bWxMj0FLw0AQhe+C/2EZ wZvdJCUiMZtSinoqgq0g3qbJNAnNzobsNkn/vaMXexne8Ib3vslXs+3USINvHRuIFxEo4tJVLdcG PvevD0+gfECusHNMBi7kYVXc3uSYVW7iDxp3oVYSwj5DA00Ifaa1Lxuy6BeuJxbv6AaLQdah1tWA k4TbTidR9KgttiwNDfa0aag87c7WwNuE03oZv4zb03Fz+d6n71/bmIy5v5vXz6ACzeH/GH7xBR0K YTq4M1dedQbkkfA3xVsmaQLqICKNYtBFrq/pix8AAAD//wMAUEsDBBQABgAIAAAAIQASmHQZsAEA AEACAAAUAAAAZHJzL21lZGlhL2ltYWdlNi53bWZcUcFu00AQfbtuCnEj2SkgUYTAIAFSRVNEJc64 jiEcggKJxNGYdCmWEieKgyAHBCeEuKRnfgUOPSHxBxyR+IEK+YZU82bbE2vvzps3u7MzbxXqgBMo QOMdZNQ4tSJhkdJVVVnUUhun3JomsFxDH6pArdG7ueqhgW46fzVYTA1wB+un7CUwQwX49A+JvnP+ Iv7IK+SuumTTgs7r56qFy0R/9YdjGo4DKUSK8wfZ2BTBY/MmeDoZpzmOmefrLfcJ4NotK1y3uJv9 4K6l5OjOAo70JfUdIZxOi+6DKFL4QU5m2xTZfh70h5nJh+Z28CgftlBTWK23+93BPahzz7I8HI12 0yIbRpM900v3TYFm7f9ymk5/MX4xGTEUTV7PMjOTWtFc6Q6C+O18llKQs9e242V7O+yVvvcwCXt/ rl4hvuCFKOPyRrncTYh8LxKzjMvNpFMuLXOf9n2HoXAzaSdxKX/oNRT4aQ7qo/hkDn3K4Cr6n3bY ncggnbv2DU6kPNHXxxnGgG/2LZnken9RzM0Y6OAzeRdfLr78LZgyVwc/NyQx9bUX4IipHDmOfwAA AP//AwBQSwMEFAAGAAgAAAAhAC2a0m3lAAAAtQMAABkAAABkcnMvX3JlbHMvZTJvRG9jLnhtbC5y ZWxzvJPPasMwDIfvg72D0X1xkrZhjDq9jEGvo3sAYyuOWSwb2/vTt59hDFbospuPktD3+xBof/h0 C3vHmKwnAV3TAkNSXlsyAl5OT3f3wFKWpOXiCQWcMcFhvL3ZP+Mic1lKsw2JFQolAXPO4YHzpGZ0 MjU+IJXJ5KOTuZTR8CDVqzTI+7YdePzNgPGCyY5aQDzqDbDTOZTk/9l+mqzCR6/eHFK+EsGtK9kF KKPBLMChtvK7uWk+3AT8ukNfx6Ffc+jqOHRNIPPXHYY6DsPaHXZ1HHZrDts6DtsfB37xbOMXAAAA //8DAFBLAwQUAAYACAAAACEAPPBR5d8BAACqAgAAFAAAAGRycy9tZWRpYS9pbWFnZTUud21mbFLP i9NAFP5m2u7abCHprh5WROOC7rLYXehBUBDMptF6qBRb0VuMdXYNtGlpKlov9iTipf4J3gXxroc9 6dGr4D8hErwIW7+Z1oM/XvIy37yZfO+9b0agCORuC0BiAm0FuhQMGCTkbDYzaEesL2IrksDESvK1 gFzh7PySjRIa0ehhezxQgIvVRfQkyDADHM4PiT7SD0m/T9e5ippNanRc3hMlcYrop5wccaC90oXo 4px23FOpe1M9dm/1e1GCI/JEm9YVwDJb8vxWuJv9oGpC+tfqO+R+c1/Gf7hZP5zWuHe/32XVXz6N 7r5/c0lzVzett39yC+gc3/7JUWGOCVe0Bj/gDQZp45rvC3xmTHtNpfFB4rY6sUo66oJ7I+nsoCCw VKy1Gu2LEGt34sTrdveiNO74/QeqGR2oFOXC3y2Xc4tCywW//2gYq6HWA+V8o+0GT0bDiKIfO7sb TGu7XjNz7Ouh1/x+5jTxCdtDFmTnsuleSOTYvh6mQbYd1rOpiVzl+KzOJW87rIVBpl/PLgnwkTTq JHgtcpxTBou65Z+vblQkXlTZoxZc92+Z054f2lxtB8tcAz6YW0OqjdY4HakentbxknELW1v7C8wb 8nXdqFwhxVxtnVLbLwAAAP//AwBQSwMEFAAGAAgAAAAhADmbkJOrAQAAQAIAABQAAABkcnMvbWVk aWEvaW1hZ2UzLndtZlxRTW/TQBScXTeFuJHs8CFRxIdBoqoqaBGHnus6LkEiKCKROBqTboulxIni IJJDBRISBy7pmd/SQ6/9B/yMqvINqWHeKidWXr95s/bse/MUqoATKEDjBLIq3FqRsEjpxWJh0bZa X3JrmsByNf1R7ak1ZhurHmpopZPP3dnIAC9xa8neBxUWgM/8nGiDEZT/yS13VUVNC7qjod7iAdFf /f2agevUVsLi/G42MEXwznwN3g8HaY5rarU33YeAa79c4fsFNdkPXllKepjO4EhfUt8lwtGoaB1E kcIFOdkNU2THedDpZSbvmefBm7y3jYrCarXRaXV3oW5/yPKw399Pi6wXDQ9NOz02BeqV/8upO53Z 4NOwz6No+GWcmbHUivpKqxvE08k4pSE3n+zE88ZO2C5973UStq8ePyK+64Uo4/JZOd9PiHwvkjCP y62kWc4ts8f4rcmjcCtpJHEpT+jVFH1Umov+KBrlMKcNrmL+Y8ruxAbp3LUzED+w9NfHDZud2VlS 5GlnVkzMAGjiF09c/L53dCFYpnf6Z12E6a+9AJeUcuz//wAAAP//AwBQSwMEFAAGAAgAAAAhAHa+ UTSsAQAAQAIAABQAAABkcnMvbWVkaWEvaW1hZ2UyLndtZlxRQWsTQRh9M9ukZhvYTdVDi9i1YCnF psWD5243q/GQNjQBT2XdptO6kGxCNqI5iAXBg5f4gzz0VPDHCEUWPEi7fTPk1Nn9dt73ZvbN970R qACWJwCJL9CjxJCChEFCFkVhUF2szLklSWC4qrwUF2KJ2UbZQRWtePKhOx0pYBfLc3YVVCgAl/kl 0RVjj/LfGfqsilaTGj2S70UdT4j+y4tbThw/TSUszu0mA5V5B+qTdzQcxCluqXO8af8DbLNzgd9t arIfvDSU7uHQg6X70vVdwx+NstbrIBD4TU5HQ2XJeep1eolKe+qF9zbt1VESKFcanVb3FcTDd0nq 9/v7cZb0guGpasfnKkOtdL+cmtWZDk6GfS4Fw4/jRI11ragttLpe+HkyjmnIg2c74ayx47dz13kT +e2/a0+JHzs+8jB/ns/2IyLXCfQ0C/OtqJnPDLPH+WuTS/5W1IjCXL++UxXgIznoj6BRFnPaYAvm 3w7ZnbZBd26bO9B+YO6vi0WT/TJ3SZH1zjSbqAHQxA+u2Chvnt1oTJuL5p8VLUx/zQG4ppRl/r8D AAD//wMAUEsDBAoAAAAAAAAAIQDnPUmTbwAAAG8AAAAUAAAAZHJzL21lZGlhL2ltYWdlMS5wbmeJ UE5HDQoaCgAAAA1JSERSAAAACAAAAAgIAgAAAEttKdwAAAA2SURBVHicZc4BCgBABERR6t//ylar mFBq8iLYr4gwKXenk1pmsnN6jfJr9O4y9K7awDLuP2UPIiQqIasgTacAAAAASUVORK5CYIJQSwME FAAGAAgAAAAhAHE5l+mrAQAAQAIAABQAAABkcnMvbWVkaWEvaW1hZ2U0LndtZlxRTYvTUBQ97/VD mykkHXVREY2CdRicGZiFazNptC4qxRZcCMZYn2OgTUvTQbsQBXdu2p/g2t/gwpXgPxD8E0WyE6ae ++jKl7zcc897Oe/e8xRqQMlXgMZ7yKhwakXCIqU3m41Fh6q55XY0geXq+ot6oXaYtaou6ugm8zeD xdQAPexu2augwgbwmH8najHKeT845ayaqGlBlzXUc1wj+qs/njNwrGwlLM4bpGOT+4/NW//JZJxk OKfW3p7zDHDszjK/B9RkPzi2lPSwYHfSl9S3RjCd5t0HYajwk5zMtsnT08zvD1OTDc1d/1E2PERF oVpr97uDe1CXnqZZMBqdJHk6DCevTC85NTkalf/LaZT6i/HLyYhL4eRslpqZ1IpGuTvwo3fzWUJD Lt48ipbto6BXeO7DOOj9uXGd+IoboIiK28XyJCby3FDCMir2406xtMx9xg8dLgX7cTuOCnkDt67A R3PQH0WjSsxpg6OYf2Ln1hnp3LF3IH5g66+HCzb7Zu+SIrf6i3xuxkAHn7ni4Ped118Fy+2tfjVF mP7aA7CmVMn+/w8AAP//AwBQSwECLQAUAAYACAAAACEACL4NFRYBAABHAgAAEwAAAAAAAAAAAAAA AAAAAAAAW0NvbnRlbnRfVHlwZXNdLnhtbFBLAQItABQABgAIAAAAIQA4/SH/1gAAAJQBAAALAAAA AAAAAAAAAAAAAEcBAABfcmVscy8ucmVsc1BLAQItABQABgAIAAAAIQC2zrg1ygUAADQfAAAOAAAA AAAAAAAAAAAAAEYCAABkcnMvZTJvRG9jLnhtbFBLAQItABQABgAIAAAAIQBZNkkK3AAAAAUBAAAP AAAAAAAAAAAAAAAAADwIAABkcnMvZG93bnJldi54bWxQSwECLQAUAAYACAAAACEAEph0GbABAABA AgAAFAAAAAAAAAAAAAAAAABFCQAAZHJzL21lZGlhL2ltYWdlNi53bWZQSwECLQAUAAYACAAAACEA LZrSbeUAAAC1AwAAGQAAAAAAAAAAAAAAAAAnCwAAZHJzL19yZWxzL2Uyb0RvYy54bWwucmVsc1BL AQItABQABgAIAAAAIQA88FHl3wEAAKoCAAAUAAAAAAAAAAAAAAAAAEMMAABkcnMvbWVkaWEvaW1h Z2U1LndtZlBLAQItABQABgAIAAAAIQA5m5CTqwEAAEACAAAUAAAAAAAAAAAAAAAAAFQOAABkcnMv bWVkaWEvaW1hZ2UzLndtZlBLAQItABQABgAIAAAAIQB2vlE0rAEAAEACAAAUAAAAAAAAAAAAAAAA ADEQAABkcnMvbWVkaWEvaW1hZ2UyLndtZlBLAQItAAoAAAAAAAAAIQDnPUmTbwAAAG8AAAAUAAAA AAAAAAAAAAAAAA8SAABkcnMvbWVkaWEvaW1hZ2UxLnBuZ1BLAQItABQABgAIAAAAIQBxOZfpqwEA AEACAAAUAAAAAAAAAAAAAAAAALASAABkcnMvbWVkaWEvaW1hZ2U0LndtZlBLBQYAAAAACwALAMYC AACNFAAAAAA= ">
                <v:shape id="Freeform 652" o:spid="_x0000_s1027" style="position:absolute;left:7;width:16909;height:20293;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TQmMgA AADcAAAADwAAAGRycy9kb3ducmV2LnhtbESPQWvCQBSE74L/YXlCL1I3FRQTXaVYSj0UaVOl9PbM PpPQ7NuQ3cbUX+8KgsdhZr5hFqvOVKKlxpWWFTyNIhDEmdUl5wp2X6+PMxDOI2usLJOCf3KwWvZ7 C0y0PfEntanPRYCwS1BB4X2dSOmyggy6ka2Jg3e0jUEfZJNL3eApwE0lx1E0lQZLDgsF1rQuKPtN /4yC4XnvPqLtexq/tId1m8bfP5Pjm1IPg+55DsJT5+/hW3ujFUwnY7ieCUdALi8AAAD//wMAUEsB Ai0AFAAGAAgAAAAhAPD3irv9AAAA4gEAABMAAAAAAAAAAAAAAAAAAAAAAFtDb250ZW50X1R5cGVz XS54bWxQSwECLQAUAAYACAAAACEAMd1fYdIAAACPAQAACwAAAAAAAAAAAAAAAAAuAQAAX3JlbHMv LnJlbHNQSwECLQAUAAYACAAAACEAMy8FnkEAAAA5AAAAEAAAAAAAAAAAAAAAAAApAgAAZHJzL3No YXBleG1sLnhtbFBLAQItABQABgAIAAAAIQDhNNCYyAAAANwAAAAPAAAAAAAAAAAAAAAAAJgCAABk cnMvZG93bnJldi54bWxQSwUGAAAAAAQABAD1AAAAjQMAAAAA " path="m2663,487l1565,,,2507r890,689l2663,487xe" stroked="f" strokeweight="0">
                  <v:fill r:id="rId231" o:title="" recolor="t" type="tile"/>
                  <v:path arrowok="t"/>
                </v:shape>
                <v:shape id="Straight Arrow Connector 653" o:spid="_x0000_s1028" type="#_x0000_t32" style="position:absolute;top:1513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QQcQAAADcAAAADwAAAGRycy9kb3ducmV2LnhtbESPQWvCQBSE74L/YXmCt7pRUWp0FVGK 9VKoCl4f2WcSzb4Nu9sk/fduoeBxmJlvmNWmM5VoyPnSsoLxKAFBnFldcq7gcv54ewfhA7LGyjIp +CUPm3W/t8JU25a/qTmFXEQI+xQVFCHUqZQ+K8igH9maOHo36wyGKF0utcM2wk0lJ0kylwZLjgsF 1rQrKHucfoyC/fHuML9/meP1vJ8223Yx3h0WSg0H3XYJIlAXXuH/9qdWMJ9N4e9MPAJy/Q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81BBxAAAANwAAAAPAAAAAAAAAAAA AAAAAKECAABkcnMvZG93bnJldi54bWxQSwUGAAAAAAQABAD5AAAAkgMAAAAA " strokeweight=".26mm">
                  <v:stroke endarrow="classic" endarrowwidth="narrow" joinstyle="miter"/>
                </v:shape>
                <v:shape id="Straight Arrow Connector 654" o:spid="_x0000_s1029" type="#_x0000_t32" style="position:absolute;left:14637;top:1670;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s/8sQAAADcAAAADwAAAGRycy9kb3ducmV2LnhtbESPwWrDMBBE74H+g9hCb7HU0IbiRgkl UDDk0MT1ocfF2tim1spYSiz/fRUo5DjMzBtms4u2F1cafedYw3OmQBDXznTcaKi+P5dvIHxANtg7 Jg0zedhtHxYbzI2b+ETXMjQiQdjnqKENYcil9HVLFn3mBuLknd1oMSQ5NtKMOCW47eVKqbW02HFa aHGgfUv1b3mxGop9nC+HYzlVP1yc1ZfCbp5R66fH+PEOIlAM9/B/uzAa1q8vcDuTjoD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Oz/yxAAAANwAAAAPAAAAAAAAAAAA AAAAAKECAABkcnMvZG93bnJldi54bWxQSwUGAAAAAAQABAD5AAAAkgMAAAAA " strokeweight=".26mm">
                  <v:stroke endarrow="classic" endarrowwidth="narrow" joinstyle="miter"/>
                </v:shape>
                <v:oval id="Oval 655" o:spid="_x0000_s1030" style="position:absolute;left:14457;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NlqsMA AADcAAAADwAAAGRycy9kb3ducmV2LnhtbESPwWrDMBBE74X8g9hAb42cUDutYzmEQiH01CSFXhdr Y4lYK2OpsfP3VaGQ4zAzb5hqO7lOXGkI1rOC5SIDQdx4bblV8HV6f3oBESKyxs4zKbhRgG09e6iw 1H7kA12PsRUJwqFEBSbGvpQyNIYchoXviZN39oPDmOTQSj3gmOCuk6ssK6RDy2nBYE9vhprL8ccp eF1/3KKV1n+a6Tl3+2L8dnmr1ON82m1ARJriPfzf3msFRZ7D35l0BGT9CwAA//8DAFBLAQItABQA BgAIAAAAIQDw94q7/QAAAOIBAAATAAAAAAAAAAAAAAAAAAAAAABbQ29udGVudF9UeXBlc10ueG1s UEsBAi0AFAAGAAgAAAAhADHdX2HSAAAAjwEAAAsAAAAAAAAAAAAAAAAALgEAAF9yZWxzLy5yZWxz UEsBAi0AFAAGAAgAAAAhADMvBZ5BAAAAOQAAABAAAAAAAAAAAAAAAAAAKQIAAGRycy9zaGFwZXht bC54bWxQSwECLQAUAAYACAAAACEAtBNlqsMAAADcAAAADwAAAAAAAAAAAAAAAACYAgAAZHJzL2Rv d25yZXYueG1sUEsFBgAAAAAEAAQA9QAAAIgDAAAAAA== " fillcolor="red" strokeweight=".26mm">
                  <v:stroke joinstyle="miter"/>
                </v:oval>
                <v:shape id="Picture 656" o:spid="_x0000_s1031" type="#_x0000_t75" style="position:absolute;left:12902;top:15318;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TF13CAAAA3AAAAA8AAABkcnMvZG93bnJldi54bWxEj81qwzAQhO+BvoPYQm6N3IJFcaOEEmjp sXJ+zou1tU2tlSupifP2USCQ4zAz3zDL9eQGcaQQe88anhcFCOLG255bDbvtx9MriJiQLQ6eScOZ IqxXD7MlVtaf2NCxTq3IEI4VauhSGispY9ORw7jwI3H2fnxwmLIMrbQBTxnuBvlSFEo67DkvdDjS pqPmt/53Gmq1/zTm+3wwf6ow5YHLkDal1vPH6f0NRKIp3cO39pfVoEoF1zP5CMjV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RExddwgAAANwAAAAPAAAAAAAAAAAAAAAAAJ8C AABkcnMvZG93bnJldi54bWxQSwUGAAAAAAQABAD3AAAAjgMAAAAA " strokeweight="0">
                  <v:imagedata r:id="rId225" o:title=""/>
                </v:shape>
                <v:shape id="Picture 657" o:spid="_x0000_s1032" type="#_x0000_t75" style="position:absolute;left:19378;top:15318;width:1271;height:13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knV4zEAAAA3AAAAA8AAABkcnMvZG93bnJldi54bWxEj0GLwjAUhO8L/ofwBG9rqqC7VqOIKHrZ w1pFvD2aZ1tsXkoT2/rvN4Kwx2FmvmEWq86UoqHaFZYVjIYRCOLU6oIzBadk9/kNwnlkjaVlUvAk B6tl72OBsbYt/1Jz9JkIEHYxKsi9r2IpXZqTQTe0FXHwbrY26IOsM6lrbAPclHIcRVNpsOCwkGNF m5zS+/FhFPzst0aWtEt8Mj5fntdZ1shzq9Sg363nIDx1/j/8bh+0gunkC15nwhGQy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knV4zEAAAA3AAAAA8AAAAAAAAAAAAAAAAA nwIAAGRycy9kb3ducmV2LnhtbFBLBQYAAAAABAAEAPcAAACQAwAAAAA= " strokeweight="0">
                  <v:imagedata r:id="rId226" o:title=""/>
                </v:shape>
                <v:shape id="Picture 658" o:spid="_x0000_s1033" type="#_x0000_t75" style="position:absolute;left:15073;top:565;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PJ0rAAAAA3AAAAA8AAABkcnMvZG93bnJldi54bWxET82KwjAQvi/4DmEEL4umiqtSjSKCICwe rD7A2IxttZmUJrZ1n94chD1+fP+rTWdK0VDtCssKxqMIBHFqdcGZgst5P1yAcB5ZY2mZFLzIwWbd +1phrG3LJ2oSn4kQwi5GBbn3VSylS3My6Ea2Ig7czdYGfYB1JnWNbQg3pZxE0UwaLDg05FjRLqf0 kTyNAt3u/o4XnuJdXk32fZo3v4lvlBr0u+0ShKfO/4s/7oNWMPsJa8OZcATk+g0AAP//AwBQSwEC LQAUAAYACAAAACEABKs5XgABAADmAQAAEwAAAAAAAAAAAAAAAAAAAAAAW0NvbnRlbnRfVHlwZXNd LnhtbFBLAQItABQABgAIAAAAIQAIwxik1AAAAJMBAAALAAAAAAAAAAAAAAAAADEBAABfcmVscy8u cmVsc1BLAQItABQABgAIAAAAIQAzLwWeQQAAADkAAAASAAAAAAAAAAAAAAAAAC4CAABkcnMvcGlj dHVyZXhtbC54bWxQSwECLQAUAAYACAAAACEAmA8nSsAAAADcAAAADwAAAAAAAAAAAAAAAACfAgAA ZHJzL2Rvd25yZXYueG1sUEsFBgAAAAAEAAQA9wAAAIwDAAAAAA== " strokeweight="0">
                  <v:imagedata r:id="rId227" o:title=""/>
                </v:shape>
                <v:shape id="Picture 659" o:spid="_x0000_s1034" type="#_x0000_t75" style="position:absolute;left:8726;top:15436;width:2030;height:164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ze3PGAAAA3AAAAA8AAABkcnMvZG93bnJldi54bWxEj91KAzEUhO+FvkM4Be9stpUudm1aRFBE SqX/t4fNMVncnKyb2G779KYgeDnMzDfMdN65WhypDZVnBcNBBoK49Lpio2C7ebl7ABEissbaMyk4 U4D5rHczxUL7E6/ouI5GJAiHAhXYGJtCylBachgGviFO3qdvHcYkWyN1i6cEd7UcZVkuHVacFiw2 9Gyp/Fr/OAW1s++j1f7bLMwOl6+X/PChh/dK3fa7p0cQkbr4H/5rv2kF+XgC1zPpCMjZ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uTN7c8YAAADcAAAADwAAAAAAAAAAAAAA AACfAgAAZHJzL2Rvd25yZXYueG1sUEsFBgAAAAAEAAQA9wAAAJIDAAAAAA== " strokeweight="0">
                  <v:imagedata r:id="rId228" o:title=""/>
                </v:shape>
                <v:shape id="Picture 660" o:spid="_x0000_s1035" type="#_x0000_t75" style="position:absolute;left:15073;top:568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qQvYe+AAAA3AAAAA8AAABkcnMvZG93bnJldi54bWxET7sKwjAU3QX/IVzBTVM7VKlGEUEQ1MHH 0PHSXNtic1OaWOvfm0FwPJz3atObWnTUusqygtk0AkGcW11xoeB+208WIJxH1lhbJgUfcrBZDwcr TLV984W6qy9ECGGXooLS+yaV0uUlGXRT2xAH7mFbgz7AtpC6xXcIN7WMoyiRBisODSU2tCspf15f RkE3d1kmdyebnS8v2le3+HA+xkqNR/12CcJT7//in/ugFSRJmB/OhCMg118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NqQvYe+AAAA3AAAAA8AAAAAAAAAAAAAAAAAnwIAAGRy cy9kb3ducmV2LnhtbFBLBQYAAAAABAAEAPcAAACKAwAAAAA= " strokeweight="0">
                  <v:imagedata r:id="rId229" o:title=""/>
                </v:shape>
                <v:shape id="Straight Arrow Connector 661" o:spid="_x0000_s1036" type="#_x0000_t32" style="position:absolute;left:5727;top:3132;width:11124;height:171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AO4sUAAADcAAAADwAAAGRycy9kb3ducmV2LnhtbESP3WoCMRSE7wXfIZyCN1KzVljs1igi FgWh4B+9Pd0cdxeTk2UTdX17UxC8HGbmG2Yya60RV2p85VjBcJCAIM6drrhQcNh/v49B+ICs0Tgm BXfyMJt2OxPMtLvxlq67UIgIYZ+hgjKEOpPS5yVZ9ANXE0fv5BqLIcqmkLrBW4RbIz+SJJUWK44L Jda0KCk/7y5WwXKemI05fa7OqzQc/9b93+XPcaRU762df4EI1IZX+NleawVpOoT/M/E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DAO4sUAAADcAAAADwAAAAAAAAAA AAAAAAChAgAAZHJzL2Rvd25yZXYueG1sUEsFBgAAAAAEAAQA+QAAAJMDAAAAAA== " strokecolor="#00c" strokeweight=".53mm">
                  <v:stroke joinstyle="miter"/>
                </v:shape>
                <v:oval id="Oval 662" o:spid="_x0000_s1037" style="position:absolute;left:14457;top:6336;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Y3Y8MA AADcAAAADwAAAGRycy9kb3ducmV2LnhtbESPwWrDMBBE74H+g9hCb4nc0LitG9mUQCHklDiFXhdr a4laK2MpsfP3VSCQ4zAzb5h1NblOnGkI1rOC50UGgrjx2nKr4Pv4NX8DESKyxs4zKbhQgKp8mK2x 0H7kA53r2IoE4VCgAhNjX0gZGkMOw8L3xMn79YPDmOTQSj3gmOCuk8ssy6VDy2nBYE8bQ81ffXIK 3l93l2il9XszvazcNh9/3KpV6ulx+vwAEWmK9/CtvdUK8nwJ1zPpCMjyHwAA//8DAFBLAQItABQA BgAIAAAAIQDw94q7/QAAAOIBAAATAAAAAAAAAAAAAAAAAAAAAABbQ29udGVudF9UeXBlc10ueG1s UEsBAi0AFAAGAAgAAAAhADHdX2HSAAAAjwEAAAsAAAAAAAAAAAAAAAAALgEAAF9yZWxzLy5yZWxz UEsBAi0AFAAGAAgAAAAhADMvBZ5BAAAAOQAAABAAAAAAAAAAAAAAAAAAKQIAAGRycy9zaGFwZXht bC54bWxQSwECLQAUAAYACAAAACEA9ZY3Y8MAAADcAAAADwAAAAAAAAAAAAAAAACYAgAAZHJzL2Rv d25yZXYueG1sUEsFBgAAAAAEAAQA9QAAAIgDAAAAAA== " fillcolor="red" strokeweight=".26mm">
                  <v:stroke joinstyle="miter"/>
                </v:oval>
                <v:oval id="Oval 663" o:spid="_x0000_s1038" style="position:absolute;left:8859;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qS+MQA AADcAAAADwAAAGRycy9kb3ducmV2LnhtbESPQWvCQBSE7wX/w/KE3urGVtM2ZiOlIEhPagu9PrLP 7GL2bchuTfz3rlDwOMzMN0y5Hl0rztQH61nBfJaBIK69ttwo+PnePL2BCBFZY+uZFFwowLqaPJRY aD/wns6H2IgE4VCgAhNjV0gZakMOw8x3xMk7+t5hTLJvpO5xSHDXyucsy6VDy2nBYEefhurT4c8p eH/9ukQrrd+ZcbF023z4dctGqcfp+LECEWmM9/B/e6sV5PkL3M6kIyCrKwAAAP//AwBQSwECLQAU AAYACAAAACEA8PeKu/0AAADiAQAAEwAAAAAAAAAAAAAAAAAAAAAAW0NvbnRlbnRfVHlwZXNdLnht bFBLAQItABQABgAIAAAAIQAx3V9h0gAAAI8BAAALAAAAAAAAAAAAAAAAAC4BAABfcmVscy8ucmVs c1BLAQItABQABgAIAAAAIQAzLwWeQQAAADkAAAAQAAAAAAAAAAAAAAAAACkCAABkcnMvc2hhcGV4 bWwueG1sUEsBAi0AFAAGAAgAAAAhAJrakvjEAAAA3AAAAA8AAAAAAAAAAAAAAAAAmAIAAGRycy9k b3ducmV2LnhtbFBLBQYAAAAABAAEAPUAAACJAwAAAAA= " fillcolor="red" strokeweight=".26mm">
                  <v:stroke joinstyle="miter"/>
                </v:oval>
                <w10:anchorlock/>
              </v:group>
            </w:pict>
          </mc:Fallback>
        </mc:AlternateContent>
      </w:r>
      <w:r w:rsidRPr="00D5799E">
        <w:rPr>
          <w:rFonts w:ascii="Times New Roman" w:hAnsi="Times New Roman" w:cs="Times New Roman"/>
          <w:color w:val="0000FF"/>
          <w:szCs w:val="24"/>
        </w:rPr>
        <w:tab/>
      </w:r>
      <w:r w:rsidRPr="000A5708">
        <w:rPr>
          <w:rFonts w:ascii="Times New Roman" w:hAnsi="Times New Roman" w:cs="Times New Roman"/>
          <w:b/>
          <w:color w:val="0000FF"/>
          <w:position w:val="160"/>
          <w:szCs w:val="24"/>
        </w:rPr>
        <w:t>D.</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noProof/>
          <w:color w:val="0000FF"/>
          <w:szCs w:val="24"/>
        </w:rPr>
        <mc:AlternateContent>
          <mc:Choice Requires="wpg">
            <w:drawing>
              <wp:inline distT="0" distB="0" distL="0" distR="0" wp14:anchorId="2265A440" wp14:editId="305AF4FB">
                <wp:extent cx="2065020" cy="2372360"/>
                <wp:effectExtent l="0" t="0" r="0" b="0"/>
                <wp:docPr id="664" name="Group 664"/>
                <wp:cNvGraphicFramePr/>
                <a:graphic xmlns:a="http://schemas.openxmlformats.org/drawingml/2006/main">
                  <a:graphicData uri="http://schemas.microsoft.com/office/word/2010/wordprocessingGroup">
                    <wpg:wgp>
                      <wpg:cNvGrpSpPr/>
                      <wpg:grpSpPr>
                        <a:xfrm>
                          <a:off x="0" y="0"/>
                          <a:ext cx="2064960" cy="2372400"/>
                          <a:chOff x="0" y="0"/>
                          <a:chExt cx="2064960" cy="2372400"/>
                        </a:xfrm>
                      </wpg:grpSpPr>
                      <wps:wsp>
                        <wps:cNvPr id="665" name="Oval 665"/>
                        <wps:cNvSpPr/>
                        <wps:spPr>
                          <a:xfrm>
                            <a:off x="1445760" y="16966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666" name="Picture 666"/>
                          <pic:cNvPicPr/>
                        </pic:nvPicPr>
                        <pic:blipFill>
                          <a:blip r:embed="rId220"/>
                          <a:stretch/>
                        </pic:blipFill>
                        <pic:spPr>
                          <a:xfrm>
                            <a:off x="1290240" y="874440"/>
                            <a:ext cx="152280" cy="176400"/>
                          </a:xfrm>
                          <a:prstGeom prst="rect">
                            <a:avLst/>
                          </a:prstGeom>
                          <a:ln w="0">
                            <a:noFill/>
                          </a:ln>
                        </pic:spPr>
                      </pic:pic>
                      <pic:pic xmlns:pic="http://schemas.openxmlformats.org/drawingml/2006/picture">
                        <pic:nvPicPr>
                          <pic:cNvPr id="667" name="Picture 667"/>
                          <pic:cNvPicPr/>
                        </pic:nvPicPr>
                        <pic:blipFill>
                          <a:blip r:embed="rId221"/>
                          <a:stretch/>
                        </pic:blipFill>
                        <pic:spPr>
                          <a:xfrm>
                            <a:off x="1937880" y="874440"/>
                            <a:ext cx="127080" cy="138960"/>
                          </a:xfrm>
                          <a:prstGeom prst="rect">
                            <a:avLst/>
                          </a:prstGeom>
                          <a:ln w="0">
                            <a:noFill/>
                          </a:ln>
                        </pic:spPr>
                      </pic:pic>
                      <pic:pic xmlns:pic="http://schemas.openxmlformats.org/drawingml/2006/picture">
                        <pic:nvPicPr>
                          <pic:cNvPr id="668" name="Picture 668"/>
                          <pic:cNvPicPr/>
                        </pic:nvPicPr>
                        <pic:blipFill>
                          <a:blip r:embed="rId223"/>
                          <a:stretch/>
                        </pic:blipFill>
                        <pic:spPr>
                          <a:xfrm>
                            <a:off x="907560" y="673560"/>
                            <a:ext cx="203040" cy="164520"/>
                          </a:xfrm>
                          <a:prstGeom prst="rect">
                            <a:avLst/>
                          </a:prstGeom>
                          <a:ln w="0">
                            <a:noFill/>
                          </a:ln>
                        </pic:spPr>
                      </pic:pic>
                      <pic:pic xmlns:pic="http://schemas.openxmlformats.org/drawingml/2006/picture">
                        <pic:nvPicPr>
                          <pic:cNvPr id="669" name="Picture 669"/>
                          <pic:cNvPicPr/>
                        </pic:nvPicPr>
                        <pic:blipFill>
                          <a:blip r:embed="rId224"/>
                          <a:stretch/>
                        </pic:blipFill>
                        <pic:spPr>
                          <a:xfrm>
                            <a:off x="1507320" y="1631880"/>
                            <a:ext cx="114480" cy="176400"/>
                          </a:xfrm>
                          <a:prstGeom prst="rect">
                            <a:avLst/>
                          </a:prstGeom>
                          <a:ln w="0">
                            <a:noFill/>
                          </a:ln>
                        </pic:spPr>
                      </pic:pic>
                      <wpg:grpSp>
                        <wpg:cNvPr id="670" name="Group 670"/>
                        <wpg:cNvGrpSpPr/>
                        <wpg:grpSpPr>
                          <a:xfrm>
                            <a:off x="720" y="343080"/>
                            <a:ext cx="1690920" cy="2029320"/>
                            <a:chOff x="0" y="0"/>
                            <a:chExt cx="0" cy="0"/>
                          </a:xfrm>
                        </wpg:grpSpPr>
                        <wps:wsp>
                          <wps:cNvPr id="671" name="Freeform 671"/>
                          <wps:cNvSpPr/>
                          <wps:spPr>
                            <a:xfrm flipV="1">
                              <a:off x="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wps:spPr>
                          <wps:style>
                            <a:lnRef idx="0">
                              <a:scrgbClr r="0" g="0" b="0"/>
                            </a:lnRef>
                            <a:fillRef idx="0">
                              <a:scrgbClr r="0" g="0" b="0"/>
                            </a:fillRef>
                            <a:effectRef idx="0">
                              <a:scrgbClr r="0" g="0" b="0"/>
                            </a:effectRef>
                            <a:fontRef idx="minor"/>
                          </wps:style>
                          <wps:bodyPr/>
                        </wps:wsp>
                        <wps:wsp>
                          <wps:cNvPr id="672" name="Straight Arrow Connector 672"/>
                          <wps:cNvCnPr/>
                          <wps:spPr>
                            <a:xfrm>
                              <a:off x="572040" y="5040"/>
                              <a:ext cx="1112400" cy="1711440"/>
                            </a:xfrm>
                            <a:prstGeom prst="straightConnector1">
                              <a:avLst/>
                            </a:prstGeom>
                            <a:ln w="19080">
                              <a:solidFill>
                                <a:srgbClr val="0000CC"/>
                              </a:solidFill>
                              <a:miter/>
                            </a:ln>
                          </wps:spPr>
                          <wps:bodyPr/>
                        </wps:wsp>
                      </wpg:grpSp>
                      <wps:wsp>
                        <wps:cNvPr id="673" name="Straight Arrow Connector 673"/>
                        <wps:cNvCnPr/>
                        <wps:spPr>
                          <a:xfrm flipV="1">
                            <a:off x="1463760" y="111240"/>
                            <a:ext cx="1440" cy="2056320"/>
                          </a:xfrm>
                          <a:prstGeom prst="straightConnector1">
                            <a:avLst/>
                          </a:prstGeom>
                          <a:ln w="9360">
                            <a:solidFill>
                              <a:srgbClr val="000000"/>
                            </a:solidFill>
                            <a:miter/>
                            <a:tailEnd type="stealth" w="sm" len="med"/>
                          </a:ln>
                        </wps:spPr>
                        <wps:bodyPr/>
                      </wps:wsp>
                      <pic:pic xmlns:pic="http://schemas.openxmlformats.org/drawingml/2006/picture">
                        <pic:nvPicPr>
                          <pic:cNvPr id="674" name="Picture 674"/>
                          <pic:cNvPicPr/>
                        </pic:nvPicPr>
                        <pic:blipFill>
                          <a:blip r:embed="rId222"/>
                          <a:stretch/>
                        </pic:blipFill>
                        <pic:spPr>
                          <a:xfrm>
                            <a:off x="1507320" y="0"/>
                            <a:ext cx="139680" cy="164520"/>
                          </a:xfrm>
                          <a:prstGeom prst="rect">
                            <a:avLst/>
                          </a:prstGeom>
                          <a:ln w="0">
                            <a:noFill/>
                          </a:ln>
                        </pic:spPr>
                      </pic:pic>
                      <wps:wsp>
                        <wps:cNvPr id="675" name="Straight Arrow Connector 675"/>
                        <wps:cNvCnPr/>
                        <wps:spPr>
                          <a:xfrm>
                            <a:off x="0" y="856080"/>
                            <a:ext cx="2063520" cy="1440"/>
                          </a:xfrm>
                          <a:prstGeom prst="straightConnector1">
                            <a:avLst/>
                          </a:prstGeom>
                          <a:ln w="9360">
                            <a:solidFill>
                              <a:srgbClr val="000000"/>
                            </a:solidFill>
                            <a:miter/>
                            <a:tailEnd type="stealth" w="sm" len="med"/>
                          </a:ln>
                        </wps:spPr>
                        <wps:bodyPr/>
                      </wps:wsp>
                      <wps:wsp>
                        <wps:cNvPr id="676" name="Oval 676"/>
                        <wps:cNvSpPr/>
                        <wps:spPr>
                          <a:xfrm>
                            <a:off x="1445760" y="8380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677" name="Oval 677"/>
                        <wps:cNvSpPr/>
                        <wps:spPr>
                          <a:xfrm>
                            <a:off x="885960" y="8380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664" o:spid="_x0000_s1026" style="width:162.6pt;height:186.8pt;mso-position-horizontal-relative:char;mso-position-vertical-relative:line" coordsize="20649,2372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V34vu6wUAAA0gAAAOAAAAZHJzL2Uyb0RvYy54bWzs WW1P40YQ/l6p/8Hy9yN+SfwmwqmCA1Wqeqhc28+Os4mtrr3WeiHw7zsz+5IEQjjgDrgWJJK1vTue fWbm2ZnJ4cfrlntXTA6N6KZ+eBD4HusqMW+65dT/88vph8z3BlV285KLjk39Gzb4H49+/ulw1Rcs ErXgcyY9ENINxaqf+rVSfTEaDVXN2nI4ED3r4OFCyLZUcCmXo7ksVyC95aMoCJLRSsh5L0XFhgHu nuiH/hHJXyxYpT4vFgNTHp/6oJuiT0mfM/wcHR2WxVKWfd1URo3yCVq0ZdPBS52ok1KV3qVs7ohq m0qKQSzUQSXakVgsmorRHmA3YXBrN2dSXPa0l2WxWvYOJoD2Fk5PFlv9fnUuvWY+9ZNk7Htd2YKR 6L0e3gB4Vv2ygFlnsr/oz6W5sdRXuOPrhWzxG/biXROwNw5Ydq28Cm5GQTLOE8C/gmdRnEbjwEBf 1WCfO+uq+tMDK0f2xSPUz6mz6sGNhjVSw/OQuqjLnpEBBsTAITWxSH2+KjkANdFA0SSH0lAMANgO iMLxeJIiGgBGmORJkhkwLFxxEluw9BBQdxsui14O6oyJ1sPB1GecN/2AapZFefXboPRsOwtvD4I3 89OGc7qQy9kxlx6oPvVPTwP4Q/XhBVvTeOetpn6OmuwXgQJ2i2gbxdBjQDTv4AutozGhkbrhDEXz 7g+2AB8k76F3VUZFHajg7gCWDVcSBgtw4gK29Mi1ZgmuZsQPj1zvFtH7Rafc+rbphCQkN3aHw5mY 31DkEADgnkeHfVMV8G8iGkZ3/PRh5oNV6lIy3whpv0pGW8p/LvsPQD59qZpZwxt1Q0QKRkaluqvz pkKvxYtNl0+sy8NzfC14fYKbtfNwFZoar7eEzMA7revh2KgLpr3FYTt2rPnxRFSXLeuUJnzJOGgu uqEGr/c9WbB2xoC/5K/zEBUCN1aSqaq22qwVQN3ui8koD4CVKCazdDyGIcmyIRlOogjClAgsTBPD X/cHpYSTZ19E6ujSodUJxAfVNXGy1pPghMsf0WPSux6TvjWPiZ7hMXmcZugSwOI7PSZKA+cxcYbH nzaxPTAtQRsaf/eYBHJFnYCcO47J3prHxE/3mDxIJ+bYT9IYh1sUEwVxgAyEOVKYjCfRu8M8dCjl dx0mf2sOQ0n0Ew+lSZDG4AY6UYxDpJstlwkhlXQc8xqnkku+XZ1gc+QU1N6qJuAG6P7IaiI1u4/H MZLp9uaTPMjxORUVQZQjVDTjoaLCrKHZ7gh/jUIiDS1Ip5IxrHK9BO4RTvuKCW8BidRfQBOUYuyr vKC+2AmS23ZZVJe6nMDUydYPUMjOdSUB92o7qq47O8TTCmtqTjW1gjwMMjBK0mfaBpBe4joUikOs JaIkiX2vnvpxmCekeSuu2BdBcxQWgXoG8N84o1QBtFxP4d3m1HACVRcGhrWifWy/e5KogyeCQEK1 KMHSUranZbmeSJrtm7hDQyup4mJgei3umN7mUIA3b+Jsc1JPCvV3o2oqNHEviMV3zpKpWC0L1XCj rVUG3703L32v33R7AWnsJfoMaWTp4ULJslnWyvtFSrHyjkXXQQAKCXRBKSzqA9XacWc6NLbOtl0S 156ZAKOaMmeCA/BXKIRNsyUMQ+rMmCoHTxcbXfckrVBqkV5OIc1IlkbA622Wu3auMEcqx+utfsOw 2ZbAjsLxsQnZrWn7ewo7Su01r7+Y2YDl9NG3x2yUR+43206WD8dJ7JpHZK9bNkSbmSNxkpgjEezw DQ34TXpCQEBlwz91c0/d9NBzHBQruap9PCiG1vc4g35yy+aOtoFPt/lnh62xcIb/H6etkrqeqyt5 4BYEJe4E2y9voa1CfZ7nZ7C3ySbOsfH5euXOC3G46xXvIYPN/vHDHK5TlQwKyNspMfTZY6wbNajf hb3fbvC/kD1dI1T3/lOKDkPkj+v9Z3F2x4Lvrf//euv/hdzUdV+Nm1L989VummUT+r0Oe5vvXvo/ /IGKsmb4zZmqWPP7OP6ovXlNGdn6V/yjfwEAAP//AwBQSwMEFAAGAAgAAAAhAKXxGgvdAAAABQEA AA8AAABkcnMvZG93bnJldi54bWxMj09Lw0AQxe+C32EZwZvd/KFV0mxKKeqpCLaC9LbNTpPQ7GzI bpP02zt6sZfhDW947zf5arKtGLD3jSMF8SwCgVQ601Cl4Gv/9vQCwgdNRreOUMEVPayK+7tcZ8aN 9InDLlSCQ8hnWkEdQpdJ6csarfYz1yGxd3K91YHXvpKm1yOH21YmUbSQVjfEDbXucFNjed5drIL3 UY/rNH4dtufT5nrYzz++tzEq9fgwrZcgAk7h/xh+8RkdCmY6ugsZL1oF/Ej4m+ylyTwBcWTxnC5A Frm8pS9+AAAA//8DAFBLAwQUAAYACAAAACEAcTmX6asBAABAAgAAFAAAAGRycy9tZWRpYS9pbWFn ZTYud21mXFFNi9NQFD3v9UObKSQddVERjYJ1GJwZmIVrM2m0LirFFlwIxlifY6BNS9NBuxAFd27a n+Da3+DCleA/EPwTRbITpp776MqXvNxzz3s5797zFGpAyVeAxnvIqHBqRcIipTebjUWHqrnldjSB 5er6i3qhdpi1qi7q6CbzN4PF1AA97G7Zq6DCBvCYfydqMcp5PzjlrJqoaUGXNdRzXCP6qz+eM3Cs bCUszhukY5P7j81b/8lknGQ4p9benvMMcOzOMr8H1GQ/OLaU9LBgd9KX1LdGMJ3m3QdhqPCTnMy2 ydPTzO8PU5MNzV3/UTY8REWhWmv3u4N7UJeeplkwGp0keToMJ69MLzk1ORqV/8tplPqL8cvJiEvh 5GyWmpnUika5O/Cjd/NZQkMu3jyKlu2joFd47sM46P25cZ34ihugiIrbxfIkJvLcUMIyKvbjTrG0 zH3GDx0uBftxO44KeQO3rsBHc9AfRaNKzGmDo5h/YufWGencsXcgfmDrr4cLNvtm75Iit/qLfG7G QAefueLg953XXwXL7a1+NUWY/toDsKZUyf7/DwAA//8DAFBLAwQUAAYACAAAACEApniwD+UAAAC1 AwAAGQAAAGRycy9fcmVscy9lMm9Eb2MueG1sLnJlbHO8k89qwzAMh++DvYPRfXGStmGMOr2MQa+j ewBjK45ZLBvb+9O3n2EMVuiym4+S8Pf7EPL+8OkW9o4xWU8CuqYFhqS8tmQEvJye7u6BpSxJy8UT CjhjgsN4e7N/xkXm8ijNNiRWKJQEzDmHB86TmtHJ1PiAVCaTj07mUkbDg1Sv0iDv23bg8TcDxgsm O2oB8ag3wE7nUJL/Z/tpsgofvXpzSPlKBLeuZBegjAazAIfayu/mpvlwE/DrDn0dh37Noavj0K05 DHUchjWHXR2HXRPI/HUP2zoO25898IvPNn4BAAD//wMAUEsDBAoAAAAAAAAAIQDnPUmTbwAAAG8A AAAUAAAAZHJzL21lZGlhL2ltYWdlNS5wbmeJUE5HDQoaCgAAAA1JSERSAAAACAAAAAgIAgAAAEtt KdwAAAA2SURBVHicZc4BCgBABERR6t//ylarmFBq8iLYr4gwKXenk1pmsnN6jfJr9O4y9K7awDLu P2UPIiQqIasgTacAAAAASUVORK5CYIJQSwMEFAAGAAgAAAAhADzwUeXfAQAAqgIAABQAAABkcnMv bWVkaWEvaW1hZ2UzLndtZmxSz4vTQBT+Ztru2mwh6a4eVkTjgu6y2F3oQVAQzKbReqgUW9FbjHV2 DbRpaSpaL/Yk4qX+Cd4F8a6HPenRq+A/IRK8CFu/mdaDP17yMt+8mXzvvW9GoAjkbgtAYgJtBboU DBgk5Gw2M2hHrC9iK5LAxErytYBc4ez8ko0SGtHoYXs8UICL1UX0JMgwAxzOD4k+0g9Jv0/XuYqa TWp0XN4TJXGK6KecHHGgvdKF6OKcdtxTqXtTPXZv9XtRgiPyRJvWFcAyW/L8Vrib/aBqQvrX6jvk fnNfxn+4WT+c1rh3v99l1V8+je6+f3NJc1c3rbd/cgvoHN/+yVFhjglXtAY/4A0GaeOa7wt8Zkx7 TaXxQeK2OrFKOuqCeyPp7KAgsFSstRrtixBrd+LE63b3ojTu+P0HqhkdqBTlwt8tl3OLQssFv/9o GKuh1gPlfKPtBk9Gw4iiHzu7G0xru14zc+zrodf8fuY08QnbQxZk57LpXkjk2L4epkG2HdazqYlc 5fisziVvO6yFQaZfzy4J8JE06iR4LXKcUwaLuuWfr25UJF5U2aMWXPdvmdOeH9pcbQfLXAM+mFtD qo3WOB2pHp7W8ZJxC1tb+wvMG/J13ahcIcVcbZ1S2y8AAAD//wMAUEsDBBQABgAIAAAAIQA5m5CT qwEAAEACAAAUAAAAZHJzL21lZGlhL2ltYWdlMi53bWZcUU1v00AUnF03hbiR7PAhUcSHQaKqKmgR h57rOi5BIigikTgak26LpcSJ4iCSQwUSEgcu6Znf0kOv/Qf8jKryDalh3ionVl6/ebP27HvzFKqA EyhA4wSyKtxakbBI6cViYdG2Wl9ya5rAcjX9Ue2pNWYbqx5qaKWTz93ZyAAvcWvJ3gcVFoDP/Jxo gxGU/8ktd1VFTQu6o6He4gHRX/39moHr1FbC4vxuNjBF8M58Dd4PB2mOa2q1N92HgGu/XOH7BTXZ D15ZSnqYzuBIX1LfJcLRqGgdRJHCBTnZDVNkx3nQ6WUm75nnwZu8t42Kwmq10Wl1d6Fuf8jysN/f T4usFw0PTTs9NgXqlf/LqTud2eDTsM+jaPhlnJmx1Ir6SqsbxNPJOKUhN5/sxPPGTtgufe91Erav Hj8ivuuFKOPyWTnfT4h8L5Iwj8utpFnOLbPH+K3Jo3AraSRxKU/o1RR9VJqL/iga5TCnDa5i/mPK 7sQG6dy1MxA/sPTXxw2bndlZUuRpZ1ZMzABo4hdPXPy+d3QhWKZ3+mddhOmvvQCXlHLs//8AAAD/ /wMAUEsDBBQABgAIAAAAIQB2vlE0rAEAAEACAAAUAAAAZHJzL21lZGlhL2ltYWdlMS53bWZcUUFr E0EYfTPbpGYb2E3VQ4vYtWApxabFg+duN6vxkDY0AU9l3abTupBsQjaiOYgFwYOX+IM89FTwxwhF FjxIu30z5NTZ/Xbe92b2zfe9EagAlicAiS/Qo8SQgoRBQhZFYVBdrMy5JUlguKq8FBdiidlG2UEV rXjyoTsdKWAXy3N2FVQoAJf5JdEVY4/y3xn6rIpWkxo9ku9FHU+I/suLW04cP00lLM7tJgOVeQfq k3c0HMQpbqlzvGn/A2yzc4HfbWqyH7w0lO7h0IOl+9L1XcMfjbLW6yAQ+E1OR0NlyXnqdXqJSnvq hfc27dVREihXGp1W9xXEw3dJ6vf7+3GW9ILhqWrH5ypDrXS/nJrVmQ5Ohn0uBcOP40SNda2oLbS6 Xvh5Mo5pyINnO+GsseO3c9d5E/ntv2tPiR87PvIwf57P9iMi1wn0NAvzraiZzwyzx/lrk0v+VtSI wly/vlMV4CM56I+gURZz2mAL5t8O2Z22QXdumzvQfmDur4tFk/0yd0mR9c40m6gB0MQPrtgob57d aEybi+afFS1Mf80BuKaUZf6/AwAA//8DAFBLAwQUAAYACAAAACEAEph0GbABAABAAgAAFAAAAGRy cy9tZWRpYS9pbWFnZTQud21mXFHBbtNAEH27bgpxI9kpIFGEwCABUkVTRCXOuI4hHIICicTRmHQp lhInioMgBwQnhLikZ34FDj0h8QcckfiBCvmGVPNm2xNr786bN7uzM28V6oATKEDjHWTUOLUiYZHS VVVZ1FIbp9yaJrBcQx+qQK3Ru7nqoYFuOn81WEwNcAfrp+wlMEMF+PQPib5z/iL+yCvkrrpk04LO 6+eqhctEf/WHYxqOAylEivMH2dgUwWPzJng6Gac5jpnn6y33CeDaLStct7ib/eCupeTozgKO9CX1 HSGcTovugyhS+EFOZtsU2X4e9IeZyYfmdvAoH7ZQU1itt/vdwT2oc8+yPByNdtMiG0aTPdNL902B Zu3/cppOfzF+MRkxFE1ezzIzk1rRXOkOgvjtfJZSkLPXtuNlezvslb73MAl7f65eIb7ghSjj8ka5 3E2IfC8Ss4zLzaRTLi1zn/Z9h6FwM2kncSl/6DUU+GkO6qP4ZA59yuAq+p922J3IIJ279g1OpDzR 18cZxoBv9i2Z5Hp/UczNGOjgM3kXXy6+/C2YMlcHPzckMfW1F+CIqRw5jn8AAAD//wMAUEsBAi0A FAAGAAgAAAAhAAi+DRUWAQAARwIAABMAAAAAAAAAAAAAAAAAAAAAAFtDb250ZW50X1R5cGVzXS54 bWxQSwECLQAUAAYACAAAACEAOP0h/9YAAACUAQAACwAAAAAAAAAAAAAAAABHAQAAX3JlbHMvLnJl bHNQSwECLQAUAAYACAAAACEAld+L7usFAAANIAAADgAAAAAAAAAAAAAAAABGAgAAZHJzL2Uyb0Rv Yy54bWxQSwECLQAUAAYACAAAACEApfEaC90AAAAFAQAADwAAAAAAAAAAAAAAAABdCAAAZHJzL2Rv d25yZXYueG1sUEsBAi0AFAAGAAgAAAAhAHE5l+mrAQAAQAIAABQAAAAAAAAAAAAAAAAAZwkAAGRy cy9tZWRpYS9pbWFnZTYud21mUEsBAi0AFAAGAAgAAAAhAKZ4sA/lAAAAtQMAABkAAAAAAAAAAAAA AAAARAsAAGRycy9fcmVscy9lMm9Eb2MueG1sLnJlbHNQSwECLQAKAAAAAAAAACEA5z1Jk28AAABv AAAAFAAAAAAAAAAAAAAAAABgDAAAZHJzL21lZGlhL2ltYWdlNS5wbmdQSwECLQAUAAYACAAAACEA PPBR5d8BAACqAgAAFAAAAAAAAAAAAAAAAAABDQAAZHJzL21lZGlhL2ltYWdlMy53bWZQSwECLQAU AAYACAAAACEAOZuQk6sBAABAAgAAFAAAAAAAAAAAAAAAAAASDwAAZHJzL21lZGlhL2ltYWdlMi53 bWZQSwECLQAUAAYACAAAACEAdr5RNKwBAABAAgAAFAAAAAAAAAAAAAAAAADvEAAAZHJzL21lZGlh L2ltYWdlMS53bWZQSwECLQAUAAYACAAAACEAEph0GbABAABAAgAAFAAAAAAAAAAAAAAAAADNEgAA ZHJzL21lZGlhL2ltYWdlNC53bWZQSwUGAAAAAAsACwDGAgAArxQAAAAA ">
                <v:oval id="Oval 665" o:spid="_x0000_s1027" style="position:absolute;left:14457;top:16966;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vF8MA AADcAAAADwAAAGRycy9kb3ducmV2LnhtbESPwWrDMBBE74X8g9hAb42cULuJYzmEQiH01KaBXBdr Y4lYK2OpsfP3VaHQ4zAzb5hqN7lO3GgI1rOC5SIDQdx4bblVcPp6e1qDCBFZY+eZFNwpwK6ePVRY aj/yJ92OsRUJwqFEBSbGvpQyNIYchoXviZN38YPDmOTQSj3gmOCuk6ssK6RDy2nBYE+vhprr8dsp 2Ly836OV1n+Y6Tl3h2I8u7xV6nE+7bcgIk3xP/zXPmgFRZHD75l0BGT9AwAA//8DAFBLAQItABQA BgAIAAAAIQDw94q7/QAAAOIBAAATAAAAAAAAAAAAAAAAAAAAAABbQ29udGVudF9UeXBlc10ueG1s UEsBAi0AFAAGAAgAAAAhADHdX2HSAAAAjwEAAAsAAAAAAAAAAAAAAAAALgEAAF9yZWxzLy5yZWxz UEsBAi0AFAAGAAgAAAAhADMvBZ5BAAAAOQAAABAAAAAAAAAAAAAAAAAAKQIAAGRycy9zaGFwZXht bC54bWxQSwECLQAUAAYACAAAACEAen+vF8MAAADcAAAADwAAAAAAAAAAAAAAAACYAgAAZHJzL2Rv d25yZXYueG1sUEsFBgAAAAAEAAQA9QAAAIgDAAAAAA== " fillcolor="red" strokeweight=".26mm">
                  <v:stroke joinstyle="miter"/>
                </v:oval>
                <v:shape id="Picture 666" o:spid="_x0000_s1028" type="#_x0000_t75" style="position:absolute;left:12902;top:8744;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9/3eDCAAAA3AAAAA8AAABkcnMvZG93bnJldi54bWxEj81qwzAQhO+BvoPYQm6N3IJFcaOEEmjp sXJ+zou1tU2tlSupifP2USCQ4zAz3zDL9eQGcaQQe88anhcFCOLG255bDbvtx9MriJiQLQ6eScOZ IqxXD7MlVtaf2NCxTq3IEI4VauhSGispY9ORw7jwI3H2fnxwmLIMrbQBTxnuBvlSFEo67DkvdDjS pqPmt/53Gmq1/zTm+3wwf6ow5YHLkDal1vPH6f0NRKIp3cO39pfVoJSC65l8BOTq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Cff93gwgAAANwAAAAPAAAAAAAAAAAAAAAAAJ8C AABkcnMvZG93bnJldi54bWxQSwUGAAAAAAQABAD3AAAAjgMAAAAA " strokeweight="0">
                  <v:imagedata r:id="rId225" o:title=""/>
                </v:shape>
                <v:shape id="Picture 667" o:spid="_x0000_s1029" type="#_x0000_t75" style="position:absolute;left:19378;top:8744;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dLnTHFAAAA3AAAAA8AAABkcnMvZG93bnJldi54bWxEj81qwzAQhO+BvoPYQm+x3Bzc1I0SSqlp Lzkkjim9LdbGNrFWxlL98/ZRIZDjMDPfMJvdZFoxUO8aywqeoxgEcWl1w5WCU54t1yCcR9bYWiYF MznYbR8WG0y1HflAw9FXIkDYpaig9r5LpXRlTQZdZDvi4J1tb9AH2VdS9zgGuGnlKo4TabDhsFBj Rx81lZfjn1Gw//o0sqUs9/mq+Jl/X6tBFqNST4/T+xsIT5O/h2/tb60gSV7g/0w4AnJ7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HS50xxQAAANwAAAAPAAAAAAAAAAAAAAAA AJ8CAABkcnMvZG93bnJldi54bWxQSwUGAAAAAAQABAD3AAAAkQMAAAAA " strokeweight="0">
                  <v:imagedata r:id="rId226" o:title=""/>
                </v:shape>
                <v:shape id="Picture 668" o:spid="_x0000_s1030" type="#_x0000_t75" style="position:absolute;left:9075;top:6735;width:2031;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gTFFXCAAAA3AAAAA8AAABkcnMvZG93bnJldi54bWxET8tqAjEU3Rf8h3CF7mpGhaGMRhFBKVIq vtrtZXJNBic300mq0369WRRcHs57Ou9cLa7UhsqzguEgA0Fcel2xUXA8rF5eQYSIrLH2TAp+KcB8 1nuaYqH9jXd03UcjUgiHAhXYGJtCylBachgGviFO3Nm3DmOCrZG6xVsKd7UcZVkuHVacGiw2tLRU XvY/TkHt7Ga0+/w27+aEH+u//Gurh2OlnvvdYgIiUhcf4n/3m1aQ52ltOpOOgJzd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YExRVwgAAANwAAAAPAAAAAAAAAAAAAAAAAJ8C AABkcnMvZG93bnJldi54bWxQSwUGAAAAAAQABAD3AAAAjgMAAAAA " strokeweight="0">
                  <v:imagedata r:id="rId228" o:title=""/>
                </v:shape>
                <v:shape id="Picture 669" o:spid="_x0000_s1031" type="#_x0000_t75" style="position:absolute;left:15073;top:1631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uqFBrDAAAA3AAAAA8AAABkcnMvZG93bnJldi54bWxEj82qwjAUhPeC7xCO4E7T20XVapSLIAjq wp9Fl4fm3Lbc5qQ0sda3N4LgcpiZb5jVpje16Kh1lWUFP9MIBHFudcWFgtt1N5mDcB5ZY22ZFDzJ wWY9HKww1fbBZ+ouvhABwi5FBaX3TSqly0sy6Ka2IQ7en20N+iDbQuoWHwFuahlHUSINVhwWSmxo W1L+f7kbBd3MZZncHm12Ot9pV13j/ekQKzUe9b9LEJ56/w1/2nutIEkW8D4TjoBcv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6oUGsMAAADcAAAADwAAAAAAAAAAAAAAAACf AgAAZHJzL2Rvd25yZXYueG1sUEsFBgAAAAAEAAQA9wAAAI8DAAAAAA== " strokeweight="0">
                  <v:imagedata r:id="rId229" o:title=""/>
                </v:shape>
                <v:group id="Group 670" o:spid="_x0000_s1032" style="position:absolute;left:7;top:3430;width:16909;height:20294"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2gkRMMAAADcAAAADwAAAGRycy9kb3ducmV2LnhtbERPTWvCQBC9F/wPywi9 1U2UWoluQpBaepBCVRBvQ3ZMQrKzIbtN4r/vHgo9Pt73LptMKwbqXW1ZQbyIQBAXVtdcKricDy8b EM4ja2wtk4IHOcjS2dMOE21H/qbh5EsRQtglqKDyvkukdEVFBt3CdsSBu9veoA+wL6XucQzhppXL KFpLgzWHhgo72ldUNKcfo+BjxDFfxe/DsbnvH7fz69f1GJNSz/Mp34LwNPl/8Z/7UytYv4X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TaCREwwAAANwAAAAP AAAAAAAAAAAAAAAAAKoCAABkcnMvZG93bnJldi54bWxQSwUGAAAAAAQABAD6AAAAmgMAAAAA ">
                  <v:shape id="Freeform 671" o:spid="_x0000_s1033" style="position:absolute;width:1690920;height:2029320;flip:y;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JoD8QA AADcAAAADwAAAGRycy9kb3ducmV2LnhtbESPQWvCQBSE74X+h+UJ3ppNKqYxdZVS0cajaev5kX1N gtm3Ibtq/PduodDjMDPfMMv1aDpxocG1lhUkUQyCuLK65VrB1+f2KQPhPLLGzjIpuJGD9erxYYm5 tlc+0KX0tQgQdjkqaLzvcyld1ZBBF9meOHg/djDogxxqqQe8Brjp5HMcp9Jgy2GhwZ7eG6pO5dko +HbjZn90uzgrZosP38+3nCWJUtPJ+PYKwtPo/8N/7UIrSF8S+D0TjoBc3QEAAP//AwBQSwECLQAU AAYACAAAACEA8PeKu/0AAADiAQAAEwAAAAAAAAAAAAAAAAAAAAAAW0NvbnRlbnRfVHlwZXNdLnht bFBLAQItABQABgAIAAAAIQAx3V9h0gAAAI8BAAALAAAAAAAAAAAAAAAAAC4BAABfcmVscy8ucmVs c1BLAQItABQABgAIAAAAIQAzLwWeQQAAADkAAAAQAAAAAAAAAAAAAAAAACkCAABkcnMvc2hhcGV4 bWwueG1sUEsBAi0AFAAGAAgAAAAhACqCaA/EAAAA3AAAAA8AAAAAAAAAAAAAAAAAmAIAAGRycy9k b3ducmV2LnhtbFBLBQYAAAAABAAEAPUAAACJAwAAAAA= " path="m2663,487l1565,,,2507r890,689l2663,487xe" stroked="f" strokeweight="0">
                    <v:fill r:id="rId231" o:title="" recolor="t" type="tile"/>
                    <v:path arrowok="t"/>
                  </v:shape>
                  <v:shape id="Straight Arrow Connector 672" o:spid="_x0000_s1034" type="#_x0000_t32" style="position:absolute;left:572040;top:5040;width:1112400;height:171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v0V8UAAADcAAAADwAAAGRycy9kb3ducmV2LnhtbESPQWsCMRSE74X+h/AK3mq2HqxsjYtI BbVg260Hj4/N283i5mVJoq7/3hQKPQ4z8w0zLwbbiQv50DpW8DLOQBBXTrfcKDj8rJ9nIEJE1tg5 JgU3ClAsHh/mmGt35W+6lLERCcIhRwUmxj6XMlSGLIax64mTVztvMSbpG6k9XhPcdnKSZVNpseW0 YLCnlaHqVJ6tgvetqb/2+uOIvpmtywOVO/PZKjV6GpZvICIN8T/8195oBdPXCfyeSUdAL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Zv0V8UAAADcAAAADwAAAAAAAAAA AAAAAAChAgAAZHJzL2Rvd25yZXYueG1sUEsFBgAAAAAEAAQA+QAAAJMDAAAAAA== " strokecolor="#00c" strokeweight=".53mm">
                    <v:stroke joinstyle="miter"/>
                  </v:shape>
                </v:group>
                <v:shape id="Straight Arrow Connector 673" o:spid="_x0000_s1035" type="#_x0000_t32" style="position:absolute;left:14637;top:1112;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f75sMAAADcAAAADwAAAGRycy9kb3ducmV2LnhtbESPQYvCMBSE7wv+h/AEb2viCirVKCII hT24Vg8eH82zLTYvpYm2/fdmYWGPw8x8w2x2va3Fi1pfOdYwmyoQxLkzFRcarpfj5wqED8gGa8ek YSAPu+3oY4OJcR2f6ZWFQkQI+wQ1lCE0iZQ+L8min7qGOHp311oMUbaFNC12EW5r+aXUQlqsOC6U 2NChpPyRPa2G9NAPz++frLveOL2rk8JqGFDrybjfr0EE6sN/+K+dGg2L5Rx+z8QjILd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dn++bDAAAA3AAAAA8AAAAAAAAAAAAA AAAAoQIAAGRycy9kb3ducmV2LnhtbFBLBQYAAAAABAAEAPkAAACRAwAAAAA= " strokeweight=".26mm">
                  <v:stroke endarrow="classic" endarrowwidth="narrow" joinstyle="miter"/>
                </v:shape>
                <v:shape id="Picture 674" o:spid="_x0000_s1036" type="#_x0000_t75" style="position:absolute;left:15073;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L3cS/EAAAA3AAAAA8AAABkcnMvZG93bnJldi54bWxEj9GKwjAURN8F/yFcYV9EUxexUo0igiAs +2D1A67Nta02N6WJbdevNwsL+zjMzBlmve1NJVpqXGlZwWwagSDOrC45V3A5HyZLEM4ja6wsk4If crDdDAdrTLTt+ERt6nMRIOwSVFB4XydSuqwgg25qa+Lg3Wxj0AfZ5FI32AW4qeRnFC2kwZLDQoE1 7QvKHunTKNDd/vV94Tne5dXk41PcfqW+Vepj1O9WIDz1/j/81z5qBYt4Dr9nwhGQmz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L3cS/EAAAA3AAAAA8AAAAAAAAAAAAAAAAA nwIAAGRycy9kb3ducmV2LnhtbFBLBQYAAAAABAAEAPcAAACQAwAAAAA= " strokeweight="0">
                  <v:imagedata r:id="rId227" o:title=""/>
                </v:shape>
                <v:shape id="Straight Arrow Connector 675" o:spid="_x0000_s1037" type="#_x0000_t32" style="position:absolute;top:8560;width:20635;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MxzsUAAADcAAAADwAAAGRycy9kb3ducmV2LnhtbESPT2vCQBTE70K/w/IKvdWNLfVPdBVR pHopVAWvj+wzic2+DbtrEr+9KxQ8DjPzG2a26EwlGnK+tKxg0E9AEGdWl5wrOB4272MQPiBrrCyT ght5WMxfejNMtW35l5p9yEWEsE9RQRFCnUrps4IM+r6tiaN3ts5giNLlUjtsI9xU8iNJhtJgyXGh wJpWBWV/+6tRsN5dHOaXH7M7HdafzbKdDFbfE6XeXrvlFESgLjzD/+2tVjAcfcHjTDwCcn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OMxzsUAAADcAAAADwAAAAAAAAAA AAAAAAChAgAAZHJzL2Rvd25yZXYueG1sUEsFBgAAAAAEAAQA+QAAAJMDAAAAAA== " strokeweight=".26mm">
                  <v:stroke endarrow="classic" endarrowwidth="narrow" joinstyle="miter"/>
                </v:shape>
                <v:oval id="Oval 676" o:spid="_x0000_s1038" style="position:absolute;left:14457;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SnvcMA AADcAAAADwAAAGRycy9kb3ducmV2LnhtbESPwWrDMBBE74X8g9hAbo3ckjitazmUQiD01DiBXBdr a4laK2OpsfP3UaGQ4zAzb5hyO7lOXGgI1rOCp2UGgrjx2nKr4HTcPb6ACBFZY+eZFFwpwLaaPZRY aD/ygS51bEWCcChQgYmxL6QMjSGHYel74uR9+8FhTHJopR5wTHDXyecsy6VDy2nBYE8fhpqf+tcp eN18XqOV1n+ZabV2+3w8u3Wr1GI+vb+BiDTFe/i/vdcK8k0Of2fSEZDVDQAA//8DAFBLAQItABQA BgAIAAAAIQDw94q7/QAAAOIBAAATAAAAAAAAAAAAAAAAAAAAAABbQ29udGVudF9UeXBlc10ueG1s UEsBAi0AFAAGAAgAAAAhADHdX2HSAAAAjwEAAAsAAAAAAAAAAAAAAAAALgEAAF9yZWxzLy5yZWxz UEsBAi0AFAAGAAgAAAAhADMvBZ5BAAAAOQAAABAAAAAAAAAAAAAAAAAAKQIAAGRycy9zaGFwZXht bC54bWxQSwECLQAUAAYACAAAACEAD3SnvcMAAADcAAAADwAAAAAAAAAAAAAAAACYAgAAZHJzL2Rv d25yZXYueG1sUEsFBgAAAAAEAAQA9QAAAIgDAAAAAA== " fillcolor="red" strokeweight=".26mm">
                  <v:stroke joinstyle="miter"/>
                </v:oval>
                <v:oval id="Oval 677" o:spid="_x0000_s1039" style="position:absolute;left:8859;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gCJsMA AADcAAAADwAAAGRycy9kb3ducmV2LnhtbESPQWsCMRSE7wX/Q3hCbzWr6K6uRpGCID21Knh9bJ6b 4OZl2aTu+u+bQqHHYWa+YTa7wTXiQV2wnhVMJxkI4spry7WCy/nwtgQRIrLGxjMpeFKA3Xb0ssFS +56/6HGKtUgQDiUqMDG2pZShMuQwTHxLnLyb7xzGJLta6g77BHeNnGVZLh1aTgsGW3o3VN1P307B qvh4Riut/zTDfOGOeX91i1qp1/GwX4OINMT/8F/7qBXkRQG/Z9IRkNsfAAAA//8DAFBLAQItABQA BgAIAAAAIQDw94q7/QAAAOIBAAATAAAAAAAAAAAAAAAAAAAAAABbQ29udGVudF9UeXBlc10ueG1s UEsBAi0AFAAGAAgAAAAhADHdX2HSAAAAjwEAAAsAAAAAAAAAAAAAAAAALgEAAF9yZWxzLy5yZWxz UEsBAi0AFAAGAAgAAAAhADMvBZ5BAAAAOQAAABAAAAAAAAAAAAAAAAAAKQIAAGRycy9zaGFwZXht bC54bWxQSwECLQAUAAYACAAAACEAYDgCJsMAAADcAAAADwAAAAAAAAAAAAAAAACYAgAAZHJzL2Rv d25yZXYueG1sUEsFBgAAAAAEAAQA9QAAAIgDAAAAAA== " fillcolor="red" strokeweight=".26mm">
                  <v:stroke joinstyle="miter"/>
                </v:oval>
                <w10:anchorlock/>
              </v:group>
            </w:pict>
          </mc:Fallback>
        </mc:AlternateConten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A</w:t>
      </w:r>
    </w:p>
    <w:p w:rsidR="004B4D08" w:rsidRPr="00D5799E" w:rsidRDefault="004B4D08" w:rsidP="004B4D08">
      <w:pPr>
        <w:ind w:left="992"/>
        <w:jc w:val="center"/>
        <w:rPr>
          <w:rFonts w:ascii="Times New Roman" w:hAnsi="Times New Roman" w:cs="Times New Roman"/>
          <w:b/>
          <w:color w:val="0000FF"/>
          <w:szCs w:val="24"/>
        </w:rPr>
      </w:pPr>
      <w:r w:rsidRPr="00D5799E">
        <w:rPr>
          <w:rFonts w:ascii="Times New Roman" w:hAnsi="Times New Roman" w:cs="Times New Roman"/>
          <w:b/>
          <w:noProof/>
          <w:color w:val="0000FF"/>
          <w:szCs w:val="24"/>
        </w:rPr>
        <mc:AlternateContent>
          <mc:Choice Requires="wpg">
            <w:drawing>
              <wp:inline distT="0" distB="0" distL="0" distR="0" wp14:anchorId="1A89076A" wp14:editId="15EE33F1">
                <wp:extent cx="1854200" cy="1675765"/>
                <wp:effectExtent l="0" t="0" r="0" b="0"/>
                <wp:docPr id="678" name="Group 678"/>
                <wp:cNvGraphicFramePr/>
                <a:graphic xmlns:a="http://schemas.openxmlformats.org/drawingml/2006/main">
                  <a:graphicData uri="http://schemas.microsoft.com/office/word/2010/wordprocessingGroup">
                    <wpg:wgp>
                      <wpg:cNvGrpSpPr/>
                      <wpg:grpSpPr>
                        <a:xfrm>
                          <a:off x="0" y="0"/>
                          <a:ext cx="1854360" cy="1675800"/>
                          <a:chOff x="0" y="0"/>
                          <a:chExt cx="1854360" cy="1675800"/>
                        </a:xfrm>
                      </wpg:grpSpPr>
                      <wps:wsp>
                        <wps:cNvPr id="679" name="Freeform 679"/>
                        <wps:cNvSpPr/>
                        <wps:spPr>
                          <a:xfrm>
                            <a:off x="0" y="147240"/>
                            <a:ext cx="1452960" cy="137988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wps:spPr>
                        <wps:style>
                          <a:lnRef idx="0">
                            <a:scrgbClr r="0" g="0" b="0"/>
                          </a:lnRef>
                          <a:fillRef idx="0">
                            <a:scrgbClr r="0" g="0" b="0"/>
                          </a:fillRef>
                          <a:effectRef idx="0">
                            <a:scrgbClr r="0" g="0" b="0"/>
                          </a:effectRef>
                          <a:fontRef idx="minor"/>
                        </wps:style>
                        <wps:bodyPr/>
                      </wps:wsp>
                      <wps:wsp>
                        <wps:cNvPr id="680" name="Straight Arrow Connector 680"/>
                        <wps:cNvCnPr/>
                        <wps:spPr>
                          <a:xfrm>
                            <a:off x="81360" y="1105560"/>
                            <a:ext cx="1770840" cy="1440"/>
                          </a:xfrm>
                          <a:prstGeom prst="straightConnector1">
                            <a:avLst/>
                          </a:prstGeom>
                          <a:ln w="9360">
                            <a:solidFill>
                              <a:srgbClr val="000000"/>
                            </a:solidFill>
                            <a:miter/>
                            <a:tailEnd type="stealth" w="sm" len="med"/>
                          </a:ln>
                        </wps:spPr>
                        <wps:bodyPr/>
                      </wps:wsp>
                      <wps:wsp>
                        <wps:cNvPr id="681" name="Straight Arrow Connector 681"/>
                        <wps:cNvCnPr/>
                        <wps:spPr>
                          <a:xfrm flipV="1">
                            <a:off x="684000" y="23400"/>
                            <a:ext cx="1440" cy="1652760"/>
                          </a:xfrm>
                          <a:prstGeom prst="straightConnector1">
                            <a:avLst/>
                          </a:prstGeom>
                          <a:ln w="9360">
                            <a:solidFill>
                              <a:srgbClr val="000000"/>
                            </a:solidFill>
                            <a:miter/>
                            <a:tailEnd type="stealth" w="sm" len="med"/>
                          </a:ln>
                        </wps:spPr>
                        <wps:bodyPr/>
                      </wps:wsp>
                      <wps:wsp>
                        <wps:cNvPr id="682" name="Straight Arrow Connector 682"/>
                        <wps:cNvCnPr/>
                        <wps:spPr>
                          <a:xfrm flipH="1" flipV="1">
                            <a:off x="492120" y="140400"/>
                            <a:ext cx="954720" cy="1375560"/>
                          </a:xfrm>
                          <a:prstGeom prst="straightConnector1">
                            <a:avLst/>
                          </a:prstGeom>
                          <a:ln w="19080">
                            <a:solidFill>
                              <a:srgbClr val="0000CC"/>
                            </a:solidFill>
                            <a:miter/>
                          </a:ln>
                        </wps:spPr>
                        <wps:bodyPr/>
                      </wps:wsp>
                      <wps:wsp>
                        <wps:cNvPr id="683" name="Oval 683"/>
                        <wps:cNvSpPr/>
                        <wps:spPr>
                          <a:xfrm>
                            <a:off x="1145520" y="1091520"/>
                            <a:ext cx="30600" cy="2844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684" name="Oval 684"/>
                        <wps:cNvSpPr/>
                        <wps:spPr>
                          <a:xfrm>
                            <a:off x="668520" y="1091520"/>
                            <a:ext cx="30600" cy="2844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685" name="Picture 685"/>
                          <pic:cNvPicPr/>
                        </pic:nvPicPr>
                        <pic:blipFill>
                          <a:blip r:embed="rId209"/>
                          <a:stretch/>
                        </pic:blipFill>
                        <pic:spPr>
                          <a:xfrm>
                            <a:off x="542160" y="1120680"/>
                            <a:ext cx="130680" cy="141480"/>
                          </a:xfrm>
                          <a:prstGeom prst="rect">
                            <a:avLst/>
                          </a:prstGeom>
                          <a:ln w="0">
                            <a:noFill/>
                          </a:ln>
                        </pic:spPr>
                      </pic:pic>
                      <pic:pic xmlns:pic="http://schemas.openxmlformats.org/drawingml/2006/picture">
                        <pic:nvPicPr>
                          <pic:cNvPr id="686" name="Picture 686"/>
                          <pic:cNvPicPr/>
                        </pic:nvPicPr>
                        <pic:blipFill>
                          <a:blip r:embed="rId210"/>
                          <a:stretch/>
                        </pic:blipFill>
                        <pic:spPr>
                          <a:xfrm>
                            <a:off x="1167120" y="956880"/>
                            <a:ext cx="109080" cy="132120"/>
                          </a:xfrm>
                          <a:prstGeom prst="rect">
                            <a:avLst/>
                          </a:prstGeom>
                          <a:ln w="0">
                            <a:noFill/>
                          </a:ln>
                        </pic:spPr>
                      </pic:pic>
                      <pic:pic xmlns:pic="http://schemas.openxmlformats.org/drawingml/2006/picture">
                        <pic:nvPicPr>
                          <pic:cNvPr id="687" name="Picture 687"/>
                          <pic:cNvPicPr/>
                        </pic:nvPicPr>
                        <pic:blipFill>
                          <a:blip r:embed="rId211"/>
                          <a:stretch/>
                        </pic:blipFill>
                        <pic:spPr>
                          <a:xfrm>
                            <a:off x="717480" y="314280"/>
                            <a:ext cx="98280" cy="141480"/>
                          </a:xfrm>
                          <a:prstGeom prst="rect">
                            <a:avLst/>
                          </a:prstGeom>
                          <a:ln w="0">
                            <a:noFill/>
                          </a:ln>
                        </pic:spPr>
                      </pic:pic>
                      <pic:pic xmlns:pic="http://schemas.openxmlformats.org/drawingml/2006/picture">
                        <pic:nvPicPr>
                          <pic:cNvPr id="688" name="Picture 688"/>
                          <pic:cNvPicPr/>
                        </pic:nvPicPr>
                        <pic:blipFill>
                          <a:blip r:embed="rId212"/>
                          <a:stretch/>
                        </pic:blipFill>
                        <pic:spPr>
                          <a:xfrm>
                            <a:off x="539640" y="0"/>
                            <a:ext cx="119880" cy="132120"/>
                          </a:xfrm>
                          <a:prstGeom prst="rect">
                            <a:avLst/>
                          </a:prstGeom>
                          <a:ln w="0">
                            <a:noFill/>
                          </a:ln>
                        </pic:spPr>
                      </pic:pic>
                      <pic:pic xmlns:pic="http://schemas.openxmlformats.org/drawingml/2006/picture">
                        <pic:nvPicPr>
                          <pic:cNvPr id="689" name="Picture 689"/>
                          <pic:cNvPicPr/>
                        </pic:nvPicPr>
                        <pic:blipFill>
                          <a:blip r:embed="rId213"/>
                          <a:stretch/>
                        </pic:blipFill>
                        <pic:spPr>
                          <a:xfrm>
                            <a:off x="1744920" y="985680"/>
                            <a:ext cx="109080" cy="111600"/>
                          </a:xfrm>
                          <a:prstGeom prst="rect">
                            <a:avLst/>
                          </a:prstGeom>
                          <a:ln w="0">
                            <a:noFill/>
                          </a:ln>
                        </pic:spPr>
                      </pic:pic>
                      <wps:wsp>
                        <wps:cNvPr id="690" name="Oval 690"/>
                        <wps:cNvSpPr/>
                        <wps:spPr>
                          <a:xfrm>
                            <a:off x="668520" y="402480"/>
                            <a:ext cx="30600" cy="2844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678" o:spid="_x0000_s1026" style="width:146pt;height:131.95pt;mso-position-horizontal-relative:char;mso-position-vertical-relative:line" coordsize="18543,167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x5oIVuQUAADUfAAAOAAAAZHJzL2Uyb0RvYy54bWzs WW1vo0YQ/l6p/wHx/WLAvFpxTlVyuVaqelFzbT9jvBhUYNHu2o7//c3Mspg4ceK4SZu2PumcBXaX 2Zlnnnnh/ONdXVkrJmTJm6ntnjm2xZqMz8tmMbV/+3r9IbYtqdJmnla8YVN7w6T98eL7787X7YR5 vODVnAkLNmnkZN1O7UKpdjIayaxgdSrPeMsaeJhzUacKLsViNBfpGnavq5HnOOFozcW8FTxjUsLd K/3QvqD985xl6kueS6asamqDbIp+Bf3O8Hd0cZ5OFiJtizLrxEiPkKJOywZe2m91larUWorywVZ1 mQkuea7OMl6PeJ6XGaMzwGlcZ+c0nwVftnSWxWS9aHs1gWp39HT0ttkvqxthlfOpHUZgqiatwUj0 XgtvgHrW7WICsz6L9ra9Ed2Nhb7CE9/losa/cBbrjhS76RXL7pSVwU03DvxxCPrP4JkbRkHsdKrP CrDPg3VZ8emZlSPz4hHK14uzbgFGcqsp+dc0dVukLSMDSNRBr6nEaOpaMIbgBGUlWlk0sdeUnEhQ 2l41uX7k+Z0mel35gZf0uhpHSRzTjP7E6SRbSvWZcVJ7uvpZKo3iuRmlhRlld40ZCvAF9IKKvEDZ FniBsC3wgpn2gjZVuA6FxaG1ntpeGIa2VcAgcnzCd81X7CunOQrNFiegC2NwEHH7vGqG88D2aHpn TGqCieax+dvSdqET0EQvTAh8eydqyWBLkgzOv3fmroTmhVnFJdML8bi0Q68C2G2o5FlVttdlVVmC qz9KVRAuEOWoCHzYuSaodMcxHyEw7fRXPFvWrFGaxQSrUgUUKouylWCaCatnDJxS/DR3tXVUWXXS GmHw3VWDZtJyNBxFNKqA86AzaPjRSG0qptf8ynJweXJWvCEzsZhdVgIRAXYCdoFfwIWBXdXAApyY w/4vXNstwdWM6PiF6/tF9H7eqH59XTZcoG70OfXp8KAzPt8QUdEDYAPksL+DFsBPOwK9VSItF4Wy fhCCr61L3jTgfVxYofZllAf45LLpCNXYyZBaz6axS7SJruM6QQC0AAcGVRp2jCInBgLRvOprKgHs Gk5uhSYKCwdTW3Zi9fK4BGBDIbDQLMCXaGwlKABeSl6Vc0QYXXSIWaUYV+kfmWJnWl0qJkhilZbV p2ZuqU0LAUYqllaqsBG8sratikHyULN5t0fVGKsSef6zRnUPMCr56NNGtXKgid/BjqTMLliGYDyI hEiN3hiGO9ZFg3YhM/AibfyTdU1u+KKcZ08kj70DrOuhWQ6w7o9o3Uft7Cee62k7u77zwNBJAHmA MfU4Mn7+uqZ2EwfI53lPvrzsvPCewxtPBpnelXeOjf2+ABUBvY4Htno+C3NdPwiMYZzExfE9gh07 Ifonpq1e/Cy/sgp8XGLCmE72kOo9pcohi15fI40+pvtXJOLHzSdPqUFfW71NxRD7Ozj1X4TTMIxP MJ38n2HaltkE/ncwhdEhlcZOqwRWqaVgdrdJfdAedSr+XLYfoFsBxVE5K6tSbahmAZZDoZrVTZlh iYsXgxo5hkJOdxPgOb4WyDlA0Jt5uAouR3h9b5NhffPGtRVFdshZlWAqK4w0WwFQtj0FfOB7Llbp lJp7TpfYD1JzCB1YEFDHw3d9nfjvD+lYnj8VOJ6s9LZykjrhUusZBv8ixECrYRcx4XtDDOUXxyHG hcaXyQKTIOzaOgPEOJShacSMKWFERO6t5k6IiaOHiIneG2Io0h+HmMiNkDeQY8au72kK2QImifHW iWEOj0l9h/umj0nUZkT+xNj1HmISBcnj8BKMkxBbBoCXnTrGdamNfOKWw7HS9/i3WKHe9XvCCoXH 47AC1AJdCQ2WJIZwtIuYYTSC0NWXpnt6i68ejbDh8vafchLQgE46dAMBriHods2e5xsIg8LMd7wu ydsy9Kl98F//skCfH+HbLCVq3Xdk/Pg7vIbx8Gv3xTcAAAD//wMAUEsDBBQABgAIAAAAIQB6oEpD 3AAAAAUBAAAPAAAAZHJzL2Rvd25yZXYueG1sTI9BS8NAEIXvgv9hGcGb3STFYmM2pRT1VARbQbxN k2kSmp0N2W2S/ntHL/YyzOMNb76XrSbbqoF63zg2EM8iUMSFKxuuDHzuXx+eQPmAXGLrmAxcyMMq v73JMC3dyB807EKlJIR9igbqELpUa1/UZNHPXEcs3tH1FoPIvtJlj6OE21YnUbTQFhuWDzV2tKmp OO3O1sDbiON6Hr8M29Nxc/neP75/bWMy5v5uWj+DCjSF/2P4xRd0yIXp4M5cetUakCLhb4qXLBOR B1kW8yXoPNPX9PkPAAAA//8DAFBLAwQUAAYACAAAACEA1O8m+qkBAABAAgAAFAAAAGRycy9tZWRp YS9pbWFnZTYud21mXFFNaxNRFD3vpWmbaWAmbV1Uio6CLZR+0YXrTidjIxgJJuByHOOzDiSTkEkx WYiC4MJN+m/cuHDrP/BnlDLQhdB47iMrH/PmnnvezHn3nqtQAUq+AjQ+QVaZWysSFik9n88tOlRb C25NE1iuqt+oU7XGbGfZRRXNZPyhMx0a4BjrC/Y+qDAHPOa/iHYYQflv3HJXRdS0oE0N9QLbRH/1 lzsGritbCYvzOmnf5P5L89F/NegnGe5Ea9e5BRz75RLfB9RkPzixlPQwYXfSl9R3jWA4zJvPwlDh NznZdZOnF5nf7qYm65p9/3nWPURZYblSbzc7T6E2XqdZ0OudJXnaDQfvTCu5MDlq5f/LqZXa0/7b QY9H4eBylJqR1IraUrPjR5PxKKEhq4+Ooln9KGgVnnseB62bhw+I77kBiqh4UszOYiLPDSXMomIv bhQzy5wyfm7wKNiL63FUyBO4VUUfleaiP4pGlZjTBkcx/8rOrTPSuWNnIH5g4a+HFZv9tLOkyOP2 NB+bPtDAd544+LH7fiJYpnf1Z0uE6a+9ANeUKtn//wEAAP//AwBQSwMEFAAGAAgAAAAhAC2a0m3l AAAAtQMAABkAAABkcnMvX3JlbHMvZTJvRG9jLnhtbC5yZWxzvJPPasMwDIfvg72D0X1xkrZhjDq9 jEGvo3sAYyuOWSwb2/vTt59hDFbospuPktD3+xBof/h0C3vHmKwnAV3TAkNSXlsyAl5OT3f3wFKW pOXiCQWcMcFhvL3ZP+Mic1lKsw2JFQolAXPO4YHzpGZ0MjU+IJXJ5KOTuZTR8CDVqzTI+7YdePzN gPGCyY5aQDzqDbDTOZTk/9l+mqzCR6/eHFK+EsGtK9kFKKPBLMChtvK7uWk+3AT8ukNfx6Ffc+jq OHRNIPPXHYY6DsPaHXZ1HHZrDts6DtsfB37xbOMXAAAA//8DAFBLAwQUAAYACAAAACEACAElD6oB AABAAgAAFAAAAGRycy9tZWRpYS9pbWFnZTUud21mXFFNb9NAFJxdN4W4QXb4OBQhapAoqIJW4sAZ 1zGkh6CIROoNY9KlWEqcKA4CHxAIblzSn9Af0kNPlfgH/IwK+YbUdN4qp669fvNm17PvzSrUASdQ gMY3yKhxakXCIqUXi4VF22p9ya1pAss19LF6r9aYba56aKCTzj71y4kBuri5ZO+CCgvAZ35KtMko 551xyll1UdOCbmuod7hH9F//uGDgOLKVsDi/n41MEbwxX4K341Ga44JaN564GeDanSv8PqMm+8Fz S0kPZQlH+pL6zhFOJkXnVRQp/CEns2WK7DAPeoPM5APzNNjLB9uoKazWW71O/wXUrf0sD4fD3bTI BtH4wHTTQ1OgWbtaTtPplaMP4yGXovHnaWamUiuaK51+EH+dTVMacv3BTjxv7YTdyvdeJ2H338Z9 4jteiCquHlXz3YTI9yIJ87jaStrV3DIvGb+3uRRuJa0kruQNvYYCH81BfxSNcpjTBlcx/1WyO7FB OnftHYgfWPrr45rNTuxdUuRhryxmZgS08ZsrLn4+/rgvWG7v6O+6CNNfewDOKeXY/y8BAAD//wMA UEsDBBQABgAIAAAAIQCkEcxLrwEAAEACAAAUAAAAZHJzL21lZGlhL2ltYWdlMy53bWZcUTFv00AY fXduSuNGskPbIQiBQYJKFbRSBgamuo4hDEERicRoTLi2lmInilNBBgQj6pL+BH4IAwNCYmbhP7BU yBtSzfvcTpx8vve9u3v3fe9TqAOWpwCN95BR49SKRIWULsuyQruqdcWta4KKa+jPal+tM7q/6qCB Xjw/Hi6mBvBw/Yq9ASqUgMv4K9F3iSh/yClv1UVNC9rUr9Rj3CT6qz9ecOE4k0QkOXeYpCb3npu3 3otJGme4oE66bX8D7OrICv8PeZr1oF1RcrXdgiV1SX7n8KfTvPckCBR+kJPZMXlylHmDUWKykXng PctGu6gprNY7g97wEdTGyyTzx+ODOE9GweSN6cdHJkez9n86TWuwSF9PxtwKJiezxMwkVzRXekMv fDefxTRk7c5euOzs+f3CdZ5Gfv/P7VvEW46PIizuFcuDiMh1AlmWYbETdYtlxexz/dDllr8TdaKw kM93Goo+Ks1BfxRbZjGmDbZi/KnN6sQGqdyuenBp5aW/Lq5xD/hS9ZIidweLfG5SoItT8jZ+bh/+ Fkyby7NfLRGmv9UDOKeUJdfxDwAA//8DAFBLAwQUAAYACAAAACEAzptxrKsBAABAAgAAFAAAAGRy cy9tZWRpYS9pbWFnZTIud21mXFFBaxNBGH0z29RmG9iN2kNFdC20haKpePDczWY1HmKDCfS43abT diHZhGxEcygNCB56SX+QYE+CP0YosrfSrm+GnJzdb+d9b2bffN8bgTJgeQKQOIceJYYUJAwSsigK g2pifcGtSgLDVeS1mIlVZlvLDipoxZOz7nSkgNd4uGCfgAoF4DK/JvrF2KP8d4Y+q6zVpEaP5aGo 4SnRrZzdc+K4MpWwOLebDFTmfVRfvE/DQZzinjpb2/ZPwDY7l/h9RU32gzeG0j3sT2HpvnR9N/BH o6z1LggEfpPT0VBZcpp6nV6i0p566X1IezWUBJbLjU6r+xbi0UGS+v1+Pc6SXjA8Vu34VGWolv4v p2p1poOjYZ9LwfDzOFFjXSuqS62uF36djGMasvJiN5w3dv127jrvI7/99/kz4jXHRx7mm/m8HhG5 TqCneZjvRM18bpg9zhdNLvk7USMKc/36TkWAj+SgP4JGWcxpgy2Yf9tnd9oG3blt7kD7gYW/Lh6Y 7Ie5S4psdKbZRA2AJi65YuNu+6SqMW0umn/WtTD9NQfghlKW+f8fAAAA//8DAFBLAwQKAAAAAAAA ACEAyQ5IyV4AAABeAAAAFAAAAGRycy9tZWRpYS9pbWFnZTEucG5niVBORw0KGgoAAAANSUhEUgAA AAgAAAAICAIAAABLbSncAAAAJUlEQVR4nGP5//8/AxgwMjIis1mwigLZLFhFgQwWrKIgCTrYAQDP 5jAhILYazQAAAABJRU5ErkJgglBLAwQUAAYACAAAACEAr8Vh0KwBAABAAgAAFAAAAGRycy9tZWRp YS9pbWFnZTQud21mXFFNb9NAFJxdN4W4kexQOAQhMEiAVEFaUalnXMcQDkERicTRmLAUS4kTxakg BwQnhLgkP4hDT0j8A478hAr5hlQzb9sTa+/uvNnd9zFPoQ44gQI0PkJGjVMrEhYpXVWVRW3VuuC2 NIHlGvpEBWqL1r1NDw300sW74XJmgD1cuWCvgx4qwKd9QvSD8zfxF4aQWHXxpgVd1a9UGzeI/urP Z9w41pKIJOcPs4kpgufmffBiOklznNHP3n2XsVx7ZYPrQ95mPXhkKXm634IjdUl+pwhns6L3JIoU fpKT2TFFdpQHg1Fm8pF5EDzLR23UFDbrnUFveAC1/TLLw/H4MC2yUTR9Y/rpkSnQrP2fTtMZLCev p2MeRdPjeWbmkiuaG71hEH9YzFMKcvn2brzq7Ib90veeJmH/z62bxNe8EGVc3i1XhwmR70WyreJy J+mWK8s85v6py6NwJ+kkcSl/6DUU+GkO6qPYMoc2ZXAV7a/7rE5kkMpd24NzKc/19XGJZ8B320s6 uTNYFgszAbr4Rt7FuvX2QDBlrta/WuKY+toAOKUrR57jHwAAAP//AwBQSwECLQAUAAYACAAAACEA CL4NFRYBAABHAgAAEwAAAAAAAAAAAAAAAAAAAAAAW0NvbnRlbnRfVHlwZXNdLnhtbFBLAQItABQA BgAIAAAAIQA4/SH/1gAAAJQBAAALAAAAAAAAAAAAAAAAAEcBAABfcmVscy8ucmVsc1BLAQItABQA BgAIAAAAIQDx5oIVuQUAADUfAAAOAAAAAAAAAAAAAAAAAEYCAABkcnMvZTJvRG9jLnhtbFBLAQIt ABQABgAIAAAAIQB6oEpD3AAAAAUBAAAPAAAAAAAAAAAAAAAAACsIAABkcnMvZG93bnJldi54bWxQ SwECLQAUAAYACAAAACEA1O8m+qkBAABAAgAAFAAAAAAAAAAAAAAAAAA0CQAAZHJzL21lZGlhL2lt YWdlNi53bWZQSwECLQAUAAYACAAAACEALZrSbeUAAAC1AwAAGQAAAAAAAAAAAAAAAAAPCwAAZHJz L19yZWxzL2Uyb0RvYy54bWwucmVsc1BLAQItABQABgAIAAAAIQAIASUPqgEAAEACAAAUAAAAAAAA AAAAAAAAACsMAABkcnMvbWVkaWEvaW1hZ2U1LndtZlBLAQItABQABgAIAAAAIQCkEcxLrwEAAEAC AAAUAAAAAAAAAAAAAAAAAAcOAABkcnMvbWVkaWEvaW1hZ2UzLndtZlBLAQItABQABgAIAAAAIQDO m3GsqwEAAEACAAAUAAAAAAAAAAAAAAAAAOgPAABkcnMvbWVkaWEvaW1hZ2UyLndtZlBLAQItAAoA AAAAAAAAIQDJDkjJXgAAAF4AAAAUAAAAAAAAAAAAAAAAAMURAABkcnMvbWVkaWEvaW1hZ2UxLnBu Z1BLAQItABQABgAIAAAAIQCvxWHQrAEAAEACAAAUAAAAAAAAAAAAAAAAAFUSAABkcnMvbWVkaWEv aW1hZ2U0LndtZlBLBQYAAAAACwALAMYCAAAzFAAAAAA= ">
                <v:shape id="Freeform 679" o:spid="_x0000_s1027" style="position:absolute;top:1472;width:14529;height:13799;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GoAcUA AADcAAAADwAAAGRycy9kb3ducmV2LnhtbESPQWvCQBSE74L/YXmF3swmPWgbXUORhkoPhcaWXh/Z ZxKSfRt2V43/vlsQPA4z8w2zKSYziDM531lWkCUpCOLa6o4bBd+HcvEMwgdkjYNlUnAlD8V2Pttg ru2Fv+hchUZECPscFbQhjLmUvm7JoE/sSBy9o3UGQ5SukdrhJcLNIJ/SdCkNdhwXWhxp11LdVyej QNbu/a06/XR2VX70+yuVv599ptTjw/S6BhFoCvfwrb3XCparF/g/E4+A3P4BAAD//wMAUEsBAi0A FAAGAAgAAAAhAPD3irv9AAAA4gEAABMAAAAAAAAAAAAAAAAAAAAAAFtDb250ZW50X1R5cGVzXS54 bWxQSwECLQAUAAYACAAAACEAMd1fYdIAAACPAQAACwAAAAAAAAAAAAAAAAAuAQAAX3JlbHMvLnJl bHNQSwECLQAUAAYACAAAACEAMy8FnkEAAAA5AAAAEAAAAAAAAAAAAAAAAAApAgAAZHJzL3NoYXBl eG1sLnhtbFBLAQItABQABgAIAAAAIQBqIagBxQAAANwAAAAPAAAAAAAAAAAAAAAAAJgCAABkcnMv ZG93bnJldi54bWxQSwUGAAAAAAQABAD1AAAAigMAAAAA " path="m899,l,1039,605,2698r2061,6l899,xe" stroked="f" strokeweight="0">
                  <v:fill r:id="rId214" o:title="" recolor="t" type="tile"/>
                  <v:path arrowok="t"/>
                </v:shape>
                <v:shape id="Straight Arrow Connector 680" o:spid="_x0000_s1028" type="#_x0000_t32" style="position:absolute;left:813;top:11055;width:17709;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HiccEAAADcAAAADwAAAGRycy9kb3ducmV2LnhtbERPTYvCMBC9C/sfwix409RdEO0aRRRZ vQhWwevQzLZ1m0lJYlv/vTkIHh/ve7HqTS1acr6yrGAyTkAQ51ZXXCi4nHejGQgfkDXWlknBgzys lh+DBabadnyiNguFiCHsU1RQhtCkUvq8JIN+bBviyP1ZZzBE6AqpHXYx3NTyK0mm0mDFsaHEhjYl 5f/Z3SjYHm4Oi9vRHK7n7Xe77uaTze9cqeFnv/4BEagPb/HLvdcKprM4P56JR0Au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VQeJxwQAAANwAAAAPAAAAAAAAAAAAAAAA AKECAABkcnMvZG93bnJldi54bWxQSwUGAAAAAAQABAD5AAAAjwMAAAAA " strokeweight=".26mm">
                  <v:stroke endarrow="classic" endarrowwidth="narrow" joinstyle="miter"/>
                </v:shape>
                <v:shape id="Straight Arrow Connector 681" o:spid="_x0000_s1029" type="#_x0000_t32" style="position:absolute;left:6840;top:234;width:14;height:1652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ywLcEAAADcAAAADwAAAGRycy9kb3ducmV2LnhtbESPQYvCMBSE7wv+h/AEb2uiB5FqFBGE gge168Hjo3m2xealNNG2/94Iwh6HmfmGWW97W4sXtb5yrGE2VSCIc2cqLjRc/w6/SxA+IBusHZOG gTxsN6OfNSbGdXyhVxYKESHsE9RQhtAkUvq8JIt+6hri6N1dazFE2RbStNhFuK3lXKmFtFhxXCix oX1J+SN7Wg3pvh+ex3PWXW+c3tVJYTUMqPVk3O9WIAL14T/8badGw2I5g8+ZeATk5g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LLAtwQAAANwAAAAPAAAAAAAAAAAAAAAA AKECAABkcnMvZG93bnJldi54bWxQSwUGAAAAAAQABAD5AAAAjwMAAAAA " strokeweight=".26mm">
                  <v:stroke endarrow="classic" endarrowwidth="narrow" joinstyle="miter"/>
                </v:shape>
                <v:shape id="Straight Arrow Connector 682" o:spid="_x0000_s1030" type="#_x0000_t32" style="position:absolute;left:4921;top:1404;width:9547;height:13755;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UfdcUAAADcAAAADwAAAGRycy9kb3ducmV2LnhtbESPT4vCMBTE74LfITxhL7Km/kGkGkXE he1FsMp6fTTPtrvNS2lS7X57Iwgeh5n5DbPadKYSN2pcaVnBeBSBIM6sLjlXcD59fS5AOI+ssbJM Cv7JwWbd760w1vbOR7qlPhcBwi5GBYX3dSylywoy6Ea2Jg7e1TYGfZBNLnWD9wA3lZxE0VwaLDks FFjTrqDsL22Ngt9hkh6SatpNLz+XYzvbt8luO1TqY9BtlyA8df4dfrW/tYL5YgLPM+EIyP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kUfdcUAAADcAAAADwAAAAAAAAAA AAAAAAChAgAAZHJzL2Rvd25yZXYueG1sUEsFBgAAAAAEAAQA+QAAAJMDAAAAAA== " strokecolor="#00c" strokeweight=".53mm">
                  <v:stroke joinstyle="miter"/>
                </v:shape>
                <v:oval id="Oval 683" o:spid="_x0000_s1031" style="position:absolute;left:11455;top:10915;width:306;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Z0AsMA AADcAAAADwAAAGRycy9kb3ducmV2LnhtbESPT2sCMRTE70K/Q3gFb5q16lZXo5RCQXryT8HrY/Pc BDcvyyZ112/fCAWPw8z8hllve1eLG7XBelYwGWcgiEuvLVcKfk5fowWIEJE11p5JwZ0CbDcvgzUW 2nd8oNsxViJBOBSowMTYFFKG0pDDMPYNcfIuvnUYk2wrqVvsEtzV8i3LcunQclow2NCnofJ6/HUK lu/f92il9XvTz+Zul3dnN6+UGr72HysQkfr4DP+3d1pBvpjC40w6AnLzBwAA//8DAFBLAQItABQA BgAIAAAAIQDw94q7/QAAAOIBAAATAAAAAAAAAAAAAAAAAAAAAABbQ29udGVudF9UeXBlc10ueG1s UEsBAi0AFAAGAAgAAAAhADHdX2HSAAAAjwEAAAsAAAAAAAAAAAAAAAAALgEAAF9yZWxzLy5yZWxz UEsBAi0AFAAGAAgAAAAhADMvBZ5BAAAAOQAAABAAAAAAAAAAAAAAAAAAKQIAAGRycy9zaGFwZXht bC54bWxQSwECLQAUAAYACAAAACEAKtZ0AsMAAADcAAAADwAAAAAAAAAAAAAAAACYAgAAZHJzL2Rv d25yZXYueG1sUEsFBgAAAAAEAAQA9QAAAIgDAAAAAA== " fillcolor="red" strokeweight=".26mm">
                  <v:stroke joinstyle="miter"/>
                </v:oval>
                <v:oval id="Oval 684" o:spid="_x0000_s1032" style="position:absolute;left:6685;top:10915;width:306;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sdsMA AADcAAAADwAAAGRycy9kb3ducmV2LnhtbESPQWsCMRSE70L/Q3gFb5qt6Gq3RimFgnjStdDrY/O6 Cd28LJvorv/eCILHYWa+YdbbwTXiQl2wnhW8TTMQxJXXlmsFP6fvyQpEiMgaG8+k4EoBtpuX0RoL 7Xs+0qWMtUgQDgUqMDG2hZShMuQwTH1LnLw/3zmMSXa11B32Ce4aOcuyXDq0nBYMtvRlqPovz07B +3J/jVZafzDDfOF2ef/rFrVS49fh8wNEpCE+w4/2TivIV3O4n0lHQG5uAAAA//8DAFBLAQItABQA BgAIAAAAIQDw94q7/QAAAOIBAAATAAAAAAAAAAAAAAAAAAAAAABbQ29udGVudF9UeXBlc10ueG1s UEsBAi0AFAAGAAgAAAAhADHdX2HSAAAAjwEAAAsAAAAAAAAAAAAAAAAALgEAAF9yZWxzLy5yZWxz UEsBAi0AFAAGAAgAAAAhADMvBZ5BAAAAOQAAABAAAAAAAAAAAAAAAAAAKQIAAGRycy9zaGFwZXht bC54bWxQSwECLQAUAAYACAAAACEApT/sdsMAAADcAAAADwAAAAAAAAAAAAAAAACYAgAAZHJzL2Rv d25yZXYueG1sUEsFBgAAAAAEAAQA9QAAAIgDAAAAAA== " fillcolor="red" strokeweight=".26mm">
                  <v:stroke joinstyle="miter"/>
                </v:oval>
                <v:shape id="Picture 685" o:spid="_x0000_s1033" type="#_x0000_t75" style="position:absolute;left:5421;top:11206;width:1307;height:14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dey9DHAAAA3AAAAA8AAABkcnMvZG93bnJldi54bWxEj09rwkAUxO+C32F5hV5ENy1UJXWVUmnr pQf/oPH2mn1Ngtm3YXcb47d3hYLHYWZ+w8wWnalFS85XlhU8jRIQxLnVFRcKdtuP4RSED8gaa8uk 4EIeFvN+b4aptmdeU7sJhYgQ9ikqKENoUil9XpJBP7INcfR+rTMYonSF1A7PEW5q+ZwkY2mw4rhQ YkPvJeWnzZ9RkA2yyfLwtXKFdd+6Xf7sj9nlU6nHh+7tFUSgLtzD/+2VVjCevsDtTDwCcn4F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dey9DHAAAA3AAAAA8AAAAAAAAAAAAA AAAAnwIAAGRycy9kb3ducmV2LnhtbFBLBQYAAAAABAAEAPcAAACTAwAAAAA= " strokeweight="0">
                  <v:imagedata r:id="rId215" o:title=""/>
                </v:shape>
                <v:shape id="Picture 686" o:spid="_x0000_s1034" type="#_x0000_t75" style="position:absolute;left:11671;top:9568;width:1091;height:132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9wsD3GAAAA3AAAAA8AAABkcnMvZG93bnJldi54bWxEj0FrwkAUhO+F/oflFbwU3dhCCNFViqXg QSlNC+LtmX1uQrNvw+7WxH/fLRQ8DjPzDbNcj7YTF/KhdaxgPstAENdOt2wUfH2+TQsQISJr7ByT gisFWK/u75ZYajfwB12qaESCcChRQRNjX0oZ6oYshpnriZN3dt5iTNIbqT0OCW47+ZRlubTYclpo sKdNQ/V39WMVjPPdfnjdPprC5Ifj+7A5Ve7ZKzV5GF8WICKN8Rb+b2+1grzI4e9MOgJy9Q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33CwPcYAAADcAAAADwAAAAAAAAAAAAAA AACfAgAAZHJzL2Rvd25yZXYueG1sUEsFBgAAAAAEAAQA9wAAAJIDAAAAAA== " strokeweight="0">
                  <v:imagedata r:id="rId216" o:title=""/>
                </v:shape>
                <v:shape id="Picture 687" o:spid="_x0000_s1035" type="#_x0000_t75" style="position:absolute;left:7174;top:3142;width:983;height:14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mmHH/GAAAA3AAAAA8AAABkcnMvZG93bnJldi54bWxEj0FrwkAUhO+F/oflCb3VjR5UoquIbWkP 5mAUxNsj+0yi2bdhd6uxv74rCB6HmfmGmS0604gLOV9bVjDoJyCIC6trLhXstl/vExA+IGtsLJOC G3lYzF9fZphqe+UNXfJQighhn6KCKoQ2ldIXFRn0fdsSR+9oncEQpSuldniNcNPIYZKMpMGa40KF La0qKs75r1Gw//xeDw95vs5WCbn9afORnbM/pd563XIKIlAXnuFH+0crGE3GcD8Tj4Cc/w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aYcf8YAAADcAAAADwAAAAAAAAAAAAAA AACfAgAAZHJzL2Rvd25yZXYueG1sUEsFBgAAAAAEAAQA9wAAAJIDAAAAAA== " strokeweight="0">
                  <v:imagedata r:id="rId217" o:title=""/>
                </v:shape>
                <v:shape id="Picture 688" o:spid="_x0000_s1036" type="#_x0000_t75" style="position:absolute;left:5396;width:1199;height:13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WlEPrBAAAA3AAAAA8AAABkcnMvZG93bnJldi54bWxET89rwjAUvgv+D+ENvIimE1GpRtExceLJ OnZ+NM+krHkpTVbrf78cBjt+fL83u97VoqM2VJ4VvE4zEMSl1xUbBZ+342QFIkRkjbVnUvCkALvt cLDBXPsHX6krohEphEOOCmyMTS5lKC05DFPfECfu7luHMcHWSN3iI4W7Ws6ybCEdVpwaLDb0Zqn8 Ln6cgujPp/fb/Gt8OnR2WciL2T/HRqnRS79fg4jUx3/xn/tDK1is0tp0Jh0Buf0F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WlEPrBAAAA3AAAAA8AAAAAAAAAAAAAAAAAnwIA AGRycy9kb3ducmV2LnhtbFBLBQYAAAAABAAEAPcAAACNAwAAAAA= " strokeweight="0">
                  <v:imagedata r:id="rId218" o:title=""/>
                </v:shape>
                <v:shape id="Picture 689" o:spid="_x0000_s1037" type="#_x0000_t75" style="position:absolute;left:17449;top:9856;width:1091;height:111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S4UlPDAAAA3AAAAA8AAABkcnMvZG93bnJldi54bWxEj8tuwjAQRfeV+AdrkNgVJ0gECDEIqr5X PPIBo3hIIuxxFLuQ/n1dqVKXV/dxdIvtYI24Ue9bxwrSaQKCuHK65VpBeX55XILwAVmjcUwKvsnD djN6KDDX7s5Hup1CLeII+xwVNCF0uZS+asiin7qOOHoX11sMUfa11D3e47g1cpYkmbTYciQ02NFT Q9X19GUjJGVz+EiH8i3bfy5eZ8+rhZkHpSbjYbcGEWgI/+G/9rtWkC1X8HsmHgG5+Q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1LhSU8MAAADcAAAADwAAAAAAAAAAAAAAAACf AgAAZHJzL2Rvd25yZXYueG1sUEsFBgAAAAAEAAQA9wAAAI8DAAAAAA== " strokeweight="0">
                  <v:imagedata r:id="rId219" o:title=""/>
                </v:shape>
                <v:oval id="Oval 690" o:spid="_x0000_s1038" style="position:absolute;left:6685;top:4024;width:306;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18qL8A AADcAAAADwAAAGRycy9kb3ducmV2LnhtbERPy4rCMBTdC/5DuAPuNB3Rqh2jiCDIrHwMzPbSXJsw zU1poq1/P1kILg/nvd72rhYPaoP1rOBzkoEgLr22XCn4uR7GSxAhImusPZOCJwXYboaDNRbad3ym xyVWIoVwKFCBibEppAylIYdh4hvixN186zAm2FZSt9ilcFfLaZbl0qHl1GCwob2h8u9ydwpWi+9n tNL6k+lnc3fMu183r5QaffS7LxCR+vgWv9xHrSBfpfnpTDoCcvMPAAD//wMAUEsBAi0AFAAGAAgA AAAhAPD3irv9AAAA4gEAABMAAAAAAAAAAAAAAAAAAAAAAFtDb250ZW50X1R5cGVzXS54bWxQSwEC LQAUAAYACAAAACEAMd1fYdIAAACPAQAACwAAAAAAAAAAAAAAAAAuAQAAX3JlbHMvLnJlbHNQSwEC LQAUAAYACAAAACEAMy8FnkEAAAA5AAAAEAAAAAAAAAAAAAAAAAApAgAAZHJzL3NoYXBleG1sLnht bFBLAQItABQABgAIAAAAIQBf3XyovwAAANwAAAAPAAAAAAAAAAAAAAAAAJgCAABkcnMvZG93bnJl di54bWxQSwUGAAAAAAQABAD1AAAAhAMAAAAA " fillcolor="red" strokeweight=".26mm">
                  <v:stroke joinstyle="miter"/>
                </v:oval>
                <w10:anchorlock/>
              </v:group>
            </w:pict>
          </mc:Fallback>
        </mc:AlternateContent>
      </w:r>
    </w:p>
    <w:p w:rsidR="004B4D08" w:rsidRPr="00D5799E" w:rsidRDefault="004B4D08" w:rsidP="004B4D08">
      <w:pPr>
        <w:ind w:left="992"/>
        <w:rPr>
          <w:rFonts w:ascii="Times New Roman" w:hAnsi="Times New Roman" w:cs="Times New Roman"/>
          <w:color w:val="000000"/>
          <w:szCs w:val="24"/>
        </w:rPr>
      </w:pPr>
      <w:r w:rsidRPr="00D5799E">
        <w:rPr>
          <w:rFonts w:ascii="Times New Roman" w:hAnsi="Times New Roman" w:cs="Times New Roman"/>
          <w:color w:val="000000"/>
          <w:szCs w:val="24"/>
        </w:rPr>
        <w:t xml:space="preserve">Trước hết, ta vẽ đường thẳng </w:t>
      </w:r>
      <w:r w:rsidRPr="00D5799E">
        <w:rPr>
          <w:rFonts w:ascii="Times New Roman" w:hAnsi="Times New Roman" w:cs="Times New Roman"/>
          <w:position w:val="-14"/>
        </w:rPr>
        <w:object w:dxaOrig="1660" w:dyaOrig="400">
          <v:shape id="_x0000_i1309" type="#_x0000_t75" style="width:83.25pt;height:20.25pt" o:ole="">
            <v:imagedata r:id="rId506" o:title=""/>
          </v:shape>
          <o:OLEObject Type="Embed" ProgID="Equation.DSMT4" ShapeID="_x0000_i1309" DrawAspect="Content" ObjectID="_1724746124" r:id="rId507"/>
        </w:object>
      </w:r>
      <w:r>
        <w:rPr>
          <w:rFonts w:ascii="Times New Roman" w:hAnsi="Times New Roman" w:cs="Times New Roman"/>
          <w:noProof/>
          <w:color w:val="000000"/>
          <w:szCs w:val="24"/>
        </w:rPr>
        <mc:AlternateContent>
          <mc:Choice Requires="wps">
            <w:drawing>
              <wp:anchor distT="0" distB="0" distL="114300" distR="114300" simplePos="0" relativeHeight="251831296" behindDoc="0" locked="0" layoutInCell="1" allowOverlap="1" wp14:anchorId="6E4B747F" wp14:editId="5FC12512">
                <wp:simplePos x="0" y="0"/>
                <wp:positionH relativeFrom="column">
                  <wp:posOffset>0</wp:posOffset>
                </wp:positionH>
                <wp:positionV relativeFrom="paragraph">
                  <wp:posOffset>0</wp:posOffset>
                </wp:positionV>
                <wp:extent cx="635000" cy="635000"/>
                <wp:effectExtent l="0" t="0" r="3175" b="3175"/>
                <wp:wrapNone/>
                <wp:docPr id="794" name="Rectangle 79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4" o:spid="_x0000_s1026" style="position:absolute;margin-left:0;margin-top:0;width:50pt;height:50pt;z-index:2518312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rBDI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u2lK iWItkvQZ28bUrhEkKGtZlsKz67vVGZvho415BF+vNQ+af7NE6Y1o8Jn3QmFZ43uxsOaVCkB3tWAl 1hDwoheAXrAITbbdB11iKmzvdGjssYLWB8SWkWPg7+nCnzg6wlE5vh3FMbLM0XS6Y8YRy86PDVj3 TuiW+EtOAbML4OzwYF3venbxsZRey6YJI4Ih0MUrfbDA7PM0nq4mq0k6SIfj1SCNi2KwWC/TwXid 3I2K22K5LJKfHj9Js76HHu48ZUn6dyye5r2fj8ucWd3I0sP5lCzstssGyIHhlK/Dz1OFhV+5RS/T CGas5fwfqgtk+P73PG91+YRcgMZeYVtxzfFSa/hBSYcrk1P7fc9AUNK8V8jnNElTv2NBSEd3QxTg 2rK9tjDFESqnjpL+unT9Xu4NyF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awQyF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ind w:left="992"/>
        <w:jc w:val="both"/>
        <w:rPr>
          <w:rFonts w:ascii="Times New Roman" w:hAnsi="Times New Roman" w:cs="Times New Roman"/>
          <w:color w:val="000000"/>
          <w:szCs w:val="24"/>
        </w:rPr>
      </w:pPr>
      <w:r w:rsidRPr="00D5799E">
        <w:rPr>
          <w:rFonts w:ascii="Times New Roman" w:hAnsi="Times New Roman" w:cs="Times New Roman"/>
          <w:color w:val="000000"/>
          <w:szCs w:val="24"/>
        </w:rPr>
        <w:t xml:space="preserve">Ta thấy </w:t>
      </w:r>
      <w:r w:rsidRPr="00D5799E">
        <w:rPr>
          <w:rFonts w:ascii="Times New Roman" w:hAnsi="Times New Roman" w:cs="Times New Roman"/>
          <w:position w:val="-14"/>
        </w:rPr>
        <w:object w:dxaOrig="700" w:dyaOrig="400">
          <v:shape id="_x0000_i1310" type="#_x0000_t75" style="width:35.25pt;height:20.25pt" o:ole="">
            <v:imagedata r:id="rId508" o:title=""/>
          </v:shape>
          <o:OLEObject Type="Embed" ProgID="Equation.DSMT4" ShapeID="_x0000_i1310" DrawAspect="Content" ObjectID="_1724746125" r:id="rId509"/>
        </w:object>
      </w:r>
      <w:r>
        <w:rPr>
          <w:rFonts w:ascii="Times New Roman" w:hAnsi="Times New Roman" w:cs="Times New Roman"/>
          <w:noProof/>
          <w:color w:val="000000"/>
          <w:szCs w:val="24"/>
        </w:rPr>
        <mc:AlternateContent>
          <mc:Choice Requires="wps">
            <w:drawing>
              <wp:anchor distT="0" distB="0" distL="114300" distR="114300" simplePos="0" relativeHeight="251832320" behindDoc="0" locked="0" layoutInCell="1" allowOverlap="1" wp14:anchorId="0FB803FA" wp14:editId="217D3888">
                <wp:simplePos x="0" y="0"/>
                <wp:positionH relativeFrom="column">
                  <wp:posOffset>0</wp:posOffset>
                </wp:positionH>
                <wp:positionV relativeFrom="paragraph">
                  <wp:posOffset>0</wp:posOffset>
                </wp:positionV>
                <wp:extent cx="635000" cy="635000"/>
                <wp:effectExtent l="0" t="0" r="3175" b="3175"/>
                <wp:wrapNone/>
                <wp:docPr id="793" name="Rectangle 79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3" o:spid="_x0000_s1026" style="position:absolute;margin-left:0;margin-top:0;width:50pt;height:50pt;z-index:2518323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784AWQIAALAEAAAOAAAAZHJzL2Uyb0RvYy54bWysVNuO2jAQfa/Uf7D8DkkgsEtEWCECVaVt u+q2H2Ach1hNPK5tCNtV/71jByjbfamq8mA8F5+5nJnM745tQw7CWAkqp8kwpkQoDqVUu5x+/bIZ 3FJiHVMla0CJnD4JS+8Wb9/MO52JEdTQlMIQBFE263ROa+d0FkWW16JldghaKDRWYFrmUDS7qDSs Q/S2iUZxPI06MKU2wIW1qC16I10E/KoS3H2qKiscaXKKublwmnBu/Rkt5izbGaZryU9psH/IomVS YdALVMEcI3sjX0G1khuwULkhhzaCqpJchBqwmiT+o5rHmmkRasHmWH1pk/1/sPzj4cEQWeb0Zjam RLEWSfqMbWNq1wgSlLUsS+HZ9d3qtM3w0aN+ML5eq++Bf7NEwaNo8Jn3QmFV43uxtPqVyhjoasFK rCHgRS8AvWARmmy7D1BiKmzvIDT2WJnWB8SWkWPg7+nCnzg6wlE5HU/iGFnmaDrdMeOIZefH2lj3 TkBL/CWnBrML4Oxwb13venbxsRRsZNOEEcEQ6OKVPlhg9nkWz9a369t0kI6m60EaF8VguVmlg+km uZkU42K1KpKfHj9Js76HHu48ZUn6dyye5r2fj8ucWWhk6eF8StbstqvGkAPDKd+En6cKC79yi16m EcxYy/k/VBfI8P3ved5C+YRcGMBeYVtxzfFSg/lBSYcrk1P7fc+MoKR5r5DPWZKmfseCkE5uRiiY a8v22sIUR6icOkr668r1e7nXRu5qjJQEbhQscQYqGfjx89FnhXl7AdciVHBaYb9313Lw+v2hWfw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re/OA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 xml:space="preserve"> không phải là nghiệm của bất phương trình đã cho. Vậy miền nghiệm cần tìm là nửa mặt phẳng không chứa điểm </w:t>
      </w:r>
      <w:r w:rsidRPr="00D5799E">
        <w:rPr>
          <w:rFonts w:ascii="Times New Roman" w:hAnsi="Times New Roman" w:cs="Times New Roman"/>
          <w:position w:val="-14"/>
        </w:rPr>
        <w:object w:dxaOrig="760" w:dyaOrig="400">
          <v:shape id="_x0000_i1311" type="#_x0000_t75" style="width:38.25pt;height:20.25pt" o:ole="">
            <v:imagedata r:id="rId510" o:title=""/>
          </v:shape>
          <o:OLEObject Type="Embed" ProgID="Equation.DSMT4" ShapeID="_x0000_i1311" DrawAspect="Content" ObjectID="_1724746126" r:id="rId511"/>
        </w:object>
      </w:r>
      <w:r>
        <w:rPr>
          <w:rFonts w:ascii="Times New Roman" w:hAnsi="Times New Roman" w:cs="Times New Roman"/>
          <w:noProof/>
          <w:color w:val="000000"/>
          <w:szCs w:val="24"/>
        </w:rPr>
        <mc:AlternateContent>
          <mc:Choice Requires="wps">
            <w:drawing>
              <wp:anchor distT="0" distB="0" distL="114300" distR="114300" simplePos="0" relativeHeight="251833344" behindDoc="0" locked="0" layoutInCell="1" allowOverlap="1" wp14:anchorId="5BEE8169" wp14:editId="67E78856">
                <wp:simplePos x="0" y="0"/>
                <wp:positionH relativeFrom="column">
                  <wp:posOffset>0</wp:posOffset>
                </wp:positionH>
                <wp:positionV relativeFrom="paragraph">
                  <wp:posOffset>0</wp:posOffset>
                </wp:positionV>
                <wp:extent cx="635000" cy="635000"/>
                <wp:effectExtent l="0" t="0" r="3175" b="3175"/>
                <wp:wrapNone/>
                <wp:docPr id="792" name="Rectangle 79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2" o:spid="_x0000_s1026" style="position:absolute;margin-left:0;margin-top:0;width:50pt;height:50pt;z-index:2518333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Ryk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u+mQ EsVaJOkzto2pXSNIUNayLIVn13erMzbDRxvzCL5eax40/2aJ0hvR4DPvhcKyxvdiYc0rFYDuasFK rCHgRS8AvWARmmy7D7rEVNje6dDYYwWtD4gtI8fA39OFP3F0hKNyfDuKY2SZo+l0x4wjlp0fG7Du ndAt8ZecAmYXwNnhwbre9eziYym9lk0TRgRDoItX+mCB2edpPF1NVpN0kA7Hq0EaF8VgsV6mg/E6 uRsVt8VyWSQ/PX6SZn0PPdx5ypL071g8zXs/H5c5s7qRpYfzKVnYbZcNkAPDKV+Hn6cKC79yi16m EcxYy/k/VBfI8P3ved7q8gm5AI29wrbimuOl1vCDkg5XJqf2+56BoKR5r5DPaZKmfseCkI7uhijA tWV7bWGKI1ROHSX9den6vdwbkLsaIyWBG6UX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y0cpF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lang w:val="fr-FR"/>
        </w:rPr>
        <w:t xml:space="preserve">Miền nghiệm của bất phương trình </w:t>
      </w:r>
      <w:r w:rsidRPr="00D5799E">
        <w:rPr>
          <w:rFonts w:ascii="Times New Roman" w:hAnsi="Times New Roman" w:cs="Times New Roman"/>
          <w:position w:val="-10"/>
        </w:rPr>
        <w:object w:dxaOrig="1280" w:dyaOrig="320">
          <v:shape id="_x0000_i1312" type="#_x0000_t75" style="width:63.75pt;height:15.75pt" o:ole="">
            <v:imagedata r:id="rId234" o:title=""/>
          </v:shape>
          <o:OLEObject Type="Embed" ProgID="Equation.DSMT4" ShapeID="_x0000_i1312" DrawAspect="Content" ObjectID="_1724746127" r:id="rId512"/>
        </w:object>
      </w:r>
      <w:r>
        <w:rPr>
          <w:rFonts w:ascii="Times New Roman" w:hAnsi="Times New Roman" w:cs="Times New Roman"/>
          <w:noProof/>
          <w:sz w:val="24"/>
          <w:szCs w:val="24"/>
          <w:lang w:eastAsia="en-US"/>
        </w:rPr>
        <mc:AlternateContent>
          <mc:Choice Requires="wps">
            <w:drawing>
              <wp:anchor distT="0" distB="0" distL="114300" distR="114300" simplePos="0" relativeHeight="251834368" behindDoc="0" locked="0" layoutInCell="1" allowOverlap="1" wp14:anchorId="38663A5D" wp14:editId="44D9C392">
                <wp:simplePos x="0" y="0"/>
                <wp:positionH relativeFrom="column">
                  <wp:posOffset>0</wp:posOffset>
                </wp:positionH>
                <wp:positionV relativeFrom="paragraph">
                  <wp:posOffset>0</wp:posOffset>
                </wp:positionV>
                <wp:extent cx="635000" cy="635000"/>
                <wp:effectExtent l="0" t="0" r="3175" b="3175"/>
                <wp:wrapNone/>
                <wp:docPr id="791" name="Rectangle 79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1" o:spid="_x0000_s1026" style="position:absolute;margin-left:0;margin-top:0;width:50pt;height:50pt;z-index:2518343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bRqS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3TSh RLEWSfqMbWNq1wgSlLUsS+HZ9d3qtM3w0UY/Gl+v1Q/Av1miYCMafOa9UFjW+F4srH6lMga6WrAS awh40QtAL1iEJtvuA5SYCts7CI09Vqb1AbFl5Bj4e7rwJ46OcFSOb0dxjCxzNJ3umHHEsvNjbax7 J6Al/pJTg9kFcHZ4sK53Pbv4WArWsmnCiGAIdPFKHyww+zyNp6vJapIO0uF4NUjjohgs1st0MF4n d6Pitlgui+Snx0/SrO+hhztPWZL+HYunee/n4zJnFhpZejifkjW77bIx5MBwytfh56nCwq/copdp BDPWcv4P1QUyfP97nrdQPiEXBrBX2FZcc7zUYH5Q0uHK5NR+3zMjKGneK+RzmqSp37EgpKO7IQrm 2rK9tjDFESqnjpL+unT9Xu61kb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SG0ak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lang w:val="fr-FR"/>
        </w:rPr>
        <w:t xml:space="preserve"> là</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rPr>
        <w:lastRenderedPageBreak/>
        <w:t>A.</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b/>
          <w:noProof/>
          <w:color w:val="0000FF"/>
          <w:szCs w:val="24"/>
        </w:rPr>
        <mc:AlternateContent>
          <mc:Choice Requires="wpg">
            <w:drawing>
              <wp:inline distT="0" distB="0" distL="0" distR="0" wp14:anchorId="7130A44F" wp14:editId="721C5698">
                <wp:extent cx="2160905" cy="2085975"/>
                <wp:effectExtent l="0" t="0" r="0" b="0"/>
                <wp:docPr id="691" name="Group 691"/>
                <wp:cNvGraphicFramePr/>
                <a:graphic xmlns:a="http://schemas.openxmlformats.org/drawingml/2006/main">
                  <a:graphicData uri="http://schemas.microsoft.com/office/word/2010/wordprocessingGroup">
                    <wpg:wgp>
                      <wpg:cNvGrpSpPr/>
                      <wpg:grpSpPr>
                        <a:xfrm>
                          <a:off x="0" y="0"/>
                          <a:ext cx="2161080" cy="2085840"/>
                          <a:chOff x="0" y="0"/>
                          <a:chExt cx="2161080" cy="2085840"/>
                        </a:xfrm>
                      </wpg:grpSpPr>
                      <wps:wsp>
                        <wps:cNvPr id="692" name="Freeform 692"/>
                        <wps:cNvSpPr/>
                        <wps:spPr>
                          <a:xfrm>
                            <a:off x="0" y="18360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wps:spPr>
                        <wps:style>
                          <a:lnRef idx="0">
                            <a:scrgbClr r="0" g="0" b="0"/>
                          </a:lnRef>
                          <a:fillRef idx="0">
                            <a:scrgbClr r="0" g="0" b="0"/>
                          </a:fillRef>
                          <a:effectRef idx="0">
                            <a:scrgbClr r="0" g="0" b="0"/>
                          </a:effectRef>
                          <a:fontRef idx="minor"/>
                        </wps:style>
                        <wps:bodyPr/>
                      </wps:wsp>
                      <wps:wsp>
                        <wps:cNvPr id="693" name="Straight Arrow Connector 693"/>
                        <wps:cNvCnPr/>
                        <wps:spPr>
                          <a:xfrm>
                            <a:off x="95400" y="1375920"/>
                            <a:ext cx="2063160" cy="1800"/>
                          </a:xfrm>
                          <a:prstGeom prst="straightConnector1">
                            <a:avLst/>
                          </a:prstGeom>
                          <a:ln w="9360">
                            <a:solidFill>
                              <a:srgbClr val="000000"/>
                            </a:solidFill>
                            <a:miter/>
                            <a:tailEnd type="stealth" w="sm" len="med"/>
                          </a:ln>
                        </wps:spPr>
                        <wps:bodyPr/>
                      </wps:wsp>
                      <wps:wsp>
                        <wps:cNvPr id="694" name="Straight Arrow Connector 694"/>
                        <wps:cNvCnPr/>
                        <wps:spPr>
                          <a:xfrm flipV="1">
                            <a:off x="797040" y="29880"/>
                            <a:ext cx="1440" cy="2056320"/>
                          </a:xfrm>
                          <a:prstGeom prst="straightConnector1">
                            <a:avLst/>
                          </a:prstGeom>
                          <a:ln w="9360">
                            <a:solidFill>
                              <a:srgbClr val="000000"/>
                            </a:solidFill>
                            <a:miter/>
                            <a:tailEnd type="stealth" w="sm" len="med"/>
                          </a:ln>
                        </wps:spPr>
                        <wps:bodyPr/>
                      </wps:wsp>
                      <wps:wsp>
                        <wps:cNvPr id="695" name="Straight Arrow Connector 695"/>
                        <wps:cNvCnPr/>
                        <wps:spPr>
                          <a:xfrm flipH="1" flipV="1">
                            <a:off x="574200" y="176040"/>
                            <a:ext cx="1112040" cy="1711440"/>
                          </a:xfrm>
                          <a:prstGeom prst="straightConnector1">
                            <a:avLst/>
                          </a:prstGeom>
                          <a:ln w="19080">
                            <a:solidFill>
                              <a:srgbClr val="0000CC"/>
                            </a:solidFill>
                            <a:miter/>
                          </a:ln>
                        </wps:spPr>
                        <wps:bodyPr/>
                      </wps:wsp>
                      <wps:wsp>
                        <wps:cNvPr id="696" name="Oval 696"/>
                        <wps:cNvSpPr/>
                        <wps:spPr>
                          <a:xfrm>
                            <a:off x="1334880" y="13582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697" name="Oval 697"/>
                        <wps:cNvSpPr/>
                        <wps:spPr>
                          <a:xfrm>
                            <a:off x="779040" y="13582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698" name="Picture 698"/>
                          <pic:cNvPicPr/>
                        </pic:nvPicPr>
                        <pic:blipFill>
                          <a:blip r:embed="rId209"/>
                          <a:stretch/>
                        </pic:blipFill>
                        <pic:spPr>
                          <a:xfrm>
                            <a:off x="632520" y="1394640"/>
                            <a:ext cx="153000" cy="176400"/>
                          </a:xfrm>
                          <a:prstGeom prst="rect">
                            <a:avLst/>
                          </a:prstGeom>
                          <a:ln w="0">
                            <a:noFill/>
                          </a:ln>
                        </pic:spPr>
                      </pic:pic>
                      <pic:pic xmlns:pic="http://schemas.openxmlformats.org/drawingml/2006/picture">
                        <pic:nvPicPr>
                          <pic:cNvPr id="699" name="Picture 699"/>
                          <pic:cNvPicPr/>
                        </pic:nvPicPr>
                        <pic:blipFill>
                          <a:blip r:embed="rId210"/>
                          <a:stretch/>
                        </pic:blipFill>
                        <pic:spPr>
                          <a:xfrm>
                            <a:off x="1360080" y="1190520"/>
                            <a:ext cx="127800" cy="164520"/>
                          </a:xfrm>
                          <a:prstGeom prst="rect">
                            <a:avLst/>
                          </a:prstGeom>
                          <a:ln w="0">
                            <a:noFill/>
                          </a:ln>
                        </pic:spPr>
                      </pic:pic>
                      <pic:pic xmlns:pic="http://schemas.openxmlformats.org/drawingml/2006/picture">
                        <pic:nvPicPr>
                          <pic:cNvPr id="700" name="Picture 700"/>
                          <pic:cNvPicPr/>
                        </pic:nvPicPr>
                        <pic:blipFill>
                          <a:blip r:embed="rId211"/>
                          <a:stretch/>
                        </pic:blipFill>
                        <pic:spPr>
                          <a:xfrm>
                            <a:off x="836280" y="391680"/>
                            <a:ext cx="114840" cy="176400"/>
                          </a:xfrm>
                          <a:prstGeom prst="rect">
                            <a:avLst/>
                          </a:prstGeom>
                          <a:ln w="0">
                            <a:noFill/>
                          </a:ln>
                        </pic:spPr>
                      </pic:pic>
                      <pic:pic xmlns:pic="http://schemas.openxmlformats.org/drawingml/2006/picture">
                        <pic:nvPicPr>
                          <pic:cNvPr id="701" name="Picture 701"/>
                          <pic:cNvPicPr/>
                        </pic:nvPicPr>
                        <pic:blipFill>
                          <a:blip r:embed="rId212"/>
                          <a:stretch/>
                        </pic:blipFill>
                        <pic:spPr>
                          <a:xfrm>
                            <a:off x="629280" y="0"/>
                            <a:ext cx="140400" cy="164520"/>
                          </a:xfrm>
                          <a:prstGeom prst="rect">
                            <a:avLst/>
                          </a:prstGeom>
                          <a:ln w="0">
                            <a:noFill/>
                          </a:ln>
                        </pic:spPr>
                      </pic:pic>
                      <pic:pic xmlns:pic="http://schemas.openxmlformats.org/drawingml/2006/picture">
                        <pic:nvPicPr>
                          <pic:cNvPr id="702" name="Picture 702"/>
                          <pic:cNvPicPr/>
                        </pic:nvPicPr>
                        <pic:blipFill>
                          <a:blip r:embed="rId213"/>
                          <a:stretch/>
                        </pic:blipFill>
                        <pic:spPr>
                          <a:xfrm>
                            <a:off x="2033280" y="1226880"/>
                            <a:ext cx="127800" cy="138960"/>
                          </a:xfrm>
                          <a:prstGeom prst="rect">
                            <a:avLst/>
                          </a:prstGeom>
                          <a:ln w="0">
                            <a:noFill/>
                          </a:ln>
                        </pic:spPr>
                      </pic:pic>
                      <wps:wsp>
                        <wps:cNvPr id="703" name="Oval 703"/>
                        <wps:cNvSpPr/>
                        <wps:spPr>
                          <a:xfrm>
                            <a:off x="779040" y="5014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691" o:spid="_x0000_s1026" style="width:170.15pt;height:164.25pt;mso-position-horizontal-relative:char;mso-position-vertical-relative:line" coordsize="21610,2085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u2HgJzQUAADkfAAAOAAAAZHJzL2Uyb0RvYy54bWzs WW1v2zYQ/j5g/0HQ98Z6sSVLiFMMSdMNGNZg6bbPtExbwiRRIGk7/ve9O4qyrSRO4jVdtjpAZEp8 0fHuuYd3p/P3d1XprLhUhagnrn/muQ6vMzEr6sXE/ePz9bux6yjN6hkrRc0n7oYr9/3Fjz+cr5uU ByIX5YxLBxapVbpuJm6udZMOBirLecXUmWh4DZ1zISum4VYuBjPJ1rB6VQ4Cz4sGayFnjRQZVwqe XplO94LWn895pj/N54prp5y4IJumq6TrFK+Di3OWLiRr8iJrxWBHSFGxooaXdktdMc2cpSzuLVUV mRRKzPVZJqqBmM+LjNMeYDe+19vNRymWDe1lka4XTacmUG1PT0cvm/22upFOMZu4UeK7Ts0qMBK9 18EHoJ51s0hh1EfZ3DY3sn2wMHe447u5rPAX9uLckWI3nWL5nXYyeBj4ke+NQf8Z9AXeeDQetqrP crDPvXlZ/uGJmQP74gHK14mzbgBGaqsp9c80dZuzhpMBFOqg01RgNXUtOUdwgrICoywa2GlKpQqU 9qia/HEYea0mrK78KAk7XfmxHwPMceluxyzNlkp/5ILUzla/Km1QPLMtlttWdlfbpgRfQC8oyQu0 64AXSNcBL5ji8ixtmMZ5tumswVRRFLlODo3YGxK+K7HinwWN0Wi2cZK4jjU4iLjtL+vdcWB7GOV7 YdLuxXbb34aWi7wRDQyiZHxwoJEM0YSSGfXYpeyvWbIvoe3NSqG4mYg7JwV3KoCd7Cp5WhbNdVGW jhT6r0LnhAtEOSoCO1vXBJX2HPMBAjNOfyWyZcVrbVhM8pJpoFCVF40C06S8mnJwSvnLjJyQpboo W2mtMPjuskYzGTlqgSJaVcB+0BkM/KilNyU3c37nc3B5clZ8oDK5mF6WEhEBdgJ2gSvgwsKurGEC DpzD+i+c207B2Zzo+IXzu0n0flHrbn5V1EKS5Xd2h82pmG2IqEgBwAbIYd+EFkJLC7dasmKRa+cn KcXauRR1Dd4nJNBEiCKjPMAnl3VLqNZOltQ6Nk1GQ/B+cp0wHiVBjysCLwr9CAYgr/rje0TRSEMU DjYmrmrF6uTxCcCWQgD0dgJq22ArAYaiUUqUxQwRhn2qRcyK4blKf60T7g2rCs0l7Bfgy4ryQz1z 9KaBA0ZpzkqduwheVblOySF4qPisXaOs76H33zPq8BlGJQY6bFRnDjTxJ1iJlNkelnEC7GXsGyRj OCBJV91JMMQ+c2SOotAYf+cYsMY6WffpUOqxkxyOGxPzHHDZEZrlGdb9Ga37oJ1H8RBPcfLjOEKT 7xva9wPCAblx7PtoeBjxdW3tJxhWkPcedOXLy/bdD7oyyPSm3BPiE2PAT8BFwK/RjrGeDsP8MByi 3xmGHY2Dvg+GEfIfOaFpHjQLL8HJFUaMLH2EVfeUukej19fIow/p/isy8cPmU6fYoEuuXilliHs4 jV+E0zhO7EHhhyeYUkT6fYWwTZGl8N/CFFrPSTV6tRKYpZeSu+0i1bPWqJj8e9m8g3IFZEfFtCgL vaGkBVgOhapXN0WGOS7e7CbJUPkxzAz9+FogZ8rp7DichWyK93uL7CY4r5xcUdIO4ayWXGe5lWYr AMr2SAYPAdkIQjJzciTD6N6hPgqRzk1oHkO3pXZbMOmFb5ifHzo4DqZ6WzlJnXBr7AGN/xBioJTQ RwyVC3B3iKy3gBjK345DjI/FHhtsQDSG8AHIQWbcFrv8IMYczkAmGrb9j0eB3z1kYtTWPmTwESj1 LUGGssPjIAP1QQxJkWTCxI/60SlkClhJPXHMc0+l2OuK3MAmdCrhozcGGEo4jwNMFCQWMH1yGUIE abFyIhf8eHQ4gom9rsy/xQoFDG+JXCjfPQ4rgReGFix+EET3C1C751E4TiATxhBpW6V87RDmm9Rt Y6+r21INAe9hm23B5+kawk5uNvKAkHt+d6og/N+/LtAnSPg+S67RfkvGD8C799De/eJ98QUAAP// AwBQSwMEFAAGAAgAAAAhAIlng6vcAAAABQEAAA8AAABkcnMvZG93bnJldi54bWxMj0FLw0AQhe+C /2EZwZvdpLFSYjalFPVUBFtBvE2TaRKanQ3ZbZL+e0cv9jK84Q3vfZOtJtuqgXrfODYQzyJQxIUr G64MfO5fH5agfEAusXVMBi7kYZXf3mSYlm7kDxp2oVISwj5FA3UIXaq1L2qy6GeuIxbv6HqLQda+ 0mWPo4TbVs+j6ElbbFgaauxoU1Nx2p2tgbcRx3USvwzb03Fz+d4v3r+2MRlzfzetn0EFmsL/Mfzi CzrkwnRwZy69ag3II+Fvipc8Rgmog4j5cgE6z/Q1ff4DAAD//wMAUEsDBBQABgAIAAAAIQDU7yb6 qQEAAEACAAAUAAAAZHJzL21lZGlhL2ltYWdlNi53bWZcUU1rE1EUPe+laZtpYCZtXVSKjoItlH7R hetOJ2MjGAkm4HIc47MOJJOQSTFZiILgwk36b9y4cOs/8GeUMtCF0HjuIysf8+aee97Mefeeq1AB Sr4CND5BVplbKxIWKT2fzy06VFsLbk0TWK6q36hTtcZsZ9lFFc1k/KEzHRrgGOsL9j6oMAc85r+I dhhB+W/ccldF1LSgTQ31AttEf/WXOwauK1sJi/M6ad/k/kvz0X816CcZ7kRr17kFHPvlEt8H1GQ/ OLGU9DBhd9KX1HeNYDjMm8/CUOE3Odl1k6cXmd/upibrmn3/edY9RFlhuVJvNztPoTZep1nQ650l edoNB+9MK7kwOWrl/8upldrT/ttBj0fh4HKUmpHUitpSs+NHk/EooSGrj46iWf0oaBWeex4HrZuH D4jvuQGKqHhSzM5iIs8NJcyiYi9uFDPLnDJ+bvAo2IvrcVTIE7hVRR+V5qI/ikaVmNMGRzH/ys6t M9K5Y2cgfmDhr4cVm/20s6TI4/Y0H5s+0MB3njj4sft+Ilimd/VnS4Tpr70A15Qq2f//AQAA//8D AFBLAwQUAAYACAAAACEALZrSbeUAAAC1AwAAGQAAAGRycy9fcmVscy9lMm9Eb2MueG1sLnJlbHO8 k89qwzAMh++DvYPRfXGStmGMOr2MQa+jewBjK45ZLBvb+9O3n2EMVuiym4+S0Pf7EGh/+HQLe8eY rCcBXdMCQ1JeWzICXk5Pd/fAUpak5eIJBZwxwWG8vdk/4yJzWUqzDYkVCiUBc87hgfOkZnQyNT4g lcnko5O5lNHwINWrNMj7th14/M2A8YLJjlpAPOoNsNM5lOT/2X6arMJHr94cUr4Swa0r2QUoo8Es wKG28ru5aT7cBPy6Q1/HoV9z6Oo4dE0g89cdhjoOw9oddnUcdmsO2zoO2x8HfvFs4xcAAAD//wMA UEsDBBQABgAIAAAAIQAIASUPqgEAAEACAAAUAAAAZHJzL21lZGlhL2ltYWdlNS53bWZcUU1v00AU nF03hbhBdvg4FCFqkCioglbiwBnXMaSHoIhE6g1j0qVYSpwoDgIfEAhuXNKf0B/SQ0+V+Af8jAr5 htR03iqnrr1+82bXs+/NKtQBJ1CAxjfIqHFqRcIipReLhUXban3JrWkCyzX0sXqv1phtrnpooJPO PvXLiQG6uLlk74IKC8Bnfkq0ySjnnXHKWXVR04Jua6h3uEf0X/+4YOA4spWwOL+fjUwRvDFfgrfj UZrjglo3nrgZ4NqdK/w+oyb7wXNLSQ9lCUf6kvrOEU4mRedVFCn8ISezZYrsMA96g8zkA/M02MsH 26gprNZbvU7/BdSt/SwPh8PdtMgG0fjAdNNDU6BZu1pO0+mVow/jIZei8edpZqZSK5ornX4Qf51N Uxpy/cFOPG/thN3K914nYfffxn3iO16IKq4eVfPdhMj3IgnzuNpK2tXcMi8Zv7e5FG4lrSSu5A29 hgIfzUF/FI1ymNMGVzH/VbI7sUE6d+0diB9Y+uvjms1O7F1S5GGvLGZmBLTxmysufj7+uC9Ybu/o 77oI0197AM4p5dj/LwEAAP//AwBQSwMEFAAGAAgAAAAhAKQRzEuvAQAAQAIAABQAAABkcnMvbWVk aWEvaW1hZ2UzLndtZlxRMW/TQBh9d25K40ayQ9shCIFBgkoVtFIGBqa6jiEMQRGJxGhMuLaWYieK U0EGBCPqkv4EfggDA0JiZuE/sFTIG1LN+9xOnHy+9727e/d971OoA5anAI33kFHj1IpEhZQuy7JC u6p1xa1rgopr6M9qX60zur/qoIFePD8eLqYG8HD9ir0BKpSAy/gr0XeJKH/IKW/VRU0L2tSv1GPc JPqrP15w4TiTRCQ5d5ikJveem7fei0kaZ7igTrptfwPs6sgK/w95mvWgXVFytd2CJXVJfufwp9O8 9yQIFH6Qk9kxeXKUeYNRYrKReeA9y0a7qCms1juD3vAR1MbLJPPH44M4T0bB5I3px0cmR7P2fzpN a7BIX0/G3AomJ7PEzCRXNFd6Qy98N5/FNGTtzl647Oz5/cJ1nkZ+/8/tW8Rbjo8iLO4Vy4OIyHUC WZZhsRN1i2XF7HP90OWWvxN1orCQz3caij4qzUF/FFtmMaYNtmL8qc3qxAap3K56cGnlpb8urnEP +FL1kiJ3B4t8blKgi1PyNn5uH/4WTJvLs18tEaa/1QM4p5Ql1/EPAAD//wMAUEsDBBQABgAIAAAA IQDOm3GsqwEAAEACAAAUAAAAZHJzL21lZGlhL2ltYWdlMi53bWZcUUFrE0EYfTPb1GYb2I3aQ0V0 LbSFoql48NzNZjUeYoMJ9LjdptN2IdmEbERzKA0IHnpJf5BgT4I/Riiyt9Kub4acnN1v531vZt98 3xuBMmB5ApA4hx4lhhQkDBKyKAqDamJ9wa1KAsNV5LWYiVVmW8sOKmjFk7PudKSA13i4YJ+ACgXg Mr8m+sXYo/x3hj6rrNWkRo/loajhKdGtnN1z4rgylbA4t5sMVOZ9VF+8T8NBnOKeOlvb9k/ANjuX +H1FTfaDN4bSPexPYem+dH038EejrPUuCAR+k9PRUFlymnqdXqLSnnrpfUh7NZQElsuNTqv7FuLR QZL6/X49zpJeMDxW7fhUZaiW/i+nanWmg6Nhn0vB8PM4UWNdK6pLra4Xfp2MYxqy8mI3nDd2/Xbu Ou8jv/33+TPiNcdHHuab+bweEblOoKd5mO9EzXxumD3OF00u+TtRIwpz/fpORYCP5KA/gkZZzGmD LZh/22d32gbduW3uQPuBhb8uHpjsh7lLimx0ptlEDYAmLrli4277pKoxbS6af9a1MP01B+CGUpb5 /x8AAAD//wMAUEsDBAoAAAAAAAAAIQDJDkjJXgAAAF4AAAAUAAAAZHJzL21lZGlhL2ltYWdlMS5w bmeJUE5HDQoaCgAAAA1JSERSAAAACAAAAAgIAgAAAEttKdwAAAAlSURBVHicY/n//z8DGDAyMiKz WbCKAtksWEWBDBasoiAJOtgBAM/mMCEgthrNAAAAAElFTkSuQmCCUEsDBBQABgAIAAAAIQCvxWHQ rAEAAEACAAAUAAAAZHJzL21lZGlhL2ltYWdlNC53bWZcUU1v00AUnF03hbiR7FA4BCEwSIBUQVpR qWdcxxAOQRGJxNGYsBRLiRPFqSAHBCeEuCQ/iENPSPwDjvyECvmGVDNv2xNr7+682d33MU+hDjiB AjQ+QkaNUysSFildVZVFbdW64LY0geUa+kQFaovWvU0PDfTSxbvhcmaAPVy5YK+DHirAp31C9IPz N/EXhpBYdfGmBV3Vr1QbN4j+6s9n3DjWkogk5w+ziSmC5+Z98GI6SXOc0c/efZexXHtlg+tD3mY9 eGQpebrfgiN1SX6nCGezovckihR+kpPZMUV2lAeDUWbykXkQPMtHbdQUNuudQW94ALX9MsvD8fgw LbJRNH1j+umRKdCs/Z9O0xksJ6+nYx5F0+N5ZuaSK5obvWEQf1jMUwpy+fZuvOrshv3S954mYf/P rZvE17wQZVzeLVeHCZHvRbKt4nIn6ZYryzzm/qnLo3An6SRxKX/oNRT4aQ7qo9gyhzZlcBXtr/us TmSQyl3bg3Mpz/X1cYlnwHfbSzq5M1gWCzMBuvhG3sW69fZAMGWu1r9a4pj62gA4pStHnuMfAAAA //8DAFBLAQItABQABgAIAAAAIQAIvg0VFgEAAEcCAAATAAAAAAAAAAAAAAAAAAAAAABbQ29udGVu dF9UeXBlc10ueG1sUEsBAi0AFAAGAAgAAAAhADj9If/WAAAAlAEAAAsAAAAAAAAAAAAAAAAARwEA AF9yZWxzLy5yZWxzUEsBAi0AFAAGAAgAAAAhAG7YeAnNBQAAOR8AAA4AAAAAAAAAAAAAAAAARgIA AGRycy9lMm9Eb2MueG1sUEsBAi0AFAAGAAgAAAAhAIlng6vcAAAABQEAAA8AAAAAAAAAAAAAAAAA PwgAAGRycy9kb3ducmV2LnhtbFBLAQItABQABgAIAAAAIQDU7yb6qQEAAEACAAAUAAAAAAAAAAAA AAAAAEgJAABkcnMvbWVkaWEvaW1hZ2U2LndtZlBLAQItABQABgAIAAAAIQAtmtJt5QAAALUDAAAZ AAAAAAAAAAAAAAAAACMLAABkcnMvX3JlbHMvZTJvRG9jLnhtbC5yZWxzUEsBAi0AFAAGAAgAAAAh AAgBJQ+qAQAAQAIAABQAAAAAAAAAAAAAAAAAPwwAAGRycy9tZWRpYS9pbWFnZTUud21mUEsBAi0A FAAGAAgAAAAhAKQRzEuvAQAAQAIAABQAAAAAAAAAAAAAAAAAGw4AAGRycy9tZWRpYS9pbWFnZTMu d21mUEsBAi0AFAAGAAgAAAAhAM6bcayrAQAAQAIAABQAAAAAAAAAAAAAAAAA/A8AAGRycy9tZWRp YS9pbWFnZTIud21mUEsBAi0ACgAAAAAAAAAhAMkOSMleAAAAXgAAABQAAAAAAAAAAAAAAAAA2REA AGRycy9tZWRpYS9pbWFnZTEucG5nUEsBAi0AFAAGAAgAAAAhAK/FYdCsAQAAQAIAABQAAAAAAAAA AAAAAAAAaRIAAGRycy9tZWRpYS9pbWFnZTQud21mUEsFBgAAAAALAAsAxgIAAEcUAAAAAA== ">
                <v:shape id="Freeform 692" o:spid="_x0000_s1027" style="position:absolute;top:1836;width:16930;height:17172;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ncisQA AADcAAAADwAAAGRycy9kb3ducmV2LnhtbESPQWvCQBSE7wX/w/IK3upGD1qjqxQxKB4KjZZeH9ln EpJ9G3ZXjf/eLQgeh5n5hlmue9OKKzlfW1YwHiUgiAuray4VnI7ZxycIH5A1tpZJwZ08rFeDtyWm 2t74h655KEWEsE9RQRVCl0rpi4oM+pHtiKN3ts5giNKVUju8Rbhp5SRJptJgzXGhwo42FRVNfjEK ZOF22/zyW9tZdmj2d8r+vpuxUsP3/msBIlAfXuFne68VTOcT+D8Tj4BcPQAAAP//AwBQSwECLQAU AAYACAAAACEA8PeKu/0AAADiAQAAEwAAAAAAAAAAAAAAAAAAAAAAW0NvbnRlbnRfVHlwZXNdLnht bFBLAQItABQABgAIAAAAIQAx3V9h0gAAAI8BAAALAAAAAAAAAAAAAAAAAC4BAABfcmVscy8ucmVs c1BLAQItABQABgAIAAAAIQAzLwWeQQAAADkAAAAQAAAAAAAAAAAAAAAAACkCAABkcnMvc2hhcGV4 bWwueG1sUEsBAi0AFAAGAAgAAAAhANSJ3IrEAAAA3AAAAA8AAAAAAAAAAAAAAAAAmAIAAGRycy9k b3ducmV2LnhtbFBLBQYAAAAABAAEAPUAAACJAwAAAAA= " path="m899,l,1039,605,2698r2061,6l899,xe" stroked="f" strokeweight="0">
                  <v:fill r:id="rId214" o:title="" recolor="t" type="tile"/>
                  <v:path arrowok="t"/>
                </v:shape>
                <v:shape id="Straight Arrow Connector 693" o:spid="_x0000_s1028" type="#_x0000_t32" style="position:absolute;left:954;top:13759;width:20631;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rq28QAAADcAAAADwAAAGRycy9kb3ducmV2LnhtbESPT4vCMBTE7wt+h/CEva2pCmKrUUSR XS+Cf8Dro3nb1m1eSpJtu99+Iwgeh5n5DbNc96YWLTlfWVYwHiUgiHOrKy4UXC/7jzkIH5A11pZJ wR95WK8Gb0vMtO34RO05FCJC2GeooAyhyaT0eUkG/cg2xNH7ts5giNIVUjvsItzUcpIkM2mw4rhQ YkPbkvKf869RsDvcHRb3ozncLrtpu+nS8fYzVep92G8WIAL14RV+tr+0glk6hceZeATk6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SurbxAAAANwAAAAPAAAAAAAAAAAA AAAAAKECAABkcnMvZG93bnJldi54bWxQSwUGAAAAAAQABAD5AAAAkgMAAAAA " strokeweight=".26mm">
                  <v:stroke endarrow="classic" endarrowwidth="narrow" joinstyle="miter"/>
                </v:shape>
                <v:shape id="Straight Arrow Connector 694" o:spid="_x0000_s1029" type="#_x0000_t32" style="position:absolute;left:7970;top:298;width:14;height:205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KFaMMAAADcAAAADwAAAGRycy9kb3ducmV2LnhtbESPQYvCMBSE7wv+h/AEb2viIqLVKCII hT24Vg8eH82zLTYvpYm2/fdmYWGPw8x8w2x2va3Fi1pfOdYwmyoQxLkzFRcarpfj5xKED8gGa8ek YSAPu+3oY4OJcR2f6ZWFQkQI+wQ1lCE0iZQ+L8min7qGOHp311oMUbaFNC12EW5r+aXUQlqsOC6U 2NChpPyRPa2G9NAPz++frLveOL2rk8JqGFDrybjfr0EE6sN/+K+dGg2L1Rx+z8QjILd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iChWjDAAAA3AAAAA8AAAAAAAAAAAAA AAAAoQIAAGRycy9kb3ducmV2LnhtbFBLBQYAAAAABAAEAPkAAACRAwAAAAA= " strokeweight=".26mm">
                  <v:stroke endarrow="classic" endarrowwidth="narrow" joinstyle="miter"/>
                </v:shape>
                <v:shape id="Straight Arrow Connector 695" o:spid="_x0000_s1030" type="#_x0000_t32" style="position:absolute;left:5742;top:1760;width:11120;height:1711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UR3McAAADcAAAADwAAAGRycy9kb3ducmV2LnhtbESPT2vCQBTE70K/w/KEXqRu/FNpU1cR qWAugqno9ZF9TWKzb0N2o/Hbu4LQ4zAzv2Hmy85U4kKNKy0rGA0jEMSZ1SXnCg4/m7cPEM4ja6ws k4IbOVguXnpzjLW98p4uqc9FgLCLUUHhfR1L6bKCDLqhrYmD92sbgz7IJpe6wWuAm0qOo2gmDZYc FgqsaV1Q9pe2RsF5kKS7pJp0k9PxtG+n322yXg2Ueu13qy8Qnjr/H362t1rB7PMdHmfCEZCL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dRHcxwAAANwAAAAPAAAAAAAA AAAAAAAAAKECAABkcnMvZG93bnJldi54bWxQSwUGAAAAAAQABAD5AAAAlQMAAAAA " strokecolor="#00c" strokeweight=".53mm">
                  <v:stroke joinstyle="miter"/>
                </v:shape>
                <v:oval id="Oval 696" o:spid="_x0000_s1031" style="position:absolute;left:13348;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hBR8MA AADcAAAADwAAAGRycy9kb3ducmV2LnhtbESPwWrDMBBE74X8g9hAbo3ckjiNG8WUQiD01DiBXhdr a4laK2OptvP3UaGQ4zAzb5hdOblWDNQH61nB0zIDQVx7bblRcDkfHl9AhIissfVMCq4UoNzPHnZY aD/yiYYqNiJBOBSowMTYFVKG2pDDsPQdcfK+fe8wJtk3Uvc4Jrhr5XOW5dKh5bRgsKN3Q/VP9esU bDcf12il9Z9mWq3dMR+/3LpRajGf3l5BRJriPfzfPmoF+TaHvzPpCMj9DQAA//8DAFBLAQItABQA BgAIAAAAIQDw94q7/QAAAOIBAAATAAAAAAAAAAAAAAAAAAAAAABbQ29udGVudF9UeXBlc10ueG1s UEsBAi0AFAAGAAgAAAAhADHdX2HSAAAAjwEAAAsAAAAAAAAAAAAAAAAALgEAAF9yZWxzLy5yZWxz UEsBAi0AFAAGAAgAAAAhADMvBZ5BAAAAOQAAABAAAAAAAAAAAAAAAAAAKQIAAGRycy9zaGFwZXht bC54bWxQSwECLQAUAAYACAAAACEAv3hBR8MAAADcAAAADwAAAAAAAAAAAAAAAACYAgAAZHJzL2Rv d25yZXYueG1sUEsFBgAAAAAEAAQA9QAAAIgDAAAAAA== " fillcolor="red" strokeweight=".26mm">
                  <v:stroke joinstyle="miter"/>
                </v:oval>
                <v:oval id="Oval 697" o:spid="_x0000_s1032" style="position:absolute;left:7790;top:13582;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DTk3MIA AADcAAAADwAAAGRycy9kb3ducmV2LnhtbESPQWsCMRSE74L/ITyhN80qutatUUQQpCerQq+Pzesm uHlZNtFd/31TEHocZuYbZr3tXS0e1AbrWcF0koEgLr22XCm4Xg7jdxAhImusPZOCJwXYboaDNRba d/xFj3OsRIJwKFCBibEppAylIYdh4hvi5P341mFMsq2kbrFLcFfLWZbl0qHltGCwob2h8na+OwWr 5eczWmn9yfTzhTvm3bdbVEq9jfrdB4hIffwPv9pHrSBfLeHvTDoC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DQNOTcwgAAANwAAAAPAAAAAAAAAAAAAAAAAJgCAABkcnMvZG93 bnJldi54bWxQSwUGAAAAAAQABAD1AAAAhwMAAAAA " fillcolor="red" strokeweight=".26mm">
                  <v:stroke joinstyle="miter"/>
                </v:oval>
                <v:shape id="Picture 698" o:spid="_x0000_s1033" type="#_x0000_t75" style="position:absolute;left:6325;top:13946;width:1530;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yG8pPDAAAA3AAAAA8AAABkcnMvZG93bnJldi54bWxETz1vwjAQ3SvxH6xDYqnAaQcoAYNQUYGl A7Rqw3bERxIRnyPbhPDv6wGp49P7ni87U4uWnK8sK3gZJSCIc6srLhR8f30M30D4gKyxtkwK7uRh ueg9zTHV9sZ7ag+hEDGEfYoKyhCaVEqfl2TQj2xDHLmzdQZDhK6Q2uEthptavibJWBqsODaU2NB7 SfnlcDUKsudssv7d7lxh3adu16efY3bfKDXod6sZiEBd+Bc/3DutYDyNa+OZeATk4g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Ibyk8MAAADcAAAADwAAAAAAAAAAAAAAAACf AgAAZHJzL2Rvd25yZXYueG1sUEsFBgAAAAAEAAQA9wAAAI8DAAAAAA== " strokeweight="0">
                  <v:imagedata r:id="rId215" o:title=""/>
                </v:shape>
                <v:shape id="Picture 699" o:spid="_x0000_s1034" type="#_x0000_t75" style="position:absolute;left:13600;top:11905;width:1278;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s2spLHAAAA3AAAAA8AAABkcnMvZG93bnJldi54bWxEj0FrAjEUhO+F/ofwCr0Uzaqw6GqUYhE8 WEq3gnh7bl6zSzcvS5K623/fFAoeh5n5hlltBtuKK/nQOFYwGWcgiCunGzYKjh+70RxEiMgaW8ek 4IcCbNb3dysstOv5na5lNCJBOBSooI6xK6QMVU0Ww9h1xMn7dN5iTNIbqT32CW5bOc2yXFpsOC3U 2NG2puqr/LYKhsnhtX/ZP5m5yU/nt357Kd3MK/X4MDwvQUQa4i38395rBfliAX9n0hGQ61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Cs2spLHAAAA3AAAAA8AAAAAAAAAAAAA AAAAnwIAAGRycy9kb3ducmV2LnhtbFBLBQYAAAAABAAEAPcAAACTAwAAAAA= " strokeweight="0">
                  <v:imagedata r:id="rId216" o:title=""/>
                </v:shape>
                <v:shape id="Picture 700" o:spid="_x0000_s1035" type="#_x0000_t75" style="position:absolute;left:8362;top:3916;width:1149;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19iMzDAAAA3AAAAA8AAABkcnMvZG93bnJldi54bWxET7tuwjAU3SvxD9ZF6lZsGGiVYhDiITqQ gYCEul3Ft0lKfB3ZBtJ+fT1UYjw679mit624kQ+NYw3jkQJBXDrTcKXhdNy+vIEIEdlg65g0/FCA xXzwNMPMuDsf6FbESqQQDhlqqGPsMilDWZPFMHIdceK+nLcYE/SVNB7vKdy2cqLUVFpsODXU2NGq pvJSXK2G82a3n3wWxT5fKfLn78M6v+S/Wj8P++U7iEh9fIj/3R9Gw6tK89OZdATk/A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3X2IzMMAAADcAAAADwAAAAAAAAAAAAAAAACf AgAAZHJzL2Rvd25yZXYueG1sUEsFBgAAAAAEAAQA9wAAAI8DAAAAAA== " strokeweight="0">
                  <v:imagedata r:id="rId217" o:title=""/>
                </v:shape>
                <v:shape id="Picture 701" o:spid="_x0000_s1036" type="#_x0000_t75" style="position:absolute;left:6292;width:1404;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ttaDEAAAA3AAAAA8AAABkcnMvZG93bnJldi54bWxEj0FrAjEUhO8F/0N4Qi+iWUvRshpFpcWK p67i+bF5TZZuXpZNuq7/vhGEHoeZ+YZZrntXi47aUHlWMJ1kIIhLrys2Cs6nj/EbiBCRNdaeScGN AqxXg6cl5tpf+Yu6IhqRIBxyVGBjbHIpQ2nJYZj4hjh53751GJNsjdQtXhPc1fIly2bSYcVpwWJD O0vlT/HrFER/2L+fXi+j/baz80IezeY2Mko9D/vNAkSkPv6HH+1PrWCeTeF+Jh0Bufo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ttaDEAAAA3AAAAA8AAAAAAAAAAAAAAAAA nwIAAGRycy9kb3ducmV2LnhtbFBLBQYAAAAABAAEAPcAAACQAwAAAAA= " strokeweight="0">
                  <v:imagedata r:id="rId218" o:title=""/>
                </v:shape>
                <v:shape id="Picture 702" o:spid="_x0000_s1037" type="#_x0000_t75" style="position:absolute;left:20332;top:12268;width:1278;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EuzOXEAAAA3AAAAA8AAABkcnMvZG93bnJldi54bWxEj91qwkAQhe8LvsMyQu/qJoEaja6ipdW2 V/49wJAdk+DubMhuNb69Wyj08nB+Ps582VsjrtT5xrGCdJSAIC6dbrhScDp+vExA+ICs0TgmBXfy sFwMnuZYaHfjPV0PoRJxhH2BCuoQ2kJKX9Zk0Y9cSxy9s+sshii7SuoOb3HcGpklyVhabDgSamzp rabycvixEZKy2X2l/Wk7Xn/nm+x9mpvXoNTzsF/NQATqw3/4r/2pFeRJBr9n4hGQiw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EuzOXEAAAA3AAAAA8AAAAAAAAAAAAAAAAA nwIAAGRycy9kb3ducmV2LnhtbFBLBQYAAAAABAAEAPcAAACQAwAAAAA= " strokeweight="0">
                  <v:imagedata r:id="rId219" o:title=""/>
                </v:shape>
                <v:oval id="Oval 703" o:spid="_x0000_s1038" style="position:absolute;left:7790;top:501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R4xcMA AADcAAAADwAAAGRycy9kb3ducmV2LnhtbESPQWsCMRSE74X+h/AK3mrWqqtujVIEQTxVLfT62Lxu gpuXZRPd9d8bQehxmJlvmOW6d7W4UhusZwWjYQaCuPTacqXg57R9n4MIEVlj7ZkU3CjAevX6ssRC +44PdD3GSiQIhwIVmBibQspQGnIYhr4hTt6fbx3GJNtK6ha7BHe1/MiyXDq0nBYMNrQxVJ6PF6dg MdvfopXWf5t+MnW7vPt100qpwVv/9QkiUh//w8/2TiuYZWN4nElHQK7uAAAA//8DAFBLAQItABQA BgAIAAAAIQDw94q7/QAAAOIBAAATAAAAAAAAAAAAAAAAAAAAAABbQ29udGVudF9UeXBlc10ueG1s UEsBAi0AFAAGAAgAAAAhADHdX2HSAAAAjwEAAAsAAAAAAAAAAAAAAAAALgEAAF9yZWxzLy5yZWxz UEsBAi0AFAAGAAgAAAAhADMvBZ5BAAAAOQAAABAAAAAAAAAAAAAAAAAAKQIAAGRycy9zaGFwZXht bC54bWxQSwECLQAUAAYACAAAACEAMeR4xcMAAADcAAAADwAAAAAAAAAAAAAAAACYAgAAZHJzL2Rv d25yZXYueG1sUEsFBgAAAAAEAAQA9QAAAIgDAAAAAA== " fillcolor="red" strokeweight=".26mm">
                  <v:stroke joinstyle="miter"/>
                </v:oval>
                <w10:anchorlock/>
              </v:group>
            </w:pict>
          </mc:Fallback>
        </mc:AlternateContent>
      </w:r>
      <w:r w:rsidRPr="00D5799E">
        <w:rPr>
          <w:rFonts w:ascii="Times New Roman" w:hAnsi="Times New Roman" w:cs="Times New Roman"/>
          <w:color w:val="0000FF"/>
          <w:szCs w:val="24"/>
        </w:rPr>
        <w:tab/>
      </w:r>
      <w:r w:rsidRPr="000A5708">
        <w:rPr>
          <w:rFonts w:ascii="Times New Roman" w:hAnsi="Times New Roman" w:cs="Times New Roman"/>
          <w:b/>
          <w:color w:val="0000FF"/>
          <w:position w:val="160"/>
          <w:szCs w:val="24"/>
        </w:rPr>
        <w:t>B.</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b/>
          <w:noProof/>
          <w:color w:val="0000FF"/>
          <w:szCs w:val="24"/>
        </w:rPr>
        <mc:AlternateContent>
          <mc:Choice Requires="wpg">
            <w:drawing>
              <wp:inline distT="0" distB="0" distL="0" distR="0" wp14:anchorId="4432F4A3" wp14:editId="71DFEEF3">
                <wp:extent cx="2065020" cy="2056130"/>
                <wp:effectExtent l="0" t="0" r="0" b="0"/>
                <wp:docPr id="704" name="Group 704"/>
                <wp:cNvGraphicFramePr/>
                <a:graphic xmlns:a="http://schemas.openxmlformats.org/drawingml/2006/main">
                  <a:graphicData uri="http://schemas.microsoft.com/office/word/2010/wordprocessingGroup">
                    <wpg:wgp>
                      <wpg:cNvGrpSpPr/>
                      <wpg:grpSpPr>
                        <a:xfrm>
                          <a:off x="0" y="0"/>
                          <a:ext cx="2064960" cy="2055960"/>
                          <a:chOff x="0" y="0"/>
                          <a:chExt cx="2064960" cy="2055960"/>
                        </a:xfrm>
                      </wpg:grpSpPr>
                      <wpg:grpSp>
                        <wpg:cNvPr id="705" name="Group 705"/>
                        <wpg:cNvGrpSpPr/>
                        <wpg:grpSpPr>
                          <a:xfrm>
                            <a:off x="27360" y="146160"/>
                            <a:ext cx="1693080" cy="1724760"/>
                            <a:chOff x="0" y="0"/>
                            <a:chExt cx="0" cy="0"/>
                          </a:xfrm>
                        </wpg:grpSpPr>
                        <wps:wsp>
                          <wps:cNvPr id="706" name="Freeform 706"/>
                          <wps:cNvSpPr/>
                          <wps:spPr>
                            <a:xfrm flipH="1">
                              <a:off x="0" y="7560"/>
                              <a:ext cx="1693080" cy="1717200"/>
                            </a:xfrm>
                            <a:custGeom>
                              <a:avLst/>
                              <a:gdLst/>
                              <a:ahLst/>
                              <a:cxnLst/>
                              <a:rect l="l" t="t" r="r" b="b"/>
                              <a:pathLst>
                                <a:path w="2666" h="2704">
                                  <a:moveTo>
                                    <a:pt x="899" y="0"/>
                                  </a:moveTo>
                                  <a:lnTo>
                                    <a:pt x="0" y="1039"/>
                                  </a:lnTo>
                                  <a:lnTo>
                                    <a:pt x="605" y="2698"/>
                                  </a:lnTo>
                                  <a:lnTo>
                                    <a:pt x="2666" y="2704"/>
                                  </a:lnTo>
                                  <a:lnTo>
                                    <a:pt x="899" y="0"/>
                                  </a:lnTo>
                                  <a:close/>
                                </a:path>
                              </a:pathLst>
                            </a:custGeom>
                            <a:blipFill rotWithShape="0">
                              <a:blip r:embed="rId208"/>
                              <a:tile/>
                            </a:blipFill>
                            <a:ln w="0">
                              <a:noFill/>
                            </a:ln>
                          </wps:spPr>
                          <wps:style>
                            <a:lnRef idx="0">
                              <a:scrgbClr r="0" g="0" b="0"/>
                            </a:lnRef>
                            <a:fillRef idx="0">
                              <a:scrgbClr r="0" g="0" b="0"/>
                            </a:fillRef>
                            <a:effectRef idx="0">
                              <a:scrgbClr r="0" g="0" b="0"/>
                            </a:effectRef>
                            <a:fontRef idx="minor"/>
                          </wps:style>
                          <wps:bodyPr/>
                        </wps:wsp>
                        <wps:wsp>
                          <wps:cNvPr id="707" name="Straight Arrow Connector 707"/>
                          <wps:cNvCnPr/>
                          <wps:spPr>
                            <a:xfrm flipV="1">
                              <a:off x="6840" y="0"/>
                              <a:ext cx="1112400" cy="1711440"/>
                            </a:xfrm>
                            <a:prstGeom prst="straightConnector1">
                              <a:avLst/>
                            </a:prstGeom>
                            <a:ln w="19080">
                              <a:solidFill>
                                <a:srgbClr val="0000CC"/>
                              </a:solidFill>
                              <a:miter/>
                            </a:ln>
                          </wps:spPr>
                          <wps:bodyPr/>
                        </wps:wsp>
                      </wpg:grpSp>
                      <wps:wsp>
                        <wps:cNvPr id="708" name="Straight Arrow Connector 708"/>
                        <wps:cNvCnPr/>
                        <wps:spPr>
                          <a:xfrm>
                            <a:off x="0" y="1346040"/>
                            <a:ext cx="2063520" cy="1800"/>
                          </a:xfrm>
                          <a:prstGeom prst="straightConnector1">
                            <a:avLst/>
                          </a:prstGeom>
                          <a:ln w="9360">
                            <a:solidFill>
                              <a:srgbClr val="000000"/>
                            </a:solidFill>
                            <a:miter/>
                            <a:tailEnd type="stealth" w="sm" len="med"/>
                          </a:ln>
                        </wps:spPr>
                        <wps:bodyPr/>
                      </wps:wsp>
                      <wps:wsp>
                        <wps:cNvPr id="709" name="Straight Arrow Connector 709"/>
                        <wps:cNvCnPr/>
                        <wps:spPr>
                          <a:xfrm flipV="1">
                            <a:off x="925200" y="0"/>
                            <a:ext cx="1800" cy="2056320"/>
                          </a:xfrm>
                          <a:prstGeom prst="straightConnector1">
                            <a:avLst/>
                          </a:prstGeom>
                          <a:ln w="9360">
                            <a:solidFill>
                              <a:srgbClr val="000000"/>
                            </a:solidFill>
                            <a:miter/>
                            <a:tailEnd type="stealth" w="sm" len="med"/>
                          </a:ln>
                        </wps:spPr>
                        <wps:bodyPr/>
                      </wps:wsp>
                      <wps:wsp>
                        <wps:cNvPr id="710" name="Oval 710"/>
                        <wps:cNvSpPr/>
                        <wps:spPr>
                          <a:xfrm>
                            <a:off x="907560" y="46656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711" name="Oval 711"/>
                        <wps:cNvSpPr/>
                        <wps:spPr>
                          <a:xfrm>
                            <a:off x="347400" y="132840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712" name="Oval 712"/>
                        <wps:cNvSpPr/>
                        <wps:spPr>
                          <a:xfrm>
                            <a:off x="907560" y="132840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713" name="Picture 713"/>
                          <pic:cNvPicPr/>
                        </pic:nvPicPr>
                        <pic:blipFill>
                          <a:blip r:embed="rId220"/>
                          <a:stretch/>
                        </pic:blipFill>
                        <pic:spPr>
                          <a:xfrm>
                            <a:off x="751680" y="1364760"/>
                            <a:ext cx="152280" cy="176400"/>
                          </a:xfrm>
                          <a:prstGeom prst="rect">
                            <a:avLst/>
                          </a:prstGeom>
                          <a:ln w="0">
                            <a:noFill/>
                          </a:ln>
                        </pic:spPr>
                      </pic:pic>
                      <pic:pic xmlns:pic="http://schemas.openxmlformats.org/drawingml/2006/picture">
                        <pic:nvPicPr>
                          <pic:cNvPr id="714" name="Picture 714"/>
                          <pic:cNvPicPr/>
                        </pic:nvPicPr>
                        <pic:blipFill>
                          <a:blip r:embed="rId221"/>
                          <a:stretch/>
                        </pic:blipFill>
                        <pic:spPr>
                          <a:xfrm>
                            <a:off x="1937880" y="1364760"/>
                            <a:ext cx="127080" cy="138960"/>
                          </a:xfrm>
                          <a:prstGeom prst="rect">
                            <a:avLst/>
                          </a:prstGeom>
                          <a:ln w="0">
                            <a:noFill/>
                          </a:ln>
                        </pic:spPr>
                      </pic:pic>
                      <pic:pic xmlns:pic="http://schemas.openxmlformats.org/drawingml/2006/picture">
                        <pic:nvPicPr>
                          <pic:cNvPr id="715" name="Picture 715"/>
                          <pic:cNvPicPr/>
                        </pic:nvPicPr>
                        <pic:blipFill>
                          <a:blip r:embed="rId222"/>
                          <a:stretch/>
                        </pic:blipFill>
                        <pic:spPr>
                          <a:xfrm>
                            <a:off x="739080" y="12240"/>
                            <a:ext cx="139680" cy="164520"/>
                          </a:xfrm>
                          <a:prstGeom prst="rect">
                            <a:avLst/>
                          </a:prstGeom>
                          <a:ln w="0">
                            <a:noFill/>
                          </a:ln>
                        </pic:spPr>
                      </pic:pic>
                      <pic:pic xmlns:pic="http://schemas.openxmlformats.org/drawingml/2006/picture">
                        <pic:nvPicPr>
                          <pic:cNvPr id="716" name="Picture 716"/>
                          <pic:cNvPicPr/>
                        </pic:nvPicPr>
                        <pic:blipFill>
                          <a:blip r:embed="rId223"/>
                          <a:stretch/>
                        </pic:blipFill>
                        <pic:spPr>
                          <a:xfrm>
                            <a:off x="135720" y="1170360"/>
                            <a:ext cx="203040" cy="164520"/>
                          </a:xfrm>
                          <a:prstGeom prst="rect">
                            <a:avLst/>
                          </a:prstGeom>
                          <a:ln w="0">
                            <a:noFill/>
                          </a:ln>
                        </pic:spPr>
                      </pic:pic>
                      <pic:pic xmlns:pic="http://schemas.openxmlformats.org/drawingml/2006/picture">
                        <pic:nvPicPr>
                          <pic:cNvPr id="717" name="Picture 717"/>
                          <pic:cNvPicPr/>
                        </pic:nvPicPr>
                        <pic:blipFill>
                          <a:blip r:embed="rId224"/>
                          <a:stretch/>
                        </pic:blipFill>
                        <pic:spPr>
                          <a:xfrm>
                            <a:off x="726480" y="349200"/>
                            <a:ext cx="114480" cy="176400"/>
                          </a:xfrm>
                          <a:prstGeom prst="rect">
                            <a:avLst/>
                          </a:prstGeom>
                          <a:ln w="0">
                            <a:noFill/>
                          </a:ln>
                        </pic:spPr>
                      </pic:pic>
                    </wpg:wgp>
                  </a:graphicData>
                </a:graphic>
              </wp:inline>
            </w:drawing>
          </mc:Choice>
          <mc:Fallback>
            <w:pict>
              <v:group id="Group 704" o:spid="_x0000_s1026" style="width:162.6pt;height:161.9pt;mso-position-horizontal-relative:char;mso-position-vertical-relative:line" coordsize="20649,20559"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tBmL7jwYAABEgAAAOAAAAZHJzL2Uyb0RvYy54bWzs WE1v4zYQvRfofyB0byzJtmwLcRaFs04LFLuLZtueaYmyBFCkQNJ28u87Q4ryt91kt7lsAsSmJA45 M+/NG8q3H55qTtZM6UqKaRDdhAFhIpN5JZbT4K+v81/GAdGGipxyKdg0eGY6+HD380+3myZlsSwl z5kisIjQ6aaZBqUxTdrr6axkNdU3smECHhZS1dTApVr2ckU3sHrNe3EYJr2NVHmjZMa0hrv37mFw Z9cvCpaZz0WhmSF8GoBvxn4q+7nAz97dLU2XijZllbVu0Fd4UdNKwKbdUvfUULJS1dFSdZUpqWVh bjJZ92RRVBmzMUA0UXgQzYOSq8bGskw3y6ZLE6T2IE+vXjb7tP6iSJVPg1E4CIigNYBk9yV4A9Kz aZYpzHpQzWPzRbU3lu4KI34qVI3fEAt5sol97hLLngzJ4GYcJoNJAvnP4FkcDod4YVOflYDPkV1W frxi2fMb99C/zp3uovO7i254GN3wFdHFoz6GAVFEgyTyQfgwo2TSD8dtmNEoHoz8jGthtjY2KWdD gwrRWxLobyPBY0kbZrmlEd4uTYlP01wxhnUHPEhcpuzEjgQ61cAHzwBS8Kr5DdJiq2CPC6Ohz8KZ PEGmwv3IaZqttHlg0jKLrv/QxhVq7ke09KPsSfihgnLHQue20E1AoNBVQKDQF45tDTVoh07jkGyA jUkCIZcwQL7jk1qu2Vdp5xhk5ngysYh7F7fPudid1/Ii7E9wM0DRP/bfjV0uCYGJWAbJZHxxovMM Z7aVeHbJQw/9hhmXmjlfMFzrVJcCWG03yQvAb15xTpQ0/1SmtPzAQsZE4MNWfSClB9pzQqOdrt3L bFUzYZxQK8apgS6hy6rRAE3K6gUD3VG/55FDx1S89dY7g3tzgTA5P4REF312IZ5N42loR+aZM2fz JytA1QA9Z6gztVzMuEJGAE4goPAJvPCYcgEGaFnA+i+0bU3QmtmO80L7zsjuL4Xp7OtKSGU5shMd Dhcyf7ZabBMAqoBy9ybyMPLy8GgUrZalIb8qJTdkJoWA6pMK5GKELqM/oCsz0fYMj5PTbSsXfx/I RTIeuBqyqEA22x4QRVE8AIWw3SMaRdEA5jkS+ObTKCcXBAfTQLfOdV45WfJCAtT3Bo4tyLBogtKN 11ryKkei2YuWOGuKJwj4m83avfem1ZVh6iwxT+C17Vtvhh0cxVx/v4CdlaTL2GFW9gQ+6g+S0EGy BQ1afn8Ye9DGRwLvAfgGxCbYi68D1m19EjCaGlrxjyIn5rmBs482jHJTBkgJXQeEMzjX1ixvQefi SHVOgPtGxQh96SqgthldBvRkMU5iQO90OSKY/iSX9AHj716LPzqyESTYIfsZdIeM4HorqWdOYDtl OQntmQtPGYMkOTp+9RN7iMWzuBtexI9xaP4aj4o0PSOge4WldwVzPkfJbAmyN8219e8CtD0XHZWl fj8MdC+M/8+7QhQdsNSe41qtuc7S/mBkuzrQMOrH0PstT7Yd5J2m72fWF/2uceaVNooPaBq/Vkzf aYqvY93ryY/yatVUWQr/rZrC6L+8Ah/8TAlWZqVYYBf5FwAA///slsGO2yAQhl/F8r21DbaJ0Tqn VatKVZVXIITYqIARJnH27Tvg7KZaq6so0qo55JTBM8Y/fz7NMFLN27T33tIsG3kvNBu/DlaYk1b7 wWnmYem6TDP3+2C/8EFb5uVWKulfMpTndbp+spJTc9xIvnHzgv86blwid21KCpwmhmnRppD3ByeS 8Ci71IW3YJktNtkqab9JpdZPjIY4AUVmpO4atcN+L7l4HvhBC+OjzswJBcoHM/bSjmniqNBbARLd jx0KghgdvROe969qLgKCttGG0zF62jsdfuETyQkOWBX1Kk+TlzYtcF2SOp/3EiefcMgXFUIhz0MB qcs85rPLPtaN/rsYdBICUCO4B0sZZcefow9SGH0tCY+VSaY2zWOJGYI/c40yZw9nndFOkD37DMHZ PYiu8W/n2CRNp9VsHbwV/rr0vMknE1MuiSnvjZiI8G3EFA0mqw+RQSR/QwavmhmpBzIfNJlqiUx1 b8hEhm9DhuAmEhF6CELl+xaDm9iCYoupywo9Wgy0R+hZ/x5K9ZKX+t54iQDfxkuBKwIUxKFUkBy/ H0ooxzlQNA+lBzHXXGPIkhhyb8REhG8jhqC6PM8kXDZgSDgbo2+3mKKM6f92i8km29Gps/E+1Dlm e8mfmWd/ryGeLBVo6Ae1E279BwAA//8DAFBLAwQUAAYACAAAACEAFmBEEtwAAAAFAQAADwAAAGRy cy9kb3ducmV2LnhtbEyPT2vCQBDF7wW/wzJCb3XzB4uk2YhI25MUqoXS25gdk2B2NmTXJH77rr3U y/CGN7z3m3w9mVYM1LvGsoJ4EYEgLq1uuFLwdXh7WoFwHllja5kUXMnBupg95JhpO/InDXtfiRDC LkMFtfddJqUrazLoFrYjDt7J9gZ9WPtK6h7HEG5amUTRszTYcGiosaNtTeV5fzEK3kccN2n8OuzO p+3157D8+N7FpNTjfNq8gPA0+f9juOEHdCgC09FeWDvRKgiP+L8ZvDRZJiCON5GuQBa5vKcvfgEA AP//AwBQSwMEFAAGAAgAAAAhABKYdBmwAQAAQAIAABQAAABkcnMvbWVkaWEvaW1hZ2U2LndtZlxR wW7TQBB9u24KcSPZKSBRhMAgAVJFU0QlzriOIRyCAonE0Zh0KZYSJ4qDIAcEJ4S4pGd+BQ49IfEH HJH4gQr5hlTzZtsTa+/Omze7szNvFeqAEyhA4x1k1Di1ImGR0lVVWdRSG6fcmiawXEMfqkCt0bu5 6qGBbjp/NVhMDXAH66fsJTBDBfj0D4m+c/4i/sgr5K66ZNOCzuvnqoXLRH/1h2MajgMpRIrzB9nY FMFj8yZ4OhmnOY6Z5+st9wng2i0rXLe4m/3grqXk6M4CjvQl9R0hnE6L7oMoUvhBTmbbFNl+HvSH mcmH5nbwKB+2UFNYrbf73cE9qHPPsjwcjXbTIhtGkz3TS/dNgWbt/3KaTn8xfjEZMRRNXs8yM5Na 0VzpDoL47XyWUpCz17bjZXs77JW+9zAJe3+uXiG+4IUo4/JGudxNiHwvErOMy82kUy4tc5/2fYeh cDNpJ3Epf+g1FPhpDuqj+GQOfcrgKvqfdtidyCCdu/YNTqQ80dfHGcaAb/YtmeR6f1HMzRjo4DN5 F18uvvwtmDJXBz83JDH1tRfgiKkcOY5/AAAA//8DAFBLAwQUAAYACAAAACEALZrSbeUAAAC1AwAA GQAAAGRycy9fcmVscy9lMm9Eb2MueG1sLnJlbHO8k89qwzAMh++DvYPRfXGStmGMOr2MQa+jewBj K45ZLBvb+9O3n2EMVuiym4+S0Pf7EGh/+HQLe8eYrCcBXdMCQ1JeWzICXk5Pd/fAUpak5eIJBZwx wWG8vdk/4yJzWUqzDYkVCiUBc87hgfOkZnQyNT4glcnko5O5lNHwINWrNMj7th14/M2A8YLJjlpA POoNsNM5lOT/2X6arMJHr94cUr4Swa0r2QUoo8EswKG28ru5aT7cBPy6Q1/HoV9z6Oo4dE0g89cd hjoOw9oddnUcdmsO2zoO2x8HfvFs4xcAAAD//wMAUEsDBBQABgAIAAAAIQA88FHl3wEAAKoCAAAU AAAAZHJzL21lZGlhL2ltYWdlNS53bWZsUs+L00AU/mba7tpsIemuHlZE44Lusthd6EFQEMym0Xqo FFvRW4x1dg20aWkqWi/2JOKl/gneBfGuhz3p0avgPyESvAhbv5nWgz9e8jLfvJl8771vRqAI5G4L QGICbQW6FAwYJORsNjNoR6wvYiuSwMRK8rWAXOHs/JKNEhrR6GF7PFCAi9VF9CTIMAMczg+JPtIP Sb9P17mKmk1qdFzeEyVxiuinnBxxoL3ShejinHbcU6l7Uz12b/V7UYIj8kSb1hXAMlvy/Fa4m/2g akL61+o75H5zX8Z/uFk/nNa4d7/fZdVfPo3uvn9zSXNXN623f3IL6Bzf/slRYY4JV7QGP+ANBmnj mu8LfGZMe02l8UHitjqxSjrqgnsj6eygILBUrLUa7YsQa3fixOt296I07vj9B6oZHagU5cLfLZdz i0LLBb//aBirodYD5Xyj7QZPRsOIoh87uxtMa7teM3Ps66HX/H7mNPEJ20MWZOey6V5I5Ni+HqZB th3Ws6mJXOX4rM4lbzushUGmX88uCfCRNOokeC1ynFMGi7rln69uVCReVNmjFlz3b5nTnh/aXG0H y1wDPphbQ6qN1jgdqR6e1vGScQtbW/sLzBvydd2oXCHFXG2dUtsvAAAA//8DAFBLAwQUAAYACAAA ACEAOZuQk6sBAABAAgAAFAAAAGRycy9tZWRpYS9pbWFnZTMud21mXFFNb9NAFJxdN4W4kezwIVHE h0GiqipoEYee6zouQSIoIpE4GpNui6XEieIgkkMFEhIHLumZ39JDr/0H/Iyq8g2pYd4qJ1Zev3mz 9ux78xSqgBMoQOMEsircWpGwSOnFYmHRtlpfcmuawHI1/VHtqTVmG6seamilk8/d2cgAL3Fryd4H FRaAz/ycaIMRlP/JLXdVRU0LuqOh3uIB0V/9/ZqB69RWwuL8bjYwRfDOfA3eDwdpjmtqtTfdh4Br v1zh+wU12Q9eWUp6mM7gSF9S3yXC0ahoHUSRwgU52Q1TZMd50OllJu+Z58GbvLeNisJqtdFpdXeh bn/I8rDf30+LrBcND007PTYF6pX/y6k7ndng07DPo2j4ZZyZsdSK+kqrG8TTyTilITef7MTzxk7Y Ln3vdRK2rx4/Ir7rhSjj8lk530+IfC+SMI/LraRZzi2zx/ityaNwK2kkcSlP6NUUfVSai/4oGuUw pw2uYv5jyu7EBunctTMQP7D018cNm53ZWVLkaWdWTMwAaOIXT1z8vnd0IVimd/pnXYTpr70Al5Ry 7P//AAAA//8DAFBLAwQUAAYACAAAACEAdr5RNKwBAABAAgAAFAAAAGRycy9tZWRpYS9pbWFnZTIu d21mXFFBaxNBGH0z26RmG9hN1UOL2LVgKcWmxYPnbjer8ZA2NAFPZd2m07qQbEI2ojmIBcGDl/iD PPRU8McIRRY8SLt9M+TU2f123vdm9s33vRGoAJYnAIkv0KPEkIKEQUIWRWFQXazMuSVJYLiqvBQX YonZRtlBFa148qE7HSlgF8tzdhVUKACX+SXRFWOP8t8Z+qyKVpMaPZLvRR1PiP7Li1tOHD9NJSzO 7SYDlXkH6pN3NBzEKW6pc7xp/wNss3OB321qsh+8NJTu4dCDpfvS9V3DH42y1usgEPhNTkdDZcl5 6nV6iUp76oX3Nu3VURIoVxqdVvcVxMN3Ser3+/txlvSC4alqx+cqQ610v5ya1ZkOToZ9LgXDj+NE jXWtqC20ul74eTKOaciDZzvhrLHjt3PXeRP57b9rT4kfOz7yMH+ez/YjItcJ9DQL862omc8Ms8f5 a5NL/lbUiMJcv75TFeAjOeiPoFEWc9pgC+bfDtmdtkF3bps70H5g7q+LRZP9MndJkfXONJuoAdDE D67YKG+e3WhMm4vmnxUtTH/NAbimlGX+vwMAAP//AwBQSwMECgAAAAAAAAAhAMkOSMleAAAAXgAA ABQAAABkcnMvbWVkaWEvaW1hZ2UxLnBuZ4lQTkcNChoKAAAADUlIRFIAAAAIAAAACAgCAAAAS20p 3AAAACVJREFUeJxj+f//PwMYMDIyIrNZsIoC2SxYRYEMFqyiIAk62AEAz+YwISC2Gs0AAAAASUVO RK5CYIJQSwMEFAAGAAgAAAAhAHE5l+mrAQAAQAIAABQAAABkcnMvbWVkaWEvaW1hZ2U0LndtZlxR TYvTUBQ97/VDmykkHXVREY2CdRicGZiFazNptC4qxRZcCMZYn2OgTUvTQbsQBXdu2p/g2t/gwpXg PxD8E0WyE6ae++jKl7zcc897Oe/e8xRqQMlXgMZ7yKhwakXCIqU3m41Fh6q55XY0geXq+ot6oXaY taou6ugm8zeDxdQAPexu2augwgbwmH8najHKeT845ayaqGlBlzXUc1wj+qs/njNwrGwlLM4bpGOT +4/NW//JZJxkOKfW3p7zDHDszjK/B9RkPzi2lPSwYHfSl9S3RjCd5t0HYajwk5zMtsnT08zvD1OT Dc1d/1E2PERFoVpr97uDe1CXnqZZMBqdJHk6DCevTC85NTkalf/LaZT6i/HLyYhL4eRslpqZ1IpG uTvwo3fzWUJDLt48ipbto6BXeO7DOOj9uXGd+IoboIiK28XyJCby3FDCMir2406xtMx9xg8dLgX7 cTuOCnkDt67AR3PQH0WjSsxpg6OYf2Ln1hnp3LF3IH5g66+HCzb7Zu+SIrf6i3xuxkAHn7ni4Ped 118Fy+2tfjVFmP7aA7CmVMn+/w8AAP//AwBQSwECLQAUAAYACAAAACEACL4NFRYBAABHAgAAEwAA AAAAAAAAAAAAAAAAAAAAW0NvbnRlbnRfVHlwZXNdLnhtbFBLAQItABQABgAIAAAAIQA4/SH/1gAA AJQBAAALAAAAAAAAAAAAAAAAAEcBAABfcmVscy8ucmVsc1BLAQItABQABgAIAAAAIQDtBmL7jwYA ABEgAAAOAAAAAAAAAAAAAAAAAEYCAABkcnMvZTJvRG9jLnhtbFBLAQItABQABgAIAAAAIQAWYEQS 3AAAAAUBAAAPAAAAAAAAAAAAAAAAAAEJAABkcnMvZG93bnJldi54bWxQSwECLQAUAAYACAAAACEA Eph0GbABAABAAgAAFAAAAAAAAAAAAAAAAAAKCgAAZHJzL21lZGlhL2ltYWdlNi53bWZQSwECLQAU AAYACAAAACEALZrSbeUAAAC1AwAAGQAAAAAAAAAAAAAAAADsCwAAZHJzL19yZWxzL2Uyb0RvYy54 bWwucmVsc1BLAQItABQABgAIAAAAIQA88FHl3wEAAKoCAAAUAAAAAAAAAAAAAAAAAAgNAABkcnMv bWVkaWEvaW1hZ2U1LndtZlBLAQItABQABgAIAAAAIQA5m5CTqwEAAEACAAAUAAAAAAAAAAAAAAAA ABkPAABkcnMvbWVkaWEvaW1hZ2UzLndtZlBLAQItABQABgAIAAAAIQB2vlE0rAEAAEACAAAUAAAA AAAAAAAAAAAAAPYQAABkcnMvbWVkaWEvaW1hZ2UyLndtZlBLAQItAAoAAAAAAAAAIQDJDkjJXgAA AF4AAAAUAAAAAAAAAAAAAAAAANQSAABkcnMvbWVkaWEvaW1hZ2UxLnBuZ1BLAQItABQABgAIAAAA IQBxOZfpqwEAAEACAAAUAAAAAAAAAAAAAAAAAGQTAABkcnMvbWVkaWEvaW1hZ2U0LndtZlBLBQYA AAAACwALAMYCAABBFQAAAAA= ">
                <v:group id="Group 705" o:spid="_x0000_s1027" style="position:absolute;left:273;top:1461;width:16931;height:17248"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fj7PMUAAADcAAAADwAAAGRycy9kb3ducmV2LnhtbESPT4vCMBTE7wt+h/AE b5pWUZeuUURUPIjgH1j29miebbF5KU1s67ffLAh7HGbmN8xi1ZlSNFS7wrKCeBSBIE6tLjhTcLvu hp8gnEfWWFomBS9ysFr2PhaYaNvymZqLz0SAsEtQQe59lUjp0pwMupGtiIN3t7VBH2SdSV1jG+Cm lOMomkmDBYeFHCva5JQ+Lk+jYN9iu57E2+b4uG9eP9fp6fsYk1KDfrf+AuGp8//hd/ugFcyjK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34+zzFAAAA3AAA AA8AAAAAAAAAAAAAAAAAqgIAAGRycy9kb3ducmV2LnhtbFBLBQYAAAAABAAEAPoAAACcAwAAAAA= ">
                  <v:shape id="Freeform 706" o:spid="_x0000_s1028" style="position:absolute;top:7560;width:1693080;height:1717200;flip:x;visibility:visible;mso-wrap-style:square;v-text-anchor:top" coordsize="2666,27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slT8cA AADcAAAADwAAAGRycy9kb3ducmV2LnhtbESPW2sCMRSE34X+h3CEvmnWUqxujSIFLy/Fy4rg22Fz 3CzdnGw3Ubf99Y1Q8HGYmW+Yyay1lbhS40vHCgb9BARx7nTJhYJDtuiNQPiArLFyTAp+yMNs+tSZ YKrdjXd03YdCRAj7FBWYEOpUSp8bsuj7riaO3tk1FkOUTSF1g7cIt5V8SZKhtFhyXDBY04eh/Gt/ sQpe+dO0cu5Xx2w1Gm++z7/L0zZT6rnbzt9BBGrDI/zfXmsFb8kQ7mfiEZDTPwAAAP//AwBQSwEC LQAUAAYACAAAACEA8PeKu/0AAADiAQAAEwAAAAAAAAAAAAAAAAAAAAAAW0NvbnRlbnRfVHlwZXNd LnhtbFBLAQItABQABgAIAAAAIQAx3V9h0gAAAI8BAAALAAAAAAAAAAAAAAAAAC4BAABfcmVscy8u cmVsc1BLAQItABQABgAIAAAAIQAzLwWeQQAAADkAAAAQAAAAAAAAAAAAAAAAACkCAABkcnMvc2hh cGV4bWwueG1sUEsBAi0AFAAGAAgAAAAhAJxrJU/HAAAA3AAAAA8AAAAAAAAAAAAAAAAAmAIAAGRy cy9kb3ducmV2LnhtbFBLBQYAAAAABAAEAPUAAACMAwAAAAA= " path="m899,l,1039,605,2698r2061,6l899,xe" stroked="f" strokeweight="0">
                    <v:fill r:id="rId214" o:title="" recolor="t" type="tile"/>
                    <v:path arrowok="t"/>
                  </v:shape>
                  <v:shape id="Straight Arrow Connector 707" o:spid="_x0000_s1029" type="#_x0000_t32" style="position:absolute;left:6840;width:1112400;height:171144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vZMMYAAADcAAAADwAAAGRycy9kb3ducmV2LnhtbESPQWsCMRSE70L/Q3iFXqQmtqB2NYqI RUEQulZ6fW6eu4vJy7JJdfvvm4LQ4zAz3zCzReesuFIbas8ahgMFgrjwpuZSw+fh/XkCIkRkg9Yz afihAIv5Q2+GmfE3/qBrHkuRIBwy1FDF2GRShqIih2HgG+LknX3rMCbZltK0eEtwZ+WLUiPpsOa0 UGFDq4qKS/7tNKyXyu7s+W1z2Yzi8bTtf633x1etnx675RREpC7+h+/trdEwVmP4O5OOgJ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r2TDGAAAA3AAAAA8AAAAAAAAA AAAAAAAAoQIAAGRycy9kb3ducmV2LnhtbFBLBQYAAAAABAAEAPkAAACUAwAAAAA= " strokecolor="#00c" strokeweight=".53mm">
                    <v:stroke joinstyle="miter"/>
                  </v:shape>
                </v:group>
                <v:shape id="Straight Arrow Connector 708" o:spid="_x0000_s1030" type="#_x0000_t32" style="position:absolute;top:1346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XisMEAAADcAAAADwAAAGRycy9kb3ducmV2LnhtbERPy4rCMBTdD/gP4QruxlQFRztGEUXU zYAPmO2ludPWaW5KEtv692YhuDyc92LVmUo05HxpWcFomIAgzqwuOVdwvew+ZyB8QNZYWSYFD/Kw WvY+Fphq2/KJmnPIRQxhn6KCIoQ6ldJnBRn0Q1sTR+7POoMhQpdL7bCN4aaS4ySZSoMlx4YCa9oU lP2f70bB9nhzmN9+zPH3sp0063Y+2uznSg363fobRKAuvMUv90Er+Eri2ngmHgG5f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wBeKwwQAAANwAAAAPAAAAAAAAAAAAAAAA AKECAABkcnMvZG93bnJldi54bWxQSwUGAAAAAAQABAD5AAAAjwMAAAAA " strokeweight=".26mm">
                  <v:stroke endarrow="classic" endarrowwidth="narrow" joinstyle="miter"/>
                </v:shape>
                <v:shape id="Straight Arrow Connector 709" o:spid="_x0000_s1031" type="#_x0000_t32" style="position:absolute;left:9252;width:18;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w7MMAAADcAAAADwAAAGRycy9kb3ducmV2LnhtbESPQYvCMBSE78L+h/AW9qaJe1C3GkWE hYIHtXrY46N5tsXmpTTRtv9+Iwgeh5n5hllteluLB7W+cqxhOlEgiHNnKi40XM6/4wUIH5AN1o5J w0AeNuuP0QoT4zo+0SMLhYgQ9glqKENoEil9XpJFP3ENcfSurrUYomwLaVrsItzW8lupmbRYcVwo saFdSfktu1sN6a4f7vtj1l3+OL2qg8JqGFDrr89+uwQRqA/v8KudGg1z9QPPM/EIyP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hosOzDAAAA3AAAAA8AAAAAAAAAAAAA AAAAoQIAAGRycy9kb3ducmV2LnhtbFBLBQYAAAAABAAEAPkAAACRAwAAAAA= " strokeweight=".26mm">
                  <v:stroke endarrow="classic" endarrowwidth="narrow" joinstyle="miter"/>
                </v:shape>
                <v:oval id="Oval 710" o:spid="_x0000_s1032" style="position:absolute;left:9075;top:4665;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9wb8AA AADcAAAADwAAAGRycy9kb3ducmV2LnhtbERPz2vCMBS+D/wfwhN2W1PHarUaRQaDstOmgtdH82yC zUtpMlv/++Uw2PHj+73dT64TdxqC9axgkeUgiBuvLbcKzqePlxWIEJE1dp5JwYMC7Hezpy1W2o/8 TfdjbEUK4VChAhNjX0kZGkMOQ+Z74sRd/eAwJji0Ug84pnDXydc8X0qHllODwZ7eDTW3449TsC4/ H9FK67/M9Fa4ejleXNEq9TyfDhsQkab4L/5z11pBuUjz05l0BOTuFwAA//8DAFBLAQItABQABgAI AAAAIQDw94q7/QAAAOIBAAATAAAAAAAAAAAAAAAAAAAAAABbQ29udGVudF9UeXBlc10ueG1sUEsB Ai0AFAAGAAgAAAAhADHdX2HSAAAAjwEAAAsAAAAAAAAAAAAAAAAALgEAAF9yZWxzLy5yZWxzUEsB Ai0AFAAGAAgAAAAhADMvBZ5BAAAAOQAAABAAAAAAAAAAAAAAAAAAKQIAAGRycy9zaGFwZXhtbC54 bWxQSwECLQAUAAYACAAAACEARO9wb8AAAADcAAAADwAAAAAAAAAAAAAAAACYAgAAZHJzL2Rvd25y ZXYueG1sUEsFBgAAAAAEAAQA9QAAAIUDAAAAAA== " fillcolor="red" strokeweight=".26mm">
                  <v:stroke joinstyle="miter"/>
                </v:oval>
                <v:oval id="Oval 711" o:spid="_x0000_s1033" style="position:absolute;left:3474;top:13284;width:363;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PV9MMA AADcAAAADwAAAGRycy9kb3ducmV2LnhtbESPzWrDMBCE74G+g9hCb4ns0vy5UUwpFEJPjRPIdbE2 lqi1MpZqO29fFQo5DjPzDbMrJ9eKgfpgPSvIFxkI4tpry42C8+ljvgERIrLG1jMpuFGAcv8w22Gh /chHGqrYiAThUKACE2NXSBlqQw7DwnfEybv63mFMsm+k7nFMcNfK5yxbSYeW04LBjt4N1d/Vj1Ow XX/eopXWf5npZekOq/Hilo1ST4/T2yuISFO8h//bB61gnefwdyYdAbn/BQAA//8DAFBLAQItABQA BgAIAAAAIQDw94q7/QAAAOIBAAATAAAAAAAAAAAAAAAAAAAAAABbQ29udGVudF9UeXBlc10ueG1s UEsBAi0AFAAGAAgAAAAhADHdX2HSAAAAjwEAAAsAAAAAAAAAAAAAAAAALgEAAF9yZWxzLy5yZWxz UEsBAi0AFAAGAAgAAAAhADMvBZ5BAAAAOQAAABAAAAAAAAAAAAAAAAAAKQIAAGRycy9zaGFwZXht bC54bWxQSwECLQAUAAYACAAAACEAK6PV9MMAAADcAAAADwAAAAAAAAAAAAAAAACYAgAAZHJzL2Rv d25yZXYueG1sUEsFBgAAAAAEAAQA9QAAAIgDAAAAAA== " fillcolor="red" strokeweight=".26mm">
                  <v:stroke joinstyle="miter"/>
                </v:oval>
                <v:oval id="Oval 712" o:spid="_x0000_s1034" style="position:absolute;left:9075;top:13284;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FLg8IA AADcAAAADwAAAGRycy9kb3ducmV2LnhtbESPS4sCMRCE78L+h9AL3jSjrK/RKIuwIJ58LOy1mbST sJPOMInO+O+NIHgsquorarXpXCVu1ATrWcFomIEgLry2XCr4Pf8M5iBCRNZYeSYFdwqwWX/0Vphr 3/KRbqdYigThkKMCE2OdSxkKQw7D0NfEybv4xmFMsimlbrBNcFfJcZZNpUPLacFgTVtDxf/p6hQs Zvt7tNL6g+m+Jm43bf/cpFSq/9l9L0FE6uI7/GrvtILZaAzPM+kIyPUDAAD//wMAUEsBAi0AFAAG AAgAAAAhAPD3irv9AAAA4gEAABMAAAAAAAAAAAAAAAAAAAAAAFtDb250ZW50X1R5cGVzXS54bWxQ SwECLQAUAAYACAAAACEAMd1fYdIAAACPAQAACwAAAAAAAAAAAAAAAAAuAQAAX3JlbHMvLnJlbHNQ SwECLQAUAAYACAAAACEAMy8FnkEAAAA5AAAAEAAAAAAAAAAAAAAAAAApAgAAZHJzL3NoYXBleG1s LnhtbFBLAQItABQABgAIAAAAIQDbcUuDwgAAANwAAAAPAAAAAAAAAAAAAAAAAJgCAABkcnMvZG93 bnJldi54bWxQSwUGAAAAAAQABAD1AAAAhwMAAAAA " fillcolor="red" strokeweight=".26mm">
                  <v:stroke joinstyle="miter"/>
                </v:oval>
                <v:shape id="Picture 713" o:spid="_x0000_s1035" type="#_x0000_t75" style="position:absolute;left:7516;top:13647;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HvApjDAAAA3AAAAA8AAABkcnMvZG93bnJldi54bWxEj0FrwkAUhO+F/oflFXqrG1uSltRVRKj0 6Kat50f2mQSzb+PuqvHfdwXB4zAz3zCzxWh7cSIfOscKppMMBHHtTMeNgt+fr5cPECEiG+wdk4IL BVjMHx9mWBp3Zk2nKjYiQTiUqKCNcSilDHVLFsPEDcTJ2zlvMSbpG2k8nhPc9vI1ywppseO00OJA q5bqfXW0Cqrib6315rLVhyLT+ZZzH1e5Us9P4/ITRKQx3sO39rdR8D59g+uZdATk/B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e8CmMMAAADcAAAADwAAAAAAAAAAAAAAAACf AgAAZHJzL2Rvd25yZXYueG1sUEsFBgAAAAAEAAQA9wAAAI8DAAAAAA== " strokeweight="0">
                  <v:imagedata r:id="rId225" o:title=""/>
                </v:shape>
                <v:shape id="Picture 714" o:spid="_x0000_s1036" type="#_x0000_t75" style="position:absolute;left:19378;top:13647;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l+f6bEAAAA3AAAAA8AAABkcnMvZG93bnJldi54bWxEj0GLwjAUhO+C/yE8wZumirjaNYosK3rx sFZZ9vZo3rbF5qU0sa3/3giCx2FmvmFWm86UoqHaFZYVTMYRCOLU6oIzBedkN1qAcB5ZY2mZFNzJ wWbd760w1rblH2pOPhMBwi5GBbn3VSylS3My6Ma2Ig7ev60N+iDrTOoa2wA3pZxG0VwaLDgs5FjR V07p9XQzCo77byNL2iU+mV5+73/LrJGXVqnhoNt+gvDU+Xf41T5oBR+TGTzPhCMg1w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l+f6bEAAAA3AAAAA8AAAAAAAAAAAAAAAAA nwIAAGRycy9kb3ducmV2LnhtbFBLBQYAAAAABAAEAPcAAACQAwAAAAA= " strokeweight="0">
                  <v:imagedata r:id="rId226" o:title=""/>
                </v:shape>
                <v:shape id="Picture 715" o:spid="_x0000_s1037" type="#_x0000_t75" style="position:absolute;left:7390;top:122;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aFPonFAAAA3AAAAA8AAABkcnMvZG93bnJldi54bWxEj9FqwkAURN8L/sNyC76UuolYU1JXkUBB KD4Y8wG32dskbfZuyG6T2K93hYKPw8ycYTa7ybRioN41lhXEiwgEcWl1w5WC4vz+/ArCeWSNrWVS cCEHu+3sYYOptiOfaMh9JQKEXYoKau+7VEpX1mTQLWxHHLwv2xv0QfaV1D2OAW5auYyitTTYcFio saOspvIn/zUK9Jj9HQte4bf8NNXTKRk+cj8oNX+c9m8gPE3+Hv5vH7SCJH6B25lwBOT2CgAA//8D AFBLAQItABQABgAIAAAAIQAEqzleAAEAAOYBAAATAAAAAAAAAAAAAAAAAAAAAABbQ29udGVudF9U eXBlc10ueG1sUEsBAi0AFAAGAAgAAAAhAAjDGKTUAAAAkwEAAAsAAAAAAAAAAAAAAAAAMQEAAF9y ZWxzLy5yZWxzUEsBAi0AFAAGAAgAAAAhADMvBZ5BAAAAOQAAABIAAAAAAAAAAAAAAAAALgIAAGRy cy9waWN0dXJleG1sLnhtbFBLAQItABQABgAIAAAAIQCWhT6JxQAAANwAAAAPAAAAAAAAAAAAAAAA AJ8CAABkcnMvZG93bnJldi54bWxQSwUGAAAAAAQABAD3AAAAkQMAAAAA " strokeweight="0">
                  <v:imagedata r:id="rId227" o:title=""/>
                </v:shape>
                <v:shape id="Picture 716" o:spid="_x0000_s1038" type="#_x0000_t75" style="position:absolute;left:1357;top:11703;width:2030;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gnWVzGAAAA3AAAAA8AAABkcnMvZG93bnJldi54bWxEj91qAjEUhO+FvkM4Be80uwqrbI1SChUp pUX7d3vYHJPFzcl2k+q2T98IgpfDzHzDLFa9a8SRulB7VpCPMxDEldc1GwXvb4+jOYgQkTU2nknB LwVYLW8GCyy1P/GWjrtoRIJwKFGBjbEtpQyVJYdh7Fvi5O195zAm2RmpOzwluGvkJMsK6bDmtGCx pQdL1WH34xQ0zj5Ntp/f5tl84Mv6r/h61flUqeFtf38HIlIfr+FLe6MVzPICzmfSEZDLf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KCdZXMYAAADcAAAADwAAAAAAAAAAAAAA AACfAgAAZHJzL2Rvd25yZXYueG1sUEsFBgAAAAAEAAQA9wAAAJIDAAAAAA== " strokeweight="0">
                  <v:imagedata r:id="rId228" o:title=""/>
                </v:shape>
                <v:shape id="Picture 717" o:spid="_x0000_s1039" type="#_x0000_t75" style="position:absolute;left:7264;top:3492;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eWRPDAAAA3AAAAA8AAABkcnMvZG93bnJldi54bWxEj82qwjAUhPeC7xCOcHc2tQsr1SgXQRDU hT+LLg/NsS23OSlNrPXtbwTB5TAz3zCrzWAa0VPnassKZlEMgriwuuZSwe26my5AOI+ssbFMCl7k YLMej1aYafvkM/UXX4oAYZehgsr7NpPSFRUZdJFtiYN3t51BH2RXSt3hM8BNI5M4nkuDNYeFClva VlT8XR5GQZ+6PJfbo81P5wft6muyPx0SpX4mw+8ShKfBf8Of9l4rSGcpvM+EIyD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55ZE8MAAADcAAAADwAAAAAAAAAAAAAAAACf AgAAZHJzL2Rvd25yZXYueG1sUEsFBgAAAAAEAAQA9wAAAI8DAAAAAA== " strokeweight="0">
                  <v:imagedata r:id="rId229" o:title=""/>
                </v:shape>
                <w10:anchorlock/>
              </v:group>
            </w:pict>
          </mc:Fallback>
        </mc:AlternateConten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color w:val="0000FF"/>
          <w:szCs w:val="24"/>
        </w:rPr>
      </w:pPr>
      <w:r w:rsidRPr="000A5708">
        <w:rPr>
          <w:rFonts w:ascii="Times New Roman" w:hAnsi="Times New Roman" w:cs="Times New Roman"/>
          <w:b/>
          <w:color w:val="0000FF"/>
          <w:position w:val="160"/>
          <w:szCs w:val="24"/>
        </w:rPr>
        <w:t>C.</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b/>
          <w:noProof/>
          <w:color w:val="0000FF"/>
          <w:szCs w:val="24"/>
        </w:rPr>
        <mc:AlternateContent>
          <mc:Choice Requires="wpg">
            <w:drawing>
              <wp:inline distT="0" distB="0" distL="0" distR="0" wp14:anchorId="36DEC309" wp14:editId="1AECF355">
                <wp:extent cx="2065020" cy="2223135"/>
                <wp:effectExtent l="0" t="0" r="0" b="0"/>
                <wp:docPr id="718" name="Group 718"/>
                <wp:cNvGraphicFramePr/>
                <a:graphic xmlns:a="http://schemas.openxmlformats.org/drawingml/2006/main">
                  <a:graphicData uri="http://schemas.microsoft.com/office/word/2010/wordprocessingGroup">
                    <wpg:wgp>
                      <wpg:cNvGrpSpPr/>
                      <wpg:grpSpPr>
                        <a:xfrm>
                          <a:off x="0" y="0"/>
                          <a:ext cx="2064960" cy="2223000"/>
                          <a:chOff x="0" y="0"/>
                          <a:chExt cx="2064960" cy="2223000"/>
                        </a:xfrm>
                      </wpg:grpSpPr>
                      <wps:wsp>
                        <wps:cNvPr id="719" name="Freeform 719"/>
                        <wps:cNvSpPr/>
                        <wps:spPr>
                          <a:xfrm>
                            <a:off x="72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wps:spPr>
                        <wps:style>
                          <a:lnRef idx="0">
                            <a:scrgbClr r="0" g="0" b="0"/>
                          </a:lnRef>
                          <a:fillRef idx="0">
                            <a:scrgbClr r="0" g="0" b="0"/>
                          </a:fillRef>
                          <a:effectRef idx="0">
                            <a:scrgbClr r="0" g="0" b="0"/>
                          </a:effectRef>
                          <a:fontRef idx="minor"/>
                        </wps:style>
                        <wps:bodyPr/>
                      </wps:wsp>
                      <wps:wsp>
                        <wps:cNvPr id="720" name="Straight Arrow Connector 720"/>
                        <wps:cNvCnPr/>
                        <wps:spPr>
                          <a:xfrm>
                            <a:off x="0" y="1513080"/>
                            <a:ext cx="2063520" cy="1800"/>
                          </a:xfrm>
                          <a:prstGeom prst="straightConnector1">
                            <a:avLst/>
                          </a:prstGeom>
                          <a:ln w="9360">
                            <a:solidFill>
                              <a:srgbClr val="000000"/>
                            </a:solidFill>
                            <a:miter/>
                            <a:tailEnd type="stealth" w="sm" len="med"/>
                          </a:ln>
                        </wps:spPr>
                        <wps:bodyPr/>
                      </wps:wsp>
                      <wps:wsp>
                        <wps:cNvPr id="721" name="Straight Arrow Connector 721"/>
                        <wps:cNvCnPr/>
                        <wps:spPr>
                          <a:xfrm flipV="1">
                            <a:off x="1463760" y="167040"/>
                            <a:ext cx="1440" cy="2056320"/>
                          </a:xfrm>
                          <a:prstGeom prst="straightConnector1">
                            <a:avLst/>
                          </a:prstGeom>
                          <a:ln w="9360">
                            <a:solidFill>
                              <a:srgbClr val="000000"/>
                            </a:solidFill>
                            <a:miter/>
                            <a:tailEnd type="stealth" w="sm" len="med"/>
                          </a:ln>
                        </wps:spPr>
                        <wps:bodyPr/>
                      </wps:wsp>
                      <wps:wsp>
                        <wps:cNvPr id="722" name="Oval 722"/>
                        <wps:cNvSpPr/>
                        <wps:spPr>
                          <a:xfrm>
                            <a:off x="1445760" y="149544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723" name="Picture 723"/>
                          <pic:cNvPicPr/>
                        </pic:nvPicPr>
                        <pic:blipFill>
                          <a:blip r:embed="rId220"/>
                          <a:stretch/>
                        </pic:blipFill>
                        <pic:spPr>
                          <a:xfrm>
                            <a:off x="1290240" y="1531800"/>
                            <a:ext cx="152280" cy="176400"/>
                          </a:xfrm>
                          <a:prstGeom prst="rect">
                            <a:avLst/>
                          </a:prstGeom>
                          <a:ln w="0">
                            <a:noFill/>
                          </a:ln>
                        </pic:spPr>
                      </pic:pic>
                      <pic:pic xmlns:pic="http://schemas.openxmlformats.org/drawingml/2006/picture">
                        <pic:nvPicPr>
                          <pic:cNvPr id="724" name="Picture 724"/>
                          <pic:cNvPicPr/>
                        </pic:nvPicPr>
                        <pic:blipFill>
                          <a:blip r:embed="rId221"/>
                          <a:stretch/>
                        </pic:blipFill>
                        <pic:spPr>
                          <a:xfrm>
                            <a:off x="1937880" y="1531800"/>
                            <a:ext cx="127080" cy="138960"/>
                          </a:xfrm>
                          <a:prstGeom prst="rect">
                            <a:avLst/>
                          </a:prstGeom>
                          <a:ln w="0">
                            <a:noFill/>
                          </a:ln>
                        </pic:spPr>
                      </pic:pic>
                      <pic:pic xmlns:pic="http://schemas.openxmlformats.org/drawingml/2006/picture">
                        <pic:nvPicPr>
                          <pic:cNvPr id="725" name="Picture 725"/>
                          <pic:cNvPicPr/>
                        </pic:nvPicPr>
                        <pic:blipFill>
                          <a:blip r:embed="rId222"/>
                          <a:stretch/>
                        </pic:blipFill>
                        <pic:spPr>
                          <a:xfrm>
                            <a:off x="1507320" y="56520"/>
                            <a:ext cx="139680" cy="164520"/>
                          </a:xfrm>
                          <a:prstGeom prst="rect">
                            <a:avLst/>
                          </a:prstGeom>
                          <a:ln w="0">
                            <a:noFill/>
                          </a:ln>
                        </pic:spPr>
                      </pic:pic>
                      <pic:pic xmlns:pic="http://schemas.openxmlformats.org/drawingml/2006/picture">
                        <pic:nvPicPr>
                          <pic:cNvPr id="726" name="Picture 726"/>
                          <pic:cNvPicPr/>
                        </pic:nvPicPr>
                        <pic:blipFill>
                          <a:blip r:embed="rId223"/>
                          <a:stretch/>
                        </pic:blipFill>
                        <pic:spPr>
                          <a:xfrm>
                            <a:off x="872640" y="1543680"/>
                            <a:ext cx="203040" cy="164520"/>
                          </a:xfrm>
                          <a:prstGeom prst="rect">
                            <a:avLst/>
                          </a:prstGeom>
                          <a:ln w="0">
                            <a:noFill/>
                          </a:ln>
                        </pic:spPr>
                      </pic:pic>
                      <pic:pic xmlns:pic="http://schemas.openxmlformats.org/drawingml/2006/picture">
                        <pic:nvPicPr>
                          <pic:cNvPr id="727" name="Picture 727"/>
                          <pic:cNvPicPr/>
                        </pic:nvPicPr>
                        <pic:blipFill>
                          <a:blip r:embed="rId224"/>
                          <a:stretch/>
                        </pic:blipFill>
                        <pic:spPr>
                          <a:xfrm>
                            <a:off x="1507320" y="568800"/>
                            <a:ext cx="114480" cy="176400"/>
                          </a:xfrm>
                          <a:prstGeom prst="rect">
                            <a:avLst/>
                          </a:prstGeom>
                          <a:ln w="0">
                            <a:noFill/>
                          </a:ln>
                        </pic:spPr>
                      </pic:pic>
                      <wps:wsp>
                        <wps:cNvPr id="728" name="Straight Arrow Connector 728"/>
                        <wps:cNvCnPr/>
                        <wps:spPr>
                          <a:xfrm flipV="1">
                            <a:off x="572760" y="313200"/>
                            <a:ext cx="1112400" cy="1711440"/>
                          </a:xfrm>
                          <a:prstGeom prst="straightConnector1">
                            <a:avLst/>
                          </a:prstGeom>
                          <a:ln w="19080">
                            <a:solidFill>
                              <a:srgbClr val="0000CC"/>
                            </a:solidFill>
                            <a:miter/>
                          </a:ln>
                        </wps:spPr>
                        <wps:bodyPr/>
                      </wps:wsp>
                      <wps:wsp>
                        <wps:cNvPr id="729" name="Oval 729"/>
                        <wps:cNvSpPr/>
                        <wps:spPr>
                          <a:xfrm>
                            <a:off x="1445760" y="63360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730" name="Oval 730"/>
                        <wps:cNvSpPr/>
                        <wps:spPr>
                          <a:xfrm>
                            <a:off x="885960" y="149544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718" o:spid="_x0000_s1026" style="width:162.6pt;height:175.05pt;mso-position-horizontal-relative:char;mso-position-vertical-relative:line" coordsize="20649,2223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TBFWLwwUAADQfAAAOAAAAZHJzL2Uyb0RvYy54bWzs Wdtu4zYQfS/QfxD0vrEulmQJcRZFslkUKLpBs22faZmyhEqiQNJ2/Ped4UW+xXbitpu0dYBYpERS wzNnLhxdf3xqamdBuahYO3b9K891aJuzadXOxu6vX+8/jFxHSNJOSc1aOnZXVLgfb77/7nrZZTRg JaunlDuwSCuyZTd2Sym7bDAQeUkbIq5YR1t4WDDeEAldPhtMOVnC6k09CDwvHiwZn3ac5VQIuHun H7o3av2ioLn8UhSCSqceuyCbVL9c/U7wd3BzTbIZJ11Z5UYMcoYUDalaeGm/1B2RxJnzam+ppso5 E6yQVzlrBqwoqpyqPcBufG9nN585m3dqL7NsOet6mADaHZzOXjb/efHAnWo6dhMfVNWSBpSk3uvg DYBn2c0yGPWZd4/dAzc3ZrqHO34qeINX2IvzpIBd9cDSJ+nkcDPw4mEaA/45PAuCIPQ8A31egn72 5uXlpxMzB/bFA5SvF2fZAY3EGinx15B6LElHlQIEYtAjlVqk7jmlSE4AK9VgqYE9UiITANozMCUB oLEPlB+nXoqPFFBekIbQAcz77ZIsnwv5mTKFOVn8JKSm8NS2SGlb+VNrmxwMAU2gViYgXQdMgLsO mMAElydZRyTOs01nCXqK49B1yrEb+mmsyN2wBf3K1BiJOtMjYBfDUWKkXA+p282hfhRH6w3Dduxj e+3UihqUIPLsevaxvepho1QPVJJpeOwAe9UDn5HQDshrJqiei5tXGPcogICbOE/qqruv6trhTP5e yVLxAlmOWOBDY5qA6o5hPuPAtNHfsXze0FZqL8ZpTSS4UFFWnQDtZLSZUDBK/uPU1wqSVW2ktcLg u+sWNaXlaBmKaNGA/aAxaPqpllzVVM/5hRZg8spY8YbI+WxyW3MkBeAK3gV+gRqWeXULE3BgAeu/ cq6ZgrOpcsevnN9PUu9nreznN1XLuGLdxu6wOWHTlXJUCgDwBujDvoVbCAA27UAfJSfVrJTOD5yz pXPL2hYMkHEHzR40hPKAP7ltjUO1erJObceb+pEfeiPjMTd8ahjhK9FV+CPtUDf8RMe1n3CwMXaF EamXxVfktR4EJtoJiLTmVRqCz8auYHU1RXapjmHLgmBMVX/G+LeGNZWkHPZKMkmq+lM7deSqg+Ai JCW1LF0krmhcp6aQODR0atao2z3mvp1C/RcoVNnncYU6BbiI30BLCkwTKP1hHCYYE1F9ceINd/Tr D+GOiQNRvB8HrLou+j2dSB2I40Fg9fsFyAzGGWwY5+kYDhqKeg0O0wgVpghvTTSM0YCUDnVTO2eb Me1okNbAEoHpBskOmOWWgYlNO7y/R0M0NrQ17G80ZRW298xT/I8DS1flGfyb8A+tlyQAOycYmCXn nLpmkeZFazSE/zHvPsAhAnKWalLVlVypVALog0K1i4cqx8wTOxupawApnY5R8BxfC6wPkTZ2HM5C mmJ/a5HNtOMfTnmUGULUkZzKvLTSrAVA2Q7k1X6QegE6TvSqUWjjImQf5kDhR0EAoVRHzSQe9kZz wCoxcz5mkkczsLWgCk/oaqCh8S+izHCfMsP3RhnF4TMpk4bJCClxkDJBgtmXpkw4woPsUUd+oUwA Z71dLxO9N8ooDp9JGTigYkaGlIGDrU7qN3xMmMY9YeKheX44N78QJoj3CRO/N8IoBp9HmFESQKgx LmYYIjvAhawZE3ghHgC0i7kwBiu7pxKZZJ8xqmiEMRcTnveQyCgKn8cYf8vFQHzaYYwPp4/ex7xF HvONaip9UfpITcXUqY/VVJ49gkdJYM9voQ/+fA9iH1JJa5UJIn4i8p9TZPFTTC5UYeVoleX21mQd W6c7W2V5/mj2dpWTvkJuTtavq45vnqzjEA7RO5q5HKwvFdtXffI6UAAKwbh1nqppCn0Iy6aYd7oA NBpF6qsWHhwu9R8oGvfFeePQ/vMfFtTXR/g0CwWTrW+/m31VMFt/7L75EwAA//8DAFBLAwQUAAYA CAAAACEAWTZJCtwAAAAFAQAADwAAAGRycy9kb3ducmV2LnhtbEyPQUvDQBCF74L/YRnBm90kJSIx m1KKeiqCrSDepsk0Cc3Ohuw2Sf+9oxd7Gd7whve+yVez7dRIg28dG4gXESji0lUt1wY+968PT6B8 QK6wc0wGLuRhVdze5JhVbuIPGnehVhLCPkMDTQh9prUvG7LoF64nFu/oBotB1qHW1YCThNtOJ1H0 qC22LA0N9rRpqDztztbA24TTehm/jNvTcXP53qfvX9uYjLm/m9fPoALN4f8YfvEFHQphOrgzV151 BuSR8DfFWyZpAuogIo1i0EWur+mLHwAAAP//AwBQSwMEFAAGAAgAAAAhABKYdBmwAQAAQAIAABQA AABkcnMvbWVkaWEvaW1hZ2U2LndtZlxRwW7TQBB9u24KcSPZKSBRhMAgAVJFU0QlzriOIRyCAonE 0Zh0KZYSJ4qDIAcEJ4S4pGd+BQ49IfEHHJH4gQr5hlTzZtsTa+/Omze7szNvFeqAEyhA4x1k1Di1 ImGR0lVVWdRSG6fcmiawXEMfqkCt0bu56qGBbjp/NVhMDXAH66fsJTBDBfj0D4m+c/4i/sgr5K66 ZNOCzuvnqoXLRH/1h2MajgMpRIrzB9nYFMFj8yZ4OhmnOY6Z5+st9wng2i0rXLe4m/3grqXk6M4C jvQl9R0hnE6L7oMoUvhBTmbbFNl+HvSHmcmH5nbwKB+2UFNYrbf73cE9qHPPsjwcjXbTIhtGkz3T S/dNgWbt/3KaTn8xfjEZMRRNXs8yM5Na0VzpDoL47XyWUpCz17bjZXs77JW+9zAJe3+uXiG+4IUo 4/JGudxNiHwvErOMy82kUy4tc5/2fYehcDNpJ3Epf+g1FPhpDuqj+GQOfcrgKvqfdtidyCCdu/YN TqQ80dfHGcaAb/YtmeR6f1HMzRjo4DN5F18uvvwtmDJXBz83JDH1tRfgiKkcOY5/AAAA//8DAFBL AwQUAAYACAAAACEALZrSbeUAAAC1AwAAGQAAAGRycy9fcmVscy9lMm9Eb2MueG1sLnJlbHO8k89q wzAMh++DvYPRfXGStmGMOr2MQa+jewBjK45ZLBvb+9O3n2EMVuiym4+S0Pf7EGh/+HQLe8eYrCcB XdMCQ1JeWzICXk5Pd/fAUpak5eIJBZwxwWG8vdk/4yJzWUqzDYkVCiUBc87hgfOkZnQyNT4glcnk o5O5lNHwINWrNMj7th14/M2A8YLJjlpAPOoNsNM5lOT/2X6arMJHr94cUr4Swa0r2QUoo8EswKG2 8ru5aT7cBPy6Q1/HoV9z6Oo4dE0g89cdhjoOw9oddnUcdmsO2zoO2x8HfvFs4xcAAAD//wMAUEsD BBQABgAIAAAAIQA88FHl3wEAAKoCAAAUAAAAZHJzL21lZGlhL2ltYWdlNS53bWZsUs+L00AU/mba 7tpsIemuHlZE44Lusthd6EFQEMym0XqoFFvRW4x1dg20aWkqWi/2JOKl/gneBfGuhz3p0avgPyES vAhbv5nWgz9e8jLfvJl8771vRqAI5G4LQGICbQW6FAwYJORsNjNoR6wvYiuSwMRK8rWAXOHs/JKN EhrR6GF7PFCAi9VF9CTIMAMczg+JPtIPSb9P17mKmk1qdFzeEyVxiuinnBxxoL3ShejinHbcU6l7 Uz12b/V7UYIj8kSb1hXAMlvy/Fa4m/2gakL61+o75H5zX8Z/uFk/nNa4d7/fZdVfPo3uvn9zSXNX N623f3IL6Bzf/slRYY4JV7QGP+ANBmnjmu8LfGZMe02l8UHitjqxSjrqgnsj6eygILBUrLUa7YsQ a3fixOt296I07vj9B6oZHagU5cLfLZdzi0LLBb//aBirodYD5Xyj7QZPRsOIoh87uxtMa7teM3Ps 66HX/H7mNPEJ20MWZOey6V5I5Ni+HqZBth3Ws6mJXOX4rM4lbzushUGmX88uCfCRNOokeC1ynFMG i7rln69uVCReVNmjFlz3b5nTnh/aXG0Hy1wDPphbQ6qN1jgdqR6e1vGScQtbW/sLzBvydd2oXCHF XG2dUtsvAAAA//8DAFBLAwQUAAYACAAAACEAOZuQk6sBAABAAgAAFAAAAGRycy9tZWRpYS9pbWFn ZTMud21mXFFNb9NAFJxdN4W4kezwIVHEh0GiqipoEYee6zouQSIoIpE4GpNui6XEieIgkkMFEhIH LumZ39JDr/0H/Iyq8g2pYd4qJ1Zev3mz9ux78xSqgBMoQOMEsircWpGwSOnFYmHRtlpfcmuawHI1 /VHtqTVmG6seamilk8/d2cgAL3Fryd4HFRaAz/ycaIMRlP/JLXdVRU0LuqOh3uIB0V/9/ZqB69RW wuL8bjYwRfDOfA3eDwdpjmtqtTfdh4Brv1zh+wU12Q9eWUp6mM7gSF9S3yXC0ahoHUSRwgU52Q1T ZMd50OllJu+Z58GbvLeNisJqtdFpdXehbn/I8rDf30+LrBcND007PTYF6pX/y6k7ndng07DPo2j4 ZZyZsdSK+kqrG8TTyTilITef7MTzxk7YLn3vdRK2rx4/Ir7rhSjj8lk530+IfC+SMI/LraRZzi2z x/ityaNwK2kkcSlP6NUUfVSai/4oGuUwpw2uYv5jyu7EBunctTMQP7D018cNm53ZWVLkaWdWTMwA aOIXT1z8vnd0IVimd/pnXYTpr70Al5Ry7P//AAAA//8DAFBLAwQUAAYACAAAACEAdr5RNKwBAABA AgAAFAAAAGRycy9tZWRpYS9pbWFnZTIud21mXFFBaxNBGH0z26RmG9hN1UOL2LVgKcWmxYPnbjer 8ZA2NAFPZd2m07qQbEI2ojmIBcGDl/iDPPRU8McIRRY8SLt9M+TU2f123vdm9s33vRGoAJYnAIkv 0KPEkIKEQUIWRWFQXazMuSVJYLiqvBQXYonZRtlBFa148qE7HSlgF8tzdhVUKACX+SXRFWOP8t8Z +qyKVpMaPZLvRR1PiP7Li1tOHD9NJSzO7SYDlXkH6pN3NBzEKW6pc7xp/wNss3OB321qsh+8NJTu 4dCDpfvS9V3DH42y1usgEPhNTkdDZcl56nV6iUp76oX3Nu3VURIoVxqdVvcVxMN3Ser3+/txlvSC 4alqx+cqQ610v5ya1ZkOToZ9LgXDj+NEjXWtqC20ul74eTKOaciDZzvhrLHjt3PXeRP57b9rT4kf Oz7yMH+ez/YjItcJ9DQL862omc8Ms8f5a5NL/lbUiMJcv75TFeAjOeiPoFEWc9pgC+bfDtmdtkF3 bps70H5g7q+LRZP9MndJkfXONJuoAdDED67YKG+e3WhMm4vmnxUtTH/NAbimlGX+vwMAAP//AwBQ SwMECgAAAAAAAAAhAOc9SZNvAAAAbwAAABQAAABkcnMvbWVkaWEvaW1hZ2UxLnBuZ4lQTkcNChoK AAAADUlIRFIAAAAIAAAACAgCAAAAS20p3AAAADZJREFUeJxlzgEKAEAERFHq3//KVquYUGryItiv iDApd6eTWmayc3qN8mv07jL0rtrAMu4/ZQ8iJCohqyBNpwAAAABJRU5ErkJgglBLAwQUAAYACAAA ACEAcTmX6asBAABAAgAAFAAAAGRycy9tZWRpYS9pbWFnZTQud21mXFFNi9NQFD3v9UObKSQddVER jYJ1GJwZmIVrM2m0LirFFlwIxlifY6BNS9NBuxAFd27an+Da3+DCleA/EPwTRbITpp776MqXvNxz z3s5797zFGpAyVeAxnvIqHBqRcIipTebjUWHqrnldjSB5er6i3qhdpi1qi7q6CbzN4PF1AA97G7Z q6DCBvCYfydqMcp5PzjlrJqoaUGXNdRzXCP6qz+eM3CsbCUszhukY5P7j81b/8lknGQ4p9benvMM cOzOMr8H1GQ/OLaU9LBgd9KX1LdGMJ3m3QdhqPCTnMy2ydPTzO8PU5MNzV3/UTY8REWhWmv3u4N7 UJeeplkwGp0keToMJ69MLzk1ORqV/8tplPqL8cvJiEvh5GyWmpnUika5O/Cjd/NZQkMu3jyKlu2j oFd47sM46P25cZ34ihugiIrbxfIkJvLcUMIyKvbjTrG0zH3GDx0uBftxO44KeQO3rsBHc9AfRaNK zGmDo5h/YufWGencsXcgfmDrr4cLNvtm75Iit/qLfG7GQAefueLg953XXwXL7a1+NUWY/toDsKZU yf7/DwAA//8DAFBLAQItABQABgAIAAAAIQAIvg0VFgEAAEcCAAATAAAAAAAAAAAAAAAAAAAAAABb Q29udGVudF9UeXBlc10ueG1sUEsBAi0AFAAGAAgAAAAhADj9If/WAAAAlAEAAAsAAAAAAAAAAAAA AAAARwEAAF9yZWxzLy5yZWxzUEsBAi0AFAAGAAgAAAAhAJMEVYvDBQAANB8AAA4AAAAAAAAAAAAA AAAARgIAAGRycy9lMm9Eb2MueG1sUEsBAi0AFAAGAAgAAAAhAFk2SQrcAAAABQEAAA8AAAAAAAAA AAAAAAAANQgAAGRycy9kb3ducmV2LnhtbFBLAQItABQABgAIAAAAIQASmHQZsAEAAEACAAAUAAAA AAAAAAAAAAAAAD4JAABkcnMvbWVkaWEvaW1hZ2U2LndtZlBLAQItABQABgAIAAAAIQAtmtJt5QAA ALUDAAAZAAAAAAAAAAAAAAAAACALAABkcnMvX3JlbHMvZTJvRG9jLnhtbC5yZWxzUEsBAi0AFAAG AAgAAAAhADzwUeXfAQAAqgIAABQAAAAAAAAAAAAAAAAAPAwAAGRycy9tZWRpYS9pbWFnZTUud21m UEsBAi0AFAAGAAgAAAAhADmbkJOrAQAAQAIAABQAAAAAAAAAAAAAAAAATQ4AAGRycy9tZWRpYS9p bWFnZTMud21mUEsBAi0AFAAGAAgAAAAhAHa+UTSsAQAAQAIAABQAAAAAAAAAAAAAAAAAKhAAAGRy cy9tZWRpYS9pbWFnZTIud21mUEsBAi0ACgAAAAAAAAAhAOc9SZNvAAAAbwAAABQAAAAAAAAAAAAA AAAACBIAAGRycy9tZWRpYS9pbWFnZTEucG5nUEsBAi0AFAAGAAgAAAAhAHE5l+mrAQAAQAIAABQA AAAAAAAAAAAAAAAAqRIAAGRycy9tZWRpYS9pbWFnZTQud21mUEsFBgAAAAALAAsAxgIAAIYUAAAA AA== ">
                <v:shape id="Freeform 719" o:spid="_x0000_s1027" style="position:absolute;left:7;width:16909;height:20293;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v0tMkA AADcAAAADwAAAGRycy9kb3ducmV2LnhtbESPT0vDQBTE70K/w/IKvRS7qdDWxGyLVIoepNSoiLdn 9uUPZt+G7JrGfnq3UPA4zMxvmHQzmEb01LnasoL5LAJBnFtdc6ng7XV3fQvCeWSNjWVS8EsONuvR VYqJtkd+oT7zpQgQdgkqqLxvEyldXpFBN7MtcfAK2xn0QXal1B0eA9w08iaKltJgzWGhwpa2FeXf 2Y9RMD29u0O0f87ih/5r22fxx+eieFRqMh7u70B4Gvx/+NJ+0gpW8xjOZ8IRkOs/AAAA//8DAFBL AQItABQABgAIAAAAIQDw94q7/QAAAOIBAAATAAAAAAAAAAAAAAAAAAAAAABbQ29udGVudF9UeXBl c10ueG1sUEsBAi0AFAAGAAgAAAAhADHdX2HSAAAAjwEAAAsAAAAAAAAAAAAAAAAALgEAAF9yZWxz Ly5yZWxzUEsBAi0AFAAGAAgAAAAhADMvBZ5BAAAAOQAAABAAAAAAAAAAAAAAAAAAKQIAAGRycy9z aGFwZXhtbC54bWxQSwECLQAUAAYACAAAACEADxv0tMkAAADcAAAADwAAAAAAAAAAAAAAAACYAgAA ZHJzL2Rvd25yZXYueG1sUEsFBgAAAAAEAAQA9QAAAI4DAAAAAA== " path="m2663,487l1565,,,2507r890,689l2663,487xe" stroked="f" strokeweight="0">
                  <v:fill r:id="rId231" o:title="" recolor="t" type="tile"/>
                  <v:path arrowok="t"/>
                </v:shape>
                <v:shape id="Straight Arrow Connector 720" o:spid="_x0000_s1028" type="#_x0000_t32" style="position:absolute;top:15130;width:20635;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ay1sMAAADcAAAADwAAAGRycy9kb3ducmV2LnhtbERPz2vCMBS+D/wfwhN2m6kdbLMaRVrG 1stgKnh9NM+22ryUJLbdf78cBjt+fL83u8l0YiDnW8sKlosEBHFldcu1gtPx/ekNhA/IGjvLpOCH POy2s4cNZtqO/E3DIdQihrDPUEETQp9J6auGDPqF7Ykjd7HOYIjQ1VI7HGO46WSaJC/SYMuxocGe 8oaq2+FuFBTl1WF9/TLl+Vg8D/txtcw/Vko9zqf9GkSgKfyL/9yfWsFrGufHM/EIyO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XGstbDAAAA3AAAAA8AAAAAAAAAAAAA AAAAoQIAAGRycy9kb3ducmV2LnhtbFBLBQYAAAAABAAEAPkAAACRAwAAAAA= " strokeweight=".26mm">
                  <v:stroke endarrow="classic" endarrowwidth="narrow" joinstyle="miter"/>
                </v:shape>
                <v:shape id="Straight Arrow Connector 721" o:spid="_x0000_s1029" type="#_x0000_t32" style="position:absolute;left:14637;top:1670;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vgisIAAADcAAAADwAAAGRycy9kb3ducmV2LnhtbESPQYvCMBSE7wv+h/CEva2JHlSqUUQQ Ch5cqwePj+bZFpuX0kTb/vvNguBxmJlvmPW2t7V4UesrxxqmEwWCOHem4kLD9XL4WYLwAdlg7Zg0 DORhuxl9rTExruMzvbJQiAhhn6CGMoQmkdLnJVn0E9cQR+/uWoshyraQpsUuwm0tZ0rNpcWK40KJ De1Lyh/Z02pI9/3wPP5m3fXG6V2dFFbDgFp/j/vdCkSgPnzC73ZqNCxmU/g/E4+A3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avgisIAAADcAAAADwAAAAAAAAAAAAAA AAChAgAAZHJzL2Rvd25yZXYueG1sUEsFBgAAAAAEAAQA+QAAAJADAAAAAA== " strokeweight=".26mm">
                  <v:stroke endarrow="classic" endarrowwidth="narrow" joinstyle="miter"/>
                </v:shape>
                <v:oval id="Oval 722" o:spid="_x0000_s1030" style="position:absolute;left:14457;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2BPsMA AADcAAAADwAAAGRycy9kb3ducmV2LnhtbESPT2sCMRTE74LfITyhN826+KddjSIFQXqqq9DrY/O6 CW5elk3qrt++KRQ8DjPzG2a7H1wj7tQF61nBfJaBIK68tlwruF6O01cQISJrbDyTggcF2O/Goy0W 2vd8pnsZa5EgHApUYGJsCylDZchhmPmWOHnfvnMYk+xqqTvsE9w1Ms+ylXRoOS0YbOndUHUrf5yC t/XHI1pp/acZFkt3WvVfblkr9TIZDhsQkYb4DP+3T1rBOs/h70w6AnL3CwAA//8DAFBLAQItABQA BgAIAAAAIQDw94q7/QAAAOIBAAATAAAAAAAAAAAAAAAAAAAAAABbQ29udGVudF9UeXBlc10ueG1s UEsBAi0AFAAGAAgAAAAhADHdX2HSAAAAjwEAAAsAAAAAAAAAAAAAAAAALgEAAF9yZWxzLy5yZWxz UEsBAi0AFAAGAAgAAAAhADMvBZ5BAAAAOQAAABAAAAAAAAAAAAAAAAAAKQIAAGRycy9zaGFwZXht bC54bWxQSwECLQAUAAYACAAAACEAFR2BPsMAAADcAAAADwAAAAAAAAAAAAAAAACYAgAAZHJzL2Rv d25yZXYueG1sUEsFBgAAAAAEAAQA9QAAAIgDAAAAAA== " fillcolor="red" strokeweight=".26mm">
                  <v:stroke joinstyle="miter"/>
                </v:oval>
                <v:shape id="Picture 723" o:spid="_x0000_s1031" type="#_x0000_t75" style="position:absolute;left:12902;top:15318;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DyCXDAAAA3AAAAA8AAABkcnMvZG93bnJldi54bWxEj0FrwkAUhO8F/8PyCr3VTS1JS+oqIig9 umnr+ZF9JsHs27i7avz3XaHQ4zAz3zDz5Wh7cSEfOscKXqYZCOLamY4bBd9fm+d3ECEiG+wdk4Ib BVguJg9zLI27sqZLFRuRIBxKVNDGOJRShroli2HqBuLkHZy3GJP0jTQerwlueznLskJa7DgttDjQ uqX6WJ2tgqr42Wq9u+31qch0vufcx3Wu1NPjuPoAEWmM/+G/9qdR8DZ7hfuZdATk4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4PIJcMAAADcAAAADwAAAAAAAAAAAAAAAACf AgAAZHJzL2Rvd25yZXYueG1sUEsFBgAAAAAEAAQA9wAAAI8DAAAAAA== " strokeweight="0">
                  <v:imagedata r:id="rId225" o:title=""/>
                </v:shape>
                <v:shape id="Picture 724" o:spid="_x0000_s1032" type="#_x0000_t75" style="position:absolute;left:19378;top:15318;width:1271;height:13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cStRvEAAAA3AAAAA8AAABkcnMvZG93bnJldi54bWxEj0FrwkAUhO+C/2F5gjezMZTaRlcRUezF g6ZSvD2yr0lo9m3IbpP4791CweMwM98wq81gatFR6yrLCuZRDII4t7riQsFndpi9gXAeWWNtmRTc ycFmPR6tMNW25zN1F1+IAGGXooLS+yaV0uUlGXSRbYiD921bgz7ItpC6xT7ATS2TOH6VBisOCyU2 tCsp/7n8GgWn497Img6Zz5Lr1/32XnTy2is1nQzbJQhPg3+G/9sfWsEieYG/M+EIyP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cStRvEAAAA3AAAAA8AAAAAAAAAAAAAAAAA nwIAAGRycy9kb3ducmV2LnhtbFBLBQYAAAAABAAEAPcAAACQAwAAAAA= " strokeweight="0">
                  <v:imagedata r:id="rId226" o:title=""/>
                </v:shape>
                <v:shape id="Picture 725" o:spid="_x0000_s1033" type="#_x0000_t75" style="position:absolute;left:15073;top:565;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jp9DTFAAAA3AAAAA8AAABkcnMvZG93bnJldi54bWxEj9FqwkAURN8L/sNyC76UummwpqSuIgFB KD4Y8wG32dskbfZuyG6T2K93hYKPw8ycYdbbybRioN41lhW8LCIQxKXVDVcKivP++Q2E88gaW8uk 4EIOtpvZwxpTbUc+0ZD7SgQIuxQV1N53qZSurMmgW9iOOHhftjfog+wrqXscA9y0Mo6ilTTYcFio saOspvIn/zUK9Jj9HQte4rf8NNXTKRk+cj8oNX+cdu8gPE3+Hv5vH7SCJH6F25lwBOTmCgAA//8D AFBLAQItABQABgAIAAAAIQAEqzleAAEAAOYBAAATAAAAAAAAAAAAAAAAAAAAAABbQ29udGVudF9U eXBlc10ueG1sUEsBAi0AFAAGAAgAAAAhAAjDGKTUAAAAkwEAAAsAAAAAAAAAAAAAAAAAMQEAAF9y ZWxzLy5yZWxzUEsBAi0AFAAGAAgAAAAhADMvBZ5BAAAAOQAAABIAAAAAAAAAAAAAAAAALgIAAGRy cy9waWN0dXJleG1sLnhtbFBLAQItABQABgAIAAAAIQBY6fQ0xQAAANwAAAAPAAAAAAAAAAAAAAAA AJ8CAABkcnMvZG93bnJldi54bWxQSwUGAAAAAAQABAD3AAAAkQMAAAAA " strokeweight="0">
                  <v:imagedata r:id="rId227" o:title=""/>
                </v:shape>
                <v:shape id="Picture 726" o:spid="_x0000_s1034" type="#_x0000_t75" style="position:absolute;left:8726;top:15436;width:2030;height:164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ZLk+HGAAAA3AAAAA8AAABkcnMvZG93bnJldi54bWxEj0FrAjEUhO+F/ofwhN5q1i2sZWsUKVRE Sou22utj80wWNy/bTdRtf30jCD0OM/MNM5n1rhEn6kLtWcFomIEgrryu2Sj4/Hi5fwQRIrLGxjMp +KEAs+ntzQRL7c+8ptMmGpEgHEpUYGNsSylDZclhGPqWOHl73zmMSXZG6g7PCe4amWdZIR3WnBYs tvRsqTpsjk5B4+wqX+++zavZ4tvit/h616MHpe4G/fwJRKQ+/oev7aVWMM4LuJxJR0BO/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5kuT4cYAAADcAAAADwAAAAAAAAAAAAAA AACfAgAAZHJzL2Rvd25yZXYueG1sUEsFBgAAAAAEAAQA9wAAAJIDAAAAAA== " strokeweight="0">
                  <v:imagedata r:id="rId228" o:title=""/>
                </v:shape>
                <v:shape id="Picture 727" o:spid="_x0000_s1035" type="#_x0000_t75" style="position:absolute;left:15073;top:568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Xyk67EAAAA3AAAAA8AAABkcnMvZG93bnJldi54bWxEj0+LwjAUxO/CfofwFvZmU3uwUo1FCoKw evDPocdH87Yt27yUJtbut98IgsdhZn7DbPLJdGKkwbWWFSyiGARxZXXLtYLbdT9fgXAeWWNnmRT8 kYN8+zHbYKbtg880XnwtAoRdhgoa7/tMSlc1ZNBFticO3o8dDPogh1rqAR8BbjqZxPFSGmw5LDTY U9FQ9Xu5GwVj6spSFkdbns532rfX5HD6TpT6+px2axCeJv8Ov9oHrSBNUnieCUdAbv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Xyk67EAAAA3AAAAA8AAAAAAAAAAAAAAAAA nwIAAGRycy9kb3ducmV2LnhtbFBLBQYAAAAABAAEAPcAAACQAwAAAAA= " strokeweight="0">
                  <v:imagedata r:id="rId229" o:title=""/>
                </v:shape>
                <v:shape id="Straight Arrow Connector 728" o:spid="_x0000_s1036" type="#_x0000_t32" style="position:absolute;left:5727;top:3132;width:11124;height:171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ERIsMAAADcAAAADwAAAGRycy9kb3ducmV2LnhtbERPy4rCMBTdC/5DuMJsBk11wEc1igyK gjAwPnB7ba5tMbkpTdTO35vFgMvDec8WjTXiQbUvHSvo9xIQxJnTJecKjod1dwzCB2SNxjEp+CMP i3m7NcNUuyf/0mMfchFD2KeooAihSqX0WUEWfc9VxJG7utpiiLDOpa7xGcOtkYMkGUqLJceGAiv6 Lii77e9WwWqZmJ25Tja3zTCcLtvP8+rn9KXUR6dZTkEEasJb/O/eagWjQVwbz8QjIO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mBESLDAAAA3AAAAA8AAAAAAAAAAAAA AAAAoQIAAGRycy9kb3ducmV2LnhtbFBLBQYAAAAABAAEAPkAAACRAwAAAAA= " strokecolor="#00c" strokeweight=".53mm">
                  <v:stroke joinstyle="miter"/>
                </v:shape>
                <v:oval id="Oval 729" o:spid="_x0000_s1037" style="position:absolute;left:14457;top:6336;width:364;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kTT8IA AADcAAAADwAAAGRycy9kb3ducmV2LnhtbESPS4sCMRCE78L+h9AL3jSzsr5GoyzCgnjysbDXZtJO gpPOMInO+O+NIHgsquorarnuXCVu1ATrWcHXMANBXHhtuVTwd/odzECEiKyx8kwK7hRgvfroLTHX vuUD3Y6xFAnCIUcFJsY6lzIUhhyGoa+Jk3f2jcOYZFNK3WCb4K6SoyybSIeW04LBmjaGisvx6hTM p7t7tNL6vem+x247af/duFSq/9n9LEBE6uI7/GpvtYLpaA7PM+kIyNUDAAD//wMAUEsBAi0AFAAG AAgAAAAhAPD3irv9AAAA4gEAABMAAAAAAAAAAAAAAAAAAAAAAFtDb250ZW50X1R5cGVzXS54bWxQ SwECLQAUAAYACAAAACEAMd1fYdIAAACPAQAACwAAAAAAAAAAAAAAAAAuAQAAX3JlbHMvLnJlbHNQ SwECLQAUAAYACAAAACEAMy8FnkEAAAA5AAAAEAAAAAAAAAAAAAAAAAApAgAAZHJzL3NoYXBleG1s LnhtbFBLAQItABQABgAIAAAAIQAbuRNPwgAAANwAAAAPAAAAAAAAAAAAAAAAAJgCAABkcnMvZG93 bnJldi54bWxQSwUGAAAAAAQABAD1AAAAhwMAAAAA " fillcolor="red" strokeweight=".26mm">
                  <v:stroke joinstyle="miter"/>
                </v:oval>
                <v:oval id="Oval 730" o:spid="_x0000_s1038" style="position:absolute;left:8859;top:14954;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osD78A AADcAAAADwAAAGRycy9kb3ducmV2LnhtbERPy4rCMBTdC/MP4Q6403TG53SMIoIgrnyB20tzpwnT 3JQm2vr3ZiG4PJz3YtW5StypCdazgq9hBoK48NpyqeBy3g7mIEJE1lh5JgUPCrBafvQWmGvf8pHu p1iKFMIhRwUmxjqXMhSGHIahr4kT9+cbhzHBppS6wTaFu0p+Z9lUOrScGgzWtDFU/J9uTsHPbP+I Vlp/MN144nbT9uompVL9z279CyJSF9/il3unFcxGaX46k46AXD4BAAD//wMAUEsBAi0AFAAGAAgA AAAhAPD3irv9AAAA4gEAABMAAAAAAAAAAAAAAAAAAAAAAFtDb250ZW50X1R5cGVzXS54bWxQSwEC LQAUAAYACAAAACEAMd1fYdIAAACPAQAACwAAAAAAAAAAAAAAAAAuAQAAX3JlbHMvLnJlbHNQSwEC LQAUAAYACAAAACEAMy8FnkEAAAA5AAAAEAAAAAAAAAAAAAAAAAApAgAAZHJzL3NoYXBleG1sLnht bFBLAQItABQABgAIAAAAIQAPWiwPvwAAANwAAAAPAAAAAAAAAAAAAAAAAJgCAABkcnMvZG93bnJl di54bWxQSwUGAAAAAAQABAD1AAAAhAMAAAAA " fillcolor="red" strokeweight=".26mm">
                  <v:stroke joinstyle="miter"/>
                </v:oval>
                <w10:anchorlock/>
              </v:group>
            </w:pict>
          </mc:Fallback>
        </mc:AlternateContent>
      </w:r>
      <w:r w:rsidRPr="00D5799E">
        <w:rPr>
          <w:rFonts w:ascii="Times New Roman" w:hAnsi="Times New Roman" w:cs="Times New Roman"/>
          <w:color w:val="0000FF"/>
          <w:szCs w:val="24"/>
        </w:rPr>
        <w:tab/>
      </w:r>
      <w:r w:rsidRPr="000A5708">
        <w:rPr>
          <w:rFonts w:ascii="Times New Roman" w:hAnsi="Times New Roman" w:cs="Times New Roman"/>
          <w:b/>
          <w:color w:val="0000FF"/>
          <w:position w:val="160"/>
          <w:szCs w:val="24"/>
          <w:u w:val="single"/>
        </w:rPr>
        <w:t>D</w:t>
      </w:r>
      <w:r w:rsidRPr="000A5708">
        <w:rPr>
          <w:rFonts w:ascii="Times New Roman" w:hAnsi="Times New Roman" w:cs="Times New Roman"/>
          <w:b/>
          <w:color w:val="0000FF"/>
          <w:position w:val="160"/>
          <w:szCs w:val="24"/>
        </w:rPr>
        <w:t>.</w:t>
      </w:r>
      <w:r w:rsidRPr="00D5799E">
        <w:rPr>
          <w:rFonts w:ascii="Times New Roman" w:hAnsi="Times New Roman" w:cs="Times New Roman"/>
          <w:b/>
          <w:color w:val="008000"/>
          <w:position w:val="160"/>
          <w:szCs w:val="24"/>
        </w:rPr>
        <w:t xml:space="preserve"> </w:t>
      </w:r>
      <w:r w:rsidRPr="00D5799E">
        <w:rPr>
          <w:rFonts w:ascii="Times New Roman" w:hAnsi="Times New Roman" w:cs="Times New Roman"/>
          <w:noProof/>
          <w:color w:val="0000FF"/>
          <w:szCs w:val="24"/>
        </w:rPr>
        <mc:AlternateContent>
          <mc:Choice Requires="wpg">
            <w:drawing>
              <wp:inline distT="0" distB="0" distL="0" distR="0" wp14:anchorId="0F3FCD29" wp14:editId="1DAE6A19">
                <wp:extent cx="2065020" cy="2372360"/>
                <wp:effectExtent l="0" t="0" r="0" b="0"/>
                <wp:docPr id="731" name="Group 731"/>
                <wp:cNvGraphicFramePr/>
                <a:graphic xmlns:a="http://schemas.openxmlformats.org/drawingml/2006/main">
                  <a:graphicData uri="http://schemas.microsoft.com/office/word/2010/wordprocessingGroup">
                    <wpg:wgp>
                      <wpg:cNvGrpSpPr/>
                      <wpg:grpSpPr>
                        <a:xfrm>
                          <a:off x="0" y="0"/>
                          <a:ext cx="2064960" cy="2372400"/>
                          <a:chOff x="0" y="0"/>
                          <a:chExt cx="2064960" cy="2372400"/>
                        </a:xfrm>
                      </wpg:grpSpPr>
                      <wps:wsp>
                        <wps:cNvPr id="732" name="Oval 732"/>
                        <wps:cNvSpPr/>
                        <wps:spPr>
                          <a:xfrm>
                            <a:off x="1445760" y="16966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733" name="Picture 733"/>
                          <pic:cNvPicPr/>
                        </pic:nvPicPr>
                        <pic:blipFill>
                          <a:blip r:embed="rId220"/>
                          <a:stretch/>
                        </pic:blipFill>
                        <pic:spPr>
                          <a:xfrm>
                            <a:off x="1290240" y="874440"/>
                            <a:ext cx="152280" cy="176400"/>
                          </a:xfrm>
                          <a:prstGeom prst="rect">
                            <a:avLst/>
                          </a:prstGeom>
                          <a:ln w="0">
                            <a:noFill/>
                          </a:ln>
                        </pic:spPr>
                      </pic:pic>
                      <pic:pic xmlns:pic="http://schemas.openxmlformats.org/drawingml/2006/picture">
                        <pic:nvPicPr>
                          <pic:cNvPr id="734" name="Picture 734"/>
                          <pic:cNvPicPr/>
                        </pic:nvPicPr>
                        <pic:blipFill>
                          <a:blip r:embed="rId221"/>
                          <a:stretch/>
                        </pic:blipFill>
                        <pic:spPr>
                          <a:xfrm>
                            <a:off x="1937880" y="874440"/>
                            <a:ext cx="127080" cy="138960"/>
                          </a:xfrm>
                          <a:prstGeom prst="rect">
                            <a:avLst/>
                          </a:prstGeom>
                          <a:ln w="0">
                            <a:noFill/>
                          </a:ln>
                        </pic:spPr>
                      </pic:pic>
                      <pic:pic xmlns:pic="http://schemas.openxmlformats.org/drawingml/2006/picture">
                        <pic:nvPicPr>
                          <pic:cNvPr id="735" name="Picture 735"/>
                          <pic:cNvPicPr/>
                        </pic:nvPicPr>
                        <pic:blipFill>
                          <a:blip r:embed="rId223"/>
                          <a:stretch/>
                        </pic:blipFill>
                        <pic:spPr>
                          <a:xfrm>
                            <a:off x="907560" y="673560"/>
                            <a:ext cx="203040" cy="164520"/>
                          </a:xfrm>
                          <a:prstGeom prst="rect">
                            <a:avLst/>
                          </a:prstGeom>
                          <a:ln w="0">
                            <a:noFill/>
                          </a:ln>
                        </pic:spPr>
                      </pic:pic>
                      <pic:pic xmlns:pic="http://schemas.openxmlformats.org/drawingml/2006/picture">
                        <pic:nvPicPr>
                          <pic:cNvPr id="736" name="Picture 736"/>
                          <pic:cNvPicPr/>
                        </pic:nvPicPr>
                        <pic:blipFill>
                          <a:blip r:embed="rId224"/>
                          <a:stretch/>
                        </pic:blipFill>
                        <pic:spPr>
                          <a:xfrm>
                            <a:off x="1507320" y="1631880"/>
                            <a:ext cx="114480" cy="176400"/>
                          </a:xfrm>
                          <a:prstGeom prst="rect">
                            <a:avLst/>
                          </a:prstGeom>
                          <a:ln w="0">
                            <a:noFill/>
                          </a:ln>
                        </pic:spPr>
                      </pic:pic>
                      <wpg:grpSp>
                        <wpg:cNvPr id="737" name="Group 737"/>
                        <wpg:cNvGrpSpPr/>
                        <wpg:grpSpPr>
                          <a:xfrm>
                            <a:off x="720" y="343080"/>
                            <a:ext cx="1690920" cy="2029320"/>
                            <a:chOff x="0" y="0"/>
                            <a:chExt cx="0" cy="0"/>
                          </a:xfrm>
                        </wpg:grpSpPr>
                        <wps:wsp>
                          <wps:cNvPr id="738" name="Freeform 738"/>
                          <wps:cNvSpPr/>
                          <wps:spPr>
                            <a:xfrm flipV="1">
                              <a:off x="0" y="0"/>
                              <a:ext cx="1690920" cy="20293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wps:spPr>
                          <wps:style>
                            <a:lnRef idx="0">
                              <a:scrgbClr r="0" g="0" b="0"/>
                            </a:lnRef>
                            <a:fillRef idx="0">
                              <a:scrgbClr r="0" g="0" b="0"/>
                            </a:fillRef>
                            <a:effectRef idx="0">
                              <a:scrgbClr r="0" g="0" b="0"/>
                            </a:effectRef>
                            <a:fontRef idx="minor"/>
                          </wps:style>
                          <wps:bodyPr/>
                        </wps:wsp>
                        <wps:wsp>
                          <wps:cNvPr id="739" name="Straight Arrow Connector 739"/>
                          <wps:cNvCnPr/>
                          <wps:spPr>
                            <a:xfrm>
                              <a:off x="572040" y="5040"/>
                              <a:ext cx="1112400" cy="1711440"/>
                            </a:xfrm>
                            <a:prstGeom prst="straightConnector1">
                              <a:avLst/>
                            </a:prstGeom>
                            <a:ln w="19080">
                              <a:solidFill>
                                <a:srgbClr val="0000CC"/>
                              </a:solidFill>
                              <a:miter/>
                            </a:ln>
                          </wps:spPr>
                          <wps:bodyPr/>
                        </wps:wsp>
                      </wpg:grpSp>
                      <wps:wsp>
                        <wps:cNvPr id="740" name="Straight Arrow Connector 740"/>
                        <wps:cNvCnPr/>
                        <wps:spPr>
                          <a:xfrm flipV="1">
                            <a:off x="1463760" y="111240"/>
                            <a:ext cx="1440" cy="2056320"/>
                          </a:xfrm>
                          <a:prstGeom prst="straightConnector1">
                            <a:avLst/>
                          </a:prstGeom>
                          <a:ln w="9360">
                            <a:solidFill>
                              <a:srgbClr val="000000"/>
                            </a:solidFill>
                            <a:miter/>
                            <a:tailEnd type="stealth" w="sm" len="med"/>
                          </a:ln>
                        </wps:spPr>
                        <wps:bodyPr/>
                      </wps:wsp>
                      <pic:pic xmlns:pic="http://schemas.openxmlformats.org/drawingml/2006/picture">
                        <pic:nvPicPr>
                          <pic:cNvPr id="741" name="Picture 741"/>
                          <pic:cNvPicPr/>
                        </pic:nvPicPr>
                        <pic:blipFill>
                          <a:blip r:embed="rId222"/>
                          <a:stretch/>
                        </pic:blipFill>
                        <pic:spPr>
                          <a:xfrm>
                            <a:off x="1507320" y="0"/>
                            <a:ext cx="139680" cy="164520"/>
                          </a:xfrm>
                          <a:prstGeom prst="rect">
                            <a:avLst/>
                          </a:prstGeom>
                          <a:ln w="0">
                            <a:noFill/>
                          </a:ln>
                        </pic:spPr>
                      </pic:pic>
                      <wps:wsp>
                        <wps:cNvPr id="742" name="Straight Arrow Connector 742"/>
                        <wps:cNvCnPr/>
                        <wps:spPr>
                          <a:xfrm>
                            <a:off x="0" y="856080"/>
                            <a:ext cx="2063520" cy="1440"/>
                          </a:xfrm>
                          <a:prstGeom prst="straightConnector1">
                            <a:avLst/>
                          </a:prstGeom>
                          <a:ln w="9360">
                            <a:solidFill>
                              <a:srgbClr val="000000"/>
                            </a:solidFill>
                            <a:miter/>
                            <a:tailEnd type="stealth" w="sm" len="med"/>
                          </a:ln>
                        </wps:spPr>
                        <wps:bodyPr/>
                      </wps:wsp>
                      <wps:wsp>
                        <wps:cNvPr id="743" name="Oval 743"/>
                        <wps:cNvSpPr/>
                        <wps:spPr>
                          <a:xfrm>
                            <a:off x="1445760" y="8380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744" name="Oval 744"/>
                        <wps:cNvSpPr/>
                        <wps:spPr>
                          <a:xfrm>
                            <a:off x="885960" y="838080"/>
                            <a:ext cx="36360" cy="3636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731" o:spid="_x0000_s1026" style="width:162.6pt;height:186.8pt;mso-position-horizontal-relative:char;mso-position-vertical-relative:line" coordsize="20649,2372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1nj3A5wUAAA0gAAAOAAAAZHJzL2Uyb0RvYy54bWzs WW1v2zYQ/j5g/0HQ98Z6sywZcYohaYoBwxos3fZZlmhLGCUKFG0n/353R1J+d5q0TdItBmxTEl+O d889vDudv7+rubNksqtEM3H9M891WJOLomrmE/fPz9fvEtfpVNYUGRcNm7j3rHPfX/z80/mqHbNA lIIXTDowSdONV+3ELZVqx4NBl5eszroz0bIGHs6ErDMFl3I+KGS2gtlrPgg8Lx6shCxaKXLWdXD3 Sj90L2j+2Yzl6tNs1jHl8IkLsin6lfQ7xd/BxXk2nsusLavciJE9QYo6qxpYtJ/qKlOZs5DV3lR1 lUvRiZk6y0U9ELNZlTPaA+zG93Z281GKRUt7mY9X87ZXE6h2R09Pnjb/fXkjnaqYuKPQd50mq8FI tK6DN0A9q3Y+hl4fZXvb3khzY66vcMd3M1njP+zFuSPF3veKZXfKyeFm4MVRGoP+c3gWhKMg8ozq 8xLsszcuLz88MHJgFx6gfL04qxZg1K011X2dpm7LrGVkgA510GsqsJr6tMw4KCrQiqJOvZa6cQcK O6AiP4qGI9QGKMOP0zhOjDKsusI4tMrSTdB6v+Fs3MpOfWSidrAxcRnnVduhmNk4W/7WKd3b9sLb neBVcV1xThdyPr3k0gHRJ+71tQcfFB8W2OrGG2c1cVOU5PQUOMHhKepKMUQMTM0b+EPraJ1QS91z hlPz5g82AwwSemit3IioHRXgDsqy7kqTwQDsOIMtPXKsGYKjGfHDI8f3g2h90ah+fF01QpImN3aH zako7slzSAEAz4vztsrH8DUeDa09nD7MfDBKLSRzzST1F81RZ/KfRfsOyKfNVDWteKXuiUjByChU s7ypckQtXmxCPrSQh+e4LKA+xM3afjgKTY3XW5NMAZ0Wetg24oJpdzjswI41P16JfFGzRmnCl4yD 5KLpSkC968gxq6cM+Ev+WhBfAYyVZCovrTRrAVC2Yz4ZpB6wEvlkMooiaMJ4wIjhIX8YBOCmRGD+ KDb8ddwpJZw8pzxSe5d2rUagflBc4ydrOUmdcPkjIibaR0z02hBDxP1ExKThKEFIAIsfREww8nrE hAkef9rE9sC0BG1o/A0x4XAfMcPXhhgivachJvVGQ3Psx6MQm1sUE3ihhwyEMZIfR8PgDTAPHUrx PmDi1wYY4rynAcYfehBbaorx49BHutmCjA+hZM8xL3Eq9cF3nyf0MfLI2sZmEyOU/ZHZxMjsPoxC JNPtzcepl+JzSiq8IEVVUY+HkgozZtu/XiSRgOxYp1zXkjHMciGsSrSeTiUTzgwCqb+AJijEOJV5 QX5xUEkbkUu+0OkEhjs2f4BEttCZBNwrbSu/a2wTTyvMqTnl1AriMIjAKEifahtAeInjcFJsYi4R xDFEkeXEDf00JslrsWSfBfVRmATqHsB/UUJoASnXXXiz2dUfxnBcQFdrRfvY/rc0o3aeABwJxaIA S8+y3S1JdUeS7FTHAxLamXIuOqbH4o5ptV4LsPKmnm1M6kih/q5USYkm7gV18Z2jZDpSs7GquJHW CoNrn4xL3/I3XV5AGnuWOkNq6eFWyayal8r5RUqxci5F04ADCgl0kW7QxWVjKjQ2z7ZVkr48MwRG NWnOEBuA140kx/epMmOyHDxdrHcdCVoh1SK5eoE0I1kaAdTbKHcNLj9FKsfrrXpDt1mWwIrC5aVx 2a1up2sKB1LtNa8/l9lQv5rVj5tNKxZhBEn2EbMdZHk/isO+eET22rEh2swcicPYHIlgh29owG9S EwICyir+oSkcdd9CzbFTLOOqdPGg6GrX4QzqyTUrDAYO1I8O2BoTZ/j+OGWVqK+53tiyCtwCp8Sd YPnlNZRVKKT++gh2l2zCFAufL5fuPA+HR32t+AQZbNaPj5AB8uVWoJdAArkbEkOdPcS8USv1u7D3 63X+Z7JnXwjVtf+ICgKGyB9X+0/CZM+Cb6X//3rp/5lg2ldfDUypDPHFME2SIb2vw9rmG0r/hy+o KGqGd86UxZr34/hSe/Ma2ptv8S/+BQAA//8DAFBLAwQUAAYACAAAACEApfEaC90AAAAFAQAADwAA AGRycy9kb3ducmV2LnhtbEyPT0vDQBDF74LfYRnBm938oVXSbEop6qkItoL0ts1Ok9DsbMhuk/Tb O3qxl+ENb3jvN/lqsq0YsPeNIwXxLAKBVDrTUKXga//29ALCB01Gt45QwRU9rIr7u1xnxo30icMu VIJDyGdaQR1Cl0npyxqt9jPXIbF3cr3Vgde+kqbXI4fbViZRtJBWN8QNte5wU2N53l2sgvdRj+s0 fh2259PmetjPP763MSr1+DCtlyACTuH/GH7xGR0KZjq6CxkvWgX8SPib7KXJPAFxZPGcLkAWubyl L34AAAD//wMAUEsDBBQABgAIAAAAIQBxOZfpqwEAAEACAAAUAAAAZHJzL21lZGlhL2ltYWdlNi53 bWZcUU2L01AUPe/1Q5spJB11URGNgnUYnBmYhWszabQuKsUWXAjGWJ9joE1L00G7EAV3btqf4Nrf 4MKV4D8Q/BNFshOmnvvoype83HPPeznv3vMUakDJV4DGe8iocGpFwiKlN5uNRYequeV2NIHl6vqL eqF2mLWqLuroJvM3g8XUAD3sbtmroMIG8Jh/J2oxynk/OOWsmqhpQZc11HNcI/qrP54zcKxsJSzO G6Rjk/uPzVv/yWScZDin1t6e8wxw7M4yvwfUZD84tpT0sGB30pfUt0YwnebdB2Go8JOczLbJ09PM 7w9Tkw3NXf9RNjxERaFaa/e7g3tQl56mWTAanSR5Ogwnr0wvOTU5GpX/y2mU+ovxy8mIS+HkbJaa mdSKRrk78KN381lCQy7ePIqW7aOgV3juwzjo/blxnfiKG6CIitvF8iQm8txQwjIq9uNOsbTMfcYP HS4F+3E7jgp5A7euwEdz0B9Fo0rMaYOjmH9i59YZ6dyxdyB+YOuvhws2+2bvkiK3+ot8bsZAB5+5 4uD3nddfBcvtrX41RZj+2gOwplTJ/v8PAAD//wMAUEsDBBQABgAIAAAAIQCmeLAP5QAAALUDAAAZ AAAAZHJzL19yZWxzL2Uyb0RvYy54bWwucmVsc7yTz2rDMAyH74O9g9F9cZK2YYw6vYxBr6N7AGMr jlksG9v707efYQxW6LKbj5Lw9/sQ8v7w6Rb2jjFZTwK6pgWGpLy2ZAS8nJ7u7oGlLEnLxRMKOGOC w3h7s3/GRebyKM02JFYolATMOYcHzpOa0cnU+IBUJpOPTuZSRsODVK/SIO/bduDxNwPGCyY7agHx qDfATudQkv9n+2myCh+9enNI+UoEt65kF6CMBrMAh9rK7+am+XAT8OsOfR2Hfs2hq+PQrTkMdRyG NYddHYddE8j8dQ/bOg7bnz3wi882fgEAAP//AwBQSwMECgAAAAAAAAAhAOc9SZNvAAAAbwAAABQA AABkcnMvbWVkaWEvaW1hZ2U1LnBuZ4lQTkcNChoKAAAADUlIRFIAAAAIAAAACAgCAAAAS20p3AAA ADZJREFUeJxlzgEKAEAERFHq3//KVquYUGryItiviDApd6eTWmayc3qN8mv07jL0rtrAMu4/ZQ8i JCohqyBNpwAAAABJRU5ErkJgglBLAwQUAAYACAAAACEAPPBR5d8BAACqAgAAFAAAAGRycy9tZWRp YS9pbWFnZTMud21mbFLPi9NAFP5m2u7abCHprh5WROOC7rLYXehBUBDMptF6qBRb0VuMdXYNtGlp Klov9iTipf4J3gXxroc96dGr4D8hErwIW7+Z1oM/XvIy37yZfO+9b0agCORuC0BiAm0FuhQMGCTk bDYzaEesL2IrksDESvK1gFzh7PySjRIa0ehhezxQgIvVRfQkyDADHM4PiT7SD0m/T9e5ippNanRc 3hMlcYrop5wccaC90oXo4px23FOpe1M9dm/1e1GCI/JEm9YVwDJb8vxWuJv9oGpC+tfqO+R+c1/G f7hZP5zWuHe/32XVXz6N7r5/c0lzVzett39yC+gc3/7JUWGOCVe0Bj/gDQZp45rvC3xmTHtNpfFB 4rY6sUo66oJ7I+nsoCCwVKy1Gu2LEGt34sTrdveiNO74/QeqGR2oFOXC3y2Xc4tCywW//2gYq6HW A+V8o+0GT0bDiKIfO7sbTGu7XjNz7Ouh1/x+5jTxCdtDFmTnsuleSOTYvh6mQbYd1rOpiVzl+KzO JW87rIVBpl/PLgnwkTTqJHgtcpxTBou65Z+vblQkXlTZoxZc92+Z054f2lxtB8tcAz6YW0OqjdY4 HakentbxknELW1v7C8wb8nXdqFwhxVxtnVLbLwAAAP//AwBQSwMEFAAGAAgAAAAhADmbkJOrAQAA QAIAABQAAABkcnMvbWVkaWEvaW1hZ2UyLndtZlxRTW/TQBScXTeFuJHs8CFRxIdBoqoqaBGHnus6 LkEiKCKROBqTboulxIniIJJDBRISBy7pmd/SQ6/9B/yMqvINqWHeKidWXr95s/bse/MUqoATKEDj BLIq3FqRsEjpxWJh0bZaX3JrmsByNf1R7ak1ZhurHmpopZPP3dnIAC9xa8neBxUWgM/8nGiDEZT/ yS13VUVNC7qjod7iAdFf/f2agevUVsLi/G42MEXwznwN3g8HaY5rarU33YeAa79c4fsFNdkPXllK epjO4EhfUt8lwtGoaB1EkcIFOdkNU2THedDpZSbvmefBm7y3jYrCarXRaXV3oW5/yPKw399Pi6wX DQ9NOz02BeqV/8upO53Z4NOwz6No+GWcmbHUivpKqxvE08k4pSE3n+zE88ZO2C5973UStq8ePyK+ 64Uo4/JZOd9PiHwvkjCPy62kWc4ts8f4rcmjcCtpJHEpT+jVFH1Umov+KBrlMKcNrmL+Y8ruxAbp 3LUzED+w9NfHDZud2VlS5GlnVkzMAGjiF09c/L53dCFYpnf6Z12E6a+9AJeUcuz//wAAAP//AwBQ SwMEFAAGAAgAAAAhAHa+UTSsAQAAQAIAABQAAABkcnMvbWVkaWEvaW1hZ2UxLndtZlxRQWsTQRh9 M9ukZhvYTdVDi9i1YCnFpsWD5243q/GQNjQBT2XdptO6kGxCNqI5iAXBg5f4gzz0VPDHCEUWPEi7 fTPk1Nn9dt73ZvbN970RqACWJwCJL9CjxJCChEFCFkVhUF2szLklSWC4qrwUF2KJ2UbZQRWtePKh Ox0pYBfLc3YVVCgAl/kl0RVjj/LfGfqsilaTGj2S70UdT4j+y4tbThw/TSUszu0mA5V5B+qTdzQc xCluqXO8af8DbLNzgd9tarIfvDSU7uHQg6X70vVdwx+NstbrIBD4TU5HQ2XJeep1eolKe+qF9zbt 1VESKFcanVb3FcTDd0nq9/v7cZb0guGpasfnKkOtdL+cmtWZDk6GfS4Fw4/jRI11ragttLpe+Hky jmnIg2c74ayx47dz13kT+e2/a0+JHzs+8jB/ns/2IyLXCfQ0C/OtqJnPDLPH+WuTS/5W1IjCXL++ UxXgIznoj6BRFnPaYAvm3w7ZnbZBd26bO9B+YO6vi0WT/TJ3SZH1zjSbqAHQxA+u2Chvnt1oTJuL 5p8VLUx/zQG4ppRl/r8DAAD//wMAUEsDBBQABgAIAAAAIQASmHQZsAEAAEACAAAUAAAAZHJzL21l ZGlhL2ltYWdlNC53bWZcUcFu00AQfbtuCnEj2SkgUYTAIAFSRVNEJc64jiEcggKJxNGYdCmWEieK gyAHBCeEuKRnfgUOPSHxBxyR+IEK+YZU82bbE2vvzps3u7MzbxXqgBMoQOMdZNQ4tSJhkdJVVVnU Uhun3JomsFxDH6pArdG7ueqhgW46fzVYTA1wB+un7CUwQwX49A+JvnP+Iv7IK+SuumTTgs7r56qF y0R/9YdjGo4DKUSK8wfZ2BTBY/MmeDoZpzmOmefrLfcJ4NotK1y3uJv94K6l5OjOAo70JfUdIZxO i+6DKFL4QU5m2xTZfh70h5nJh+Z28CgftlBTWK23+93BPahzz7I8HI120yIbRpM900v3TYFm7f9y mk5/MX4xGTEUTV7PMjOTWtFc6Q6C+O18llKQs9e242V7O+yVvvcwCXt/rl4hvuCFKOPyRrncTYh8 LxKzjMvNpFMuLXOf9n2HoXAzaSdxKX/oNRT4aQ7qo/hkDn3K4Cr6n3bYncggnbv2DU6kPNHXxxnG gG/2LZnken9RzM0Y6OAzeRdfLr78LZgyVwc/NyQx9bUX4IipHDmOfwAAAP//AwBQSwECLQAUAAYA CAAAACEACL4NFRYBAABHAgAAEwAAAAAAAAAAAAAAAAAAAAAAW0NvbnRlbnRfVHlwZXNdLnhtbFBL AQItABQABgAIAAAAIQA4/SH/1gAAAJQBAAALAAAAAAAAAAAAAAAAAEcBAABfcmVscy8ucmVsc1BL AQItABQABgAIAAAAIQA1nj3A5wUAAA0gAAAOAAAAAAAAAAAAAAAAAEYCAABkcnMvZTJvRG9jLnht bFBLAQItABQABgAIAAAAIQCl8RoL3QAAAAUBAAAPAAAAAAAAAAAAAAAAAFkIAABkcnMvZG93bnJl di54bWxQSwECLQAUAAYACAAAACEAcTmX6asBAABAAgAAFAAAAAAAAAAAAAAAAABjCQAAZHJzL21l ZGlhL2ltYWdlNi53bWZQSwECLQAUAAYACAAAACEApniwD+UAAAC1AwAAGQAAAAAAAAAAAAAAAABA CwAAZHJzL19yZWxzL2Uyb0RvYy54bWwucmVsc1BLAQItAAoAAAAAAAAAIQDnPUmTbwAAAG8AAAAU AAAAAAAAAAAAAAAAAFwMAABkcnMvbWVkaWEvaW1hZ2U1LnBuZ1BLAQItABQABgAIAAAAIQA88FHl 3wEAAKoCAAAUAAAAAAAAAAAAAAAAAP0MAABkcnMvbWVkaWEvaW1hZ2UzLndtZlBLAQItABQABgAI AAAAIQA5m5CTqwEAAEACAAAUAAAAAAAAAAAAAAAAAA4PAABkcnMvbWVkaWEvaW1hZ2UyLndtZlBL AQItABQABgAIAAAAIQB2vlE0rAEAAEACAAAUAAAAAAAAAAAAAAAAAOsQAABkcnMvbWVkaWEvaW1h Z2UxLndtZlBLAQItABQABgAIAAAAIQASmHQZsAEAAEACAAAUAAAAAAAAAAAAAAAAAMkSAABkcnMv bWVkaWEvaW1hZ2U0LndtZlBLBQYAAAAACwALAMYCAACrFAAAAAA= ">
                <v:oval id="Oval 732" o:spid="_x0000_s1027" style="position:absolute;left:14457;top:16966;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QX48QA AADcAAAADwAAAGRycy9kb3ducmV2LnhtbESPS2vDMBCE74X8B7GB3ho5afNyIptQKISemgfkulgb S8RaGUuNnX9fFQo9DjPzDbMtB9eIO3XBelYwnWQgiCuvLdcKzqePlxWIEJE1Np5JwYMClMXoaYu5 9j0f6H6MtUgQDjkqMDG2uZShMuQwTHxLnLyr7xzGJLta6g77BHeNnGXZQjq0nBYMtvRuqLodv52C 9fLzEa20/ssMb3O3X/QXN6+Veh4Puw2ISEP8D/+191rB8nUGv2fSEZDFDwAAAP//AwBQSwECLQAU AAYACAAAACEA8PeKu/0AAADiAQAAEwAAAAAAAAAAAAAAAAAAAAAAW0NvbnRlbnRfVHlwZXNdLnht bFBLAQItABQABgAIAAAAIQAx3V9h0gAAAI8BAAALAAAAAAAAAAAAAAAAAC4BAABfcmVscy8ucmVs c1BLAQItABQABgAIAAAAIQAzLwWeQQAAADkAAAAQAAAAAAAAAAAAAAAAACkCAABkcnMvc2hhcGV4 bWwueG1sUEsBAi0AFAAGAAgAAAAhAJDEF+PEAAAA3AAAAA8AAAAAAAAAAAAAAAAAmAIAAGRycy9k b3ducmV2LnhtbFBLBQYAAAAABAAEAPUAAACJAwAAAAA= " fillcolor="red" strokeweight=".26mm">
                  <v:stroke joinstyle="miter"/>
                </v:oval>
                <v:shape id="Picture 733" o:spid="_x0000_s1028" type="#_x0000_t75" style="position:absolute;left:12902;top:8744;width:1523;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paXvjDAAAA3AAAAA8AAABkcnMvZG93bnJldi54bWxEj0FrwkAUhO8F/8PyCr3VTZWkJXUVESw9 umnr+ZF9JsHs27i7avz3XaHQ4zAz3zCL1Wh7cSEfOscKXqYZCOLamY4bBd9f2+c3ECEiG+wdk4Ib BVgtJw8LLI27sqZLFRuRIBxKVNDGOJRShroli2HqBuLkHZy3GJP0jTQerwlueznLskJa7DgttDjQ pqX6WJ2tgqr4+dB6d9vrU5HpfM+5j5tcqafHcf0OItIY/8N/7U+j4HU+h/uZdATk8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6lpe+MMAAADcAAAADwAAAAAAAAAAAAAAAACf AgAAZHJzL2Rvd25yZXYueG1sUEsFBgAAAAAEAAQA9wAAAI8DAAAAAA== " strokeweight="0">
                  <v:imagedata r:id="rId225" o:title=""/>
                </v:shape>
                <v:shape id="Picture 734" o:spid="_x0000_s1029" type="#_x0000_t75" style="position:absolute;left:19378;top:8744;width:1271;height:13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LLI8bEAAAA3AAAAA8AAABkcnMvZG93bnJldi54bWxEj0FrwkAUhO8F/8PyBG91oxar0VVElHrx UKOIt0f2mQSzb0N2m8R/3xUKPQ4z8w2zXHemFA3VrrCsYDSMQBCnVhecKTgn+/cZCOeRNZaWScGT HKxXvbclxtq2/E3NyWciQNjFqCD3voqldGlOBt3QVsTBu9vaoA+yzqSusQ1wU8pxFE2lwYLDQo4V bXNKH6cfo+D4tTOypH3ik/Hl+rzNs0ZeWqUG/W6zAOGp8//hv/ZBK/icfMDrTDgCcvU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LLI8bEAAAA3AAAAA8AAAAAAAAAAAAAAAAA nwIAAGRycy9kb3ducmV2LnhtbFBLBQYAAAAABAAEAPcAAACQAwAAAAA= " strokeweight="0">
                  <v:imagedata r:id="rId226" o:title=""/>
                </v:shape>
                <v:shape id="Picture 735" o:spid="_x0000_s1030" type="#_x0000_t75" style="position:absolute;left:9075;top:6735;width:2031;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Am0vFAAAA3AAAAA8AAABkcnMvZG93bnJldi54bWxEj91qAjEUhO8LvkM4Be9qVqVWVqOUglJK qfh/e9icJoubk3WT6rZP3xQKXg4z8w0znbeuEhdqQulZQb+XgSAuvC7ZKNhtFw9jECEia6w8k4Jv CjCfde6mmGt/5TVdNtGIBOGQowIbY51LGQpLDkPP18TJ+/SNw5hkY6Ru8JrgrpKDLBtJhyWnBYs1 vVgqTpsvp6By9m2wPpzNu9njx/JndFzp/lCp7n37PAERqY238H/7VSt4Gj7C35l0BOTsF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TQJtLxQAAANwAAAAPAAAAAAAAAAAAAAAA AJ8CAABkcnMvZG93bnJldi54bWxQSwUGAAAAAAQABAD3AAAAkQMAAAAA " strokeweight="0">
                  <v:imagedata r:id="rId228" o:title=""/>
                </v:shape>
                <v:shape id="Picture 736" o:spid="_x0000_s1031" type="#_x0000_t75" style="position:absolute;left:15073;top:16318;width:1145;height:17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9noOjEAAAA3AAAAA8AAABkcnMvZG93bnJldi54bWxEj0Frg0AUhO+F/oflFXJr1howxWaVEAgI rYfEHjw+3FeVuG/FXY39991CocdhZr5hDvlqBrHQ5HrLCl62EQjixuqeWwWf1fn5FYTzyBoHy6Tg mxzk2ePDAVNt73yh5epbESDsUlTQeT+mUrqmI4Nua0fi4H3ZyaAPcmqlnvAe4GaQcRQl0mDPYaHD kU4dNbfrbBQse1fX8vRh6/Iy07mv4qJ8j5XaPK3HNxCeVv8f/msXWsF+l8DvmXAEZPY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9noOjEAAAA3AAAAA8AAAAAAAAAAAAAAAAA nwIAAGRycy9kb3ducmV2LnhtbFBLBQYAAAAABAAEAPcAAACQAwAAAAA= " strokeweight="0">
                  <v:imagedata r:id="rId229" o:title=""/>
                </v:shape>
                <v:group id="Group 737" o:spid="_x0000_s1032" style="position:absolute;left:7;top:3430;width:16909;height:20294"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oKbcYAAADcAAAADwAAAGRycy9kb3ducmV2LnhtbESPQWvCQBSE7wX/w/IK 3ppNlDaSZhWRKh5CoSqU3h7ZZxLMvg3ZbRL/fbdQ6HGYmW+YfDOZVgzUu8aygiSKQRCXVjdcKbic 908rEM4ja2wtk4I7OdisZw85ZtqO/EHDyVciQNhlqKD2vsukdGVNBl1kO+LgXW1v0AfZV1L3OAa4 aeUijl+kwYbDQo0d7Woqb6dvo+Aw4rhdJm9Dcbvu7l/n5/fPIiGl5o/T9hWEp8n/h//aR60gX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CgptxgAAANwA AAAPAAAAAAAAAAAAAAAAAKoCAABkcnMvZG93bnJldi54bWxQSwUGAAAAAAQABAD6AAAAnQMAAAAA ">
                  <v:shape id="Freeform 738" o:spid="_x0000_s1033" style="position:absolute;width:1690920;height:2029320;flip:y;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N3z8EA AADcAAAADwAAAGRycy9kb3ducmV2LnhtbERPTW+CQBC9N/E/bMbEmyyUqEhZTdMGq0dp7XnCToGU nSXsqvTfdw9Nenx538V+Mr240eg6ywqSKAZBXFvdcaPg471cZiCcR9bYWyYFP+Rgv5s9FJhre+cz 3SrfiBDCLkcFrfdDLqWrWzLoIjsQB+7LjgZ9gGMj9Yj3EG56+RjHa2mw49DQ4kAvLdXf1dUouLjp 9fTpDnF2TLdvfliVnCWJUov59PwEwtPk/8V/7qNWsEnD2nAmHAG5+wUAAP//AwBQSwECLQAUAAYA CAAAACEA8PeKu/0AAADiAQAAEwAAAAAAAAAAAAAAAAAAAAAAW0NvbnRlbnRfVHlwZXNdLnhtbFBL AQItABQABgAIAAAAIQAx3V9h0gAAAI8BAAALAAAAAAAAAAAAAAAAAC4BAABfcmVscy8ucmVsc1BL AQItABQABgAIAAAAIQAzLwWeQQAAADkAAAAQAAAAAAAAAAAAAAAAACkCAABkcnMvc2hhcGV4bWwu eG1sUEsBAi0AFAAGAAgAAAAhAFszd8/BAAAA3AAAAA8AAAAAAAAAAAAAAAAAmAIAAGRycy9kb3du cmV2LnhtbFBLBQYAAAAABAAEAPUAAACGAwAAAAA= " path="m2663,487l1565,,,2507r890,689l2663,487xe" stroked="f" strokeweight="0">
                    <v:fill r:id="rId231" o:title="" recolor="t" type="tile"/>
                    <v:path arrowok="t"/>
                  </v:shape>
                  <v:shape id="Straight Arrow Connector 739" o:spid="_x0000_s1034" type="#_x0000_t32" style="position:absolute;left:572040;top:5040;width:1112400;height:171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7TQe8UAAADcAAAADwAAAGRycy9kb3ducmV2LnhtbESPW2sCMRSE3wX/QzhC3zSrBWtXoxSp 4AV62frQx8PmuFm6OVmSVNd/b4RCH4eZ+YZZrDrbiDP5UDtWMB5lIIhLp2uuFBy/NsMZiBCRNTaO ScGVAqyW/d4Cc+0u/EnnIlYiQTjkqMDE2OZShtKQxTByLXHyTs5bjEn6SmqPlwS3jZxk2VRarDkt GGxpbaj8KX6tgtedOX286cM3+mq2KY5U7M17rdTDoHuZg4jUxf/wX3urFTw9PsP9TDoC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7TQe8UAAADcAAAADwAAAAAAAAAA AAAAAAChAgAAZHJzL2Rvd25yZXYueG1sUEsFBgAAAAAEAAQA+QAAAJMDAAAAAA== " strokecolor="#00c" strokeweight=".53mm">
                    <v:stroke joinstyle="miter"/>
                  </v:shape>
                </v:group>
                <v:shape id="Straight Arrow Connector 740" o:spid="_x0000_s1035" type="#_x0000_t32" style="position:absolute;left:14637;top:1112;width:15;height:205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gscAAAADcAAAADwAAAGRycy9kb3ducmV2LnhtbERPTYvCMBC9C/sfwizsTZOVRaVrFBEW Ch7U2sMeh2Zsi82kNNG2/94cBI+P973eDrYRD+p87VjD90yBIC6cqbnUkF/+pisQPiAbbByThpE8 bDcfkzUmxvV8pkcWShFD2CeooQqhTaT0RUUW/cy1xJG7us5iiLArpemwj+G2kXOlFtJizbGhwpb2 FRW37G41pPthvB9OWZ//c3pVR4X1OKLWX5/D7hdEoCG8xS93ajQsf+L8eCYeAbl5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84oLHAAAAA3AAAAA8AAAAAAAAAAAAAAAAA oQIAAGRycy9kb3ducmV2LnhtbFBLBQYAAAAABAAEAPkAAACOAwAAAAA= " strokeweight=".26mm">
                  <v:stroke endarrow="classic" endarrowwidth="narrow" joinstyle="miter"/>
                </v:shape>
                <v:shape id="Picture 741" o:spid="_x0000_s1036" type="#_x0000_t75" style="position:absolute;left:15073;width:1397;height:16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oNF5fFAAAA3AAAAA8AAABkcnMvZG93bnJldi54bWxEj9Fqg0AURN8D+YflFvoSktUiMdhsJAiF QulDTD7gxr1RW/euuFu1/fpuoZDHYWbOMPt8Np0YaXCtZQXxJgJBXFndcq3gcn5Z70A4j6yxs0wK vslBflgu9phpO/GJxtLXIkDYZaig8b7PpHRVQwbdxvbEwbvZwaAPcqilHnAKcNPJpyjaSoMth4UG eyoaqj7LL6NAT8XP+4UT/JBXU69O6fhW+lGpx4f5+AzC0+zv4f/2q1aQJjH8nQlHQB5+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6DReXxQAAANwAAAAPAAAAAAAAAAAAAAAA AJ8CAABkcnMvZG93bnJldi54bWxQSwUGAAAAAAQABAD3AAAAkQMAAAAA " strokeweight="0">
                  <v:imagedata r:id="rId227" o:title=""/>
                </v:shape>
                <v:shape id="Straight Arrow Connector 742" o:spid="_x0000_s1037" type="#_x0000_t32" style="position:absolute;top:8560;width:20635;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4dsmsUAAADcAAAADwAAAGRycy9kb3ducmV2LnhtbESPT2vCQBTE7wW/w/IEb7rxD22NriJK qV4K1UKvj+wziWbfht01id/eLQg9DjPzG2a57kwlGnK+tKxgPEpAEGdWl5wr+Dl9DN9B+ICssbJM Cu7kYb3qvSwx1bblb2qOIRcRwj5FBUUIdSqlzwoy6Ee2Jo7e2TqDIUqXS+2wjXBTyUmSvEqDJceF AmvaFpRdjzejYHe4OMwvX+bwe9pNm007H28/50oN+t1mASJQF/7Dz/ZeK3ibTeDvTDwCcvU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4dsmsUAAADcAAAADwAAAAAAAAAA AAAAAAChAgAAZHJzL2Rvd25yZXYueG1sUEsFBgAAAAAEAAQA+QAAAJMDAAAAAA== " strokeweight=".26mm">
                  <v:stroke endarrow="classic" endarrowwidth="narrow" joinstyle="miter"/>
                </v:shape>
                <v:oval id="Oval 743" o:spid="_x0000_s1038" style="position:absolute;left:14457;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7BBcMA AADcAAAADwAAAGRycy9kb3ducmV2LnhtbESPW2sCMRSE3wX/QzhC3zTrvV2NIkJB+lQv0NfD5nQT 3Jwsm+iu/94IhT4OM/MNs952rhJ3aoL1rGA8ykAQF15bLhVczp/DdxAhImusPJOCBwXYbvq9Neba t3yk+ymWIkE45KjAxFjnUobCkMMw8jVx8n594zAm2ZRSN9gmuKvkJMsW0qHltGCwpr2h4nq6OQUf y69HtNL6b9PN5u6waH/cvFTqbdDtViAidfE//Nc+aAXL2RReZ9IRk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p47BBcMAAADcAAAADwAAAAAAAAAAAAAAAACYAgAAZHJzL2Rv d25yZXYueG1sUEsFBgAAAAAEAAQA9QAAAIgDAAAAAA== " fillcolor="red" strokeweight=".26mm">
                  <v:stroke joinstyle="miter"/>
                </v:oval>
                <v:oval id="Oval 744" o:spid="_x0000_s1039" style="position:absolute;left:8859;top:8380;width:364;height:3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dZccMA AADcAAAADwAAAGRycy9kb3ducmV2LnhtbESPzWrDMBCE74W+g9hCbo3c4Py5UUwpFEJOaVrIdbE2 lqi1MpYS228fBQI9DjPzDbMpB9eIK3XBelbwNs1AEFdeW64V/P58va5AhIissfFMCkYKUG6fnzZY aN/zN12PsRYJwqFABSbGtpAyVIYchqlviZN39p3DmGRXS91hn+CukbMsW0iHltOCwZY+DVV/x4tT sF7ux2il9Qcz5HO3W/QnN6+VmrwMH+8gIg3xP/xo77SCZZ7D/Uw6AnJ7AwAA//8DAFBLAQItABQA BgAIAAAAIQDw94q7/QAAAOIBAAATAAAAAAAAAAAAAAAAAAAAAABbQ29udGVudF9UeXBlc10ueG1s UEsBAi0AFAAGAAgAAAAhADHdX2HSAAAAjwEAAAsAAAAAAAAAAAAAAAAALgEAAF9yZWxzLy5yZWxz UEsBAi0AFAAGAAgAAAAhADMvBZ5BAAAAOQAAABAAAAAAAAAAAAAAAAAAKQIAAGRycy9zaGFwZXht bC54bWxQSwECLQAUAAYACAAAACEAKGdZccMAAADcAAAADwAAAAAAAAAAAAAAAACYAgAAZHJzL2Rv d25yZXYueG1sUEsFBgAAAAAEAAQA9QAAAIgDAAAAAA== " fillcolor="red" strokeweight=".26mm">
                  <v:stroke joinstyle="miter"/>
                </v:oval>
                <w10:anchorlock/>
              </v:group>
            </w:pict>
          </mc:Fallback>
        </mc:AlternateConten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ind w:left="992"/>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D</w:t>
      </w:r>
    </w:p>
    <w:p w:rsidR="004B4D08" w:rsidRPr="00D5799E" w:rsidRDefault="004B4D08" w:rsidP="004B4D08">
      <w:pPr>
        <w:ind w:left="992"/>
        <w:jc w:val="center"/>
        <w:rPr>
          <w:rFonts w:ascii="Times New Roman" w:hAnsi="Times New Roman" w:cs="Times New Roman"/>
          <w:b/>
          <w:color w:val="0000FF"/>
          <w:szCs w:val="24"/>
        </w:rPr>
      </w:pPr>
      <w:r w:rsidRPr="00D5799E">
        <w:rPr>
          <w:rFonts w:ascii="Times New Roman" w:hAnsi="Times New Roman" w:cs="Times New Roman"/>
          <w:b/>
          <w:noProof/>
          <w:color w:val="0000FF"/>
          <w:szCs w:val="24"/>
        </w:rPr>
        <mc:AlternateContent>
          <mc:Choice Requires="wpg">
            <w:drawing>
              <wp:inline distT="0" distB="0" distL="0" distR="0" wp14:anchorId="13370CF3" wp14:editId="41F893D4">
                <wp:extent cx="1834515" cy="1631315"/>
                <wp:effectExtent l="0" t="0" r="0" b="0"/>
                <wp:docPr id="745" name="Group 745"/>
                <wp:cNvGraphicFramePr/>
                <a:graphic xmlns:a="http://schemas.openxmlformats.org/drawingml/2006/main">
                  <a:graphicData uri="http://schemas.microsoft.com/office/word/2010/wordprocessingGroup">
                    <wpg:wgp>
                      <wpg:cNvGrpSpPr/>
                      <wpg:grpSpPr>
                        <a:xfrm>
                          <a:off x="0" y="0"/>
                          <a:ext cx="1834560" cy="1631160"/>
                          <a:chOff x="0" y="0"/>
                          <a:chExt cx="1834560" cy="1631160"/>
                        </a:xfrm>
                      </wpg:grpSpPr>
                      <wps:wsp>
                        <wps:cNvPr id="746" name="Oval 746"/>
                        <wps:cNvSpPr/>
                        <wps:spPr>
                          <a:xfrm>
                            <a:off x="1284480" y="1167120"/>
                            <a:ext cx="31680" cy="2484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pic:pic xmlns:pic="http://schemas.openxmlformats.org/drawingml/2006/picture">
                        <pic:nvPicPr>
                          <pic:cNvPr id="747" name="Picture 747"/>
                          <pic:cNvPicPr/>
                        </pic:nvPicPr>
                        <pic:blipFill>
                          <a:blip r:embed="rId220"/>
                          <a:stretch/>
                        </pic:blipFill>
                        <pic:spPr>
                          <a:xfrm>
                            <a:off x="1146240" y="601200"/>
                            <a:ext cx="135360" cy="121320"/>
                          </a:xfrm>
                          <a:prstGeom prst="rect">
                            <a:avLst/>
                          </a:prstGeom>
                          <a:ln w="0">
                            <a:noFill/>
                          </a:ln>
                        </pic:spPr>
                      </pic:pic>
                      <pic:pic xmlns:pic="http://schemas.openxmlformats.org/drawingml/2006/picture">
                        <pic:nvPicPr>
                          <pic:cNvPr id="748" name="Picture 748"/>
                          <pic:cNvPicPr/>
                        </pic:nvPicPr>
                        <pic:blipFill>
                          <a:blip r:embed="rId221"/>
                          <a:stretch/>
                        </pic:blipFill>
                        <pic:spPr>
                          <a:xfrm>
                            <a:off x="1722240" y="601200"/>
                            <a:ext cx="112320" cy="95400"/>
                          </a:xfrm>
                          <a:prstGeom prst="rect">
                            <a:avLst/>
                          </a:prstGeom>
                          <a:ln w="0">
                            <a:noFill/>
                          </a:ln>
                        </pic:spPr>
                      </pic:pic>
                      <pic:pic xmlns:pic="http://schemas.openxmlformats.org/drawingml/2006/picture">
                        <pic:nvPicPr>
                          <pic:cNvPr id="749" name="Picture 749"/>
                          <pic:cNvPicPr/>
                        </pic:nvPicPr>
                        <pic:blipFill>
                          <a:blip r:embed="rId223"/>
                          <a:stretch/>
                        </pic:blipFill>
                        <pic:spPr>
                          <a:xfrm>
                            <a:off x="805680" y="462960"/>
                            <a:ext cx="180360" cy="113040"/>
                          </a:xfrm>
                          <a:prstGeom prst="rect">
                            <a:avLst/>
                          </a:prstGeom>
                          <a:ln w="0">
                            <a:noFill/>
                          </a:ln>
                        </pic:spPr>
                      </pic:pic>
                      <pic:pic xmlns:pic="http://schemas.openxmlformats.org/drawingml/2006/picture">
                        <pic:nvPicPr>
                          <pic:cNvPr id="750" name="Picture 750"/>
                          <pic:cNvPicPr/>
                        </pic:nvPicPr>
                        <pic:blipFill>
                          <a:blip r:embed="rId224"/>
                          <a:stretch/>
                        </pic:blipFill>
                        <pic:spPr>
                          <a:xfrm>
                            <a:off x="1339200" y="1122840"/>
                            <a:ext cx="100800" cy="121320"/>
                          </a:xfrm>
                          <a:prstGeom prst="rect">
                            <a:avLst/>
                          </a:prstGeom>
                          <a:ln w="0">
                            <a:noFill/>
                          </a:ln>
                        </pic:spPr>
                      </pic:pic>
                      <wpg:grpSp>
                        <wpg:cNvPr id="751" name="Group 751"/>
                        <wpg:cNvGrpSpPr/>
                        <wpg:grpSpPr>
                          <a:xfrm>
                            <a:off x="0" y="235440"/>
                            <a:ext cx="1502280" cy="1395720"/>
                            <a:chOff x="0" y="0"/>
                            <a:chExt cx="0" cy="0"/>
                          </a:xfrm>
                        </wpg:grpSpPr>
                        <wps:wsp>
                          <wps:cNvPr id="752" name="Freeform 752"/>
                          <wps:cNvSpPr/>
                          <wps:spPr>
                            <a:xfrm flipV="1">
                              <a:off x="0" y="0"/>
                              <a:ext cx="1502280" cy="1395720"/>
                            </a:xfrm>
                            <a:custGeom>
                              <a:avLst/>
                              <a:gdLst/>
                              <a:ahLst/>
                              <a:cxnLst/>
                              <a:rect l="l" t="t" r="r" b="b"/>
                              <a:pathLst>
                                <a:path w="2663" h="3196">
                                  <a:moveTo>
                                    <a:pt x="2663" y="487"/>
                                  </a:moveTo>
                                  <a:lnTo>
                                    <a:pt x="1565" y="0"/>
                                  </a:lnTo>
                                  <a:lnTo>
                                    <a:pt x="0" y="2507"/>
                                  </a:lnTo>
                                  <a:lnTo>
                                    <a:pt x="890" y="3196"/>
                                  </a:lnTo>
                                  <a:lnTo>
                                    <a:pt x="2663" y="487"/>
                                  </a:lnTo>
                                  <a:close/>
                                </a:path>
                              </a:pathLst>
                            </a:custGeom>
                            <a:blipFill rotWithShape="0">
                              <a:blip r:embed="rId230"/>
                              <a:tile/>
                            </a:blipFill>
                            <a:ln w="0">
                              <a:noFill/>
                            </a:ln>
                          </wps:spPr>
                          <wps:style>
                            <a:lnRef idx="0">
                              <a:scrgbClr r="0" g="0" b="0"/>
                            </a:lnRef>
                            <a:fillRef idx="0">
                              <a:scrgbClr r="0" g="0" b="0"/>
                            </a:fillRef>
                            <a:effectRef idx="0">
                              <a:scrgbClr r="0" g="0" b="0"/>
                            </a:effectRef>
                            <a:fontRef idx="minor"/>
                          </wps:style>
                          <wps:bodyPr/>
                        </wps:wsp>
                        <wps:wsp>
                          <wps:cNvPr id="753" name="Straight Arrow Connector 753"/>
                          <wps:cNvCnPr/>
                          <wps:spPr>
                            <a:xfrm>
                              <a:off x="507960" y="4680"/>
                              <a:ext cx="987840" cy="1177560"/>
                            </a:xfrm>
                            <a:prstGeom prst="straightConnector1">
                              <a:avLst/>
                            </a:prstGeom>
                            <a:ln w="19080">
                              <a:solidFill>
                                <a:srgbClr val="0000CC"/>
                              </a:solidFill>
                              <a:miter/>
                            </a:ln>
                          </wps:spPr>
                          <wps:bodyPr/>
                        </wps:wsp>
                      </wpg:grpSp>
                      <wps:wsp>
                        <wps:cNvPr id="754" name="Straight Arrow Connector 754"/>
                        <wps:cNvCnPr/>
                        <wps:spPr>
                          <a:xfrm flipV="1">
                            <a:off x="1300320" y="75600"/>
                            <a:ext cx="1800" cy="1415160"/>
                          </a:xfrm>
                          <a:prstGeom prst="straightConnector1">
                            <a:avLst/>
                          </a:prstGeom>
                          <a:ln w="9360">
                            <a:solidFill>
                              <a:srgbClr val="000000"/>
                            </a:solidFill>
                            <a:miter/>
                            <a:tailEnd type="stealth" w="sm" len="med"/>
                          </a:ln>
                        </wps:spPr>
                        <wps:bodyPr/>
                      </wps:wsp>
                      <pic:pic xmlns:pic="http://schemas.openxmlformats.org/drawingml/2006/picture">
                        <pic:nvPicPr>
                          <pic:cNvPr id="755" name="Picture 755"/>
                          <pic:cNvPicPr/>
                        </pic:nvPicPr>
                        <pic:blipFill>
                          <a:blip r:embed="rId222"/>
                          <a:stretch/>
                        </pic:blipFill>
                        <pic:spPr>
                          <a:xfrm>
                            <a:off x="1339200" y="0"/>
                            <a:ext cx="123840" cy="113040"/>
                          </a:xfrm>
                          <a:prstGeom prst="rect">
                            <a:avLst/>
                          </a:prstGeom>
                          <a:ln w="0">
                            <a:noFill/>
                          </a:ln>
                        </pic:spPr>
                      </pic:pic>
                      <wps:wsp>
                        <wps:cNvPr id="756" name="Straight Arrow Connector 756"/>
                        <wps:cNvCnPr/>
                        <wps:spPr>
                          <a:xfrm>
                            <a:off x="0" y="588600"/>
                            <a:ext cx="1833480" cy="1800"/>
                          </a:xfrm>
                          <a:prstGeom prst="straightConnector1">
                            <a:avLst/>
                          </a:prstGeom>
                          <a:ln w="9360">
                            <a:solidFill>
                              <a:srgbClr val="000000"/>
                            </a:solidFill>
                            <a:miter/>
                            <a:tailEnd type="stealth" w="sm" len="med"/>
                          </a:ln>
                        </wps:spPr>
                        <wps:bodyPr/>
                      </wps:wsp>
                      <wps:wsp>
                        <wps:cNvPr id="757" name="Oval 757"/>
                        <wps:cNvSpPr/>
                        <wps:spPr>
                          <a:xfrm>
                            <a:off x="1284480" y="576720"/>
                            <a:ext cx="31680" cy="2484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s:wsp>
                        <wps:cNvPr id="758" name="Oval 758"/>
                        <wps:cNvSpPr/>
                        <wps:spPr>
                          <a:xfrm>
                            <a:off x="786600" y="576720"/>
                            <a:ext cx="31680" cy="24840"/>
                          </a:xfrm>
                          <a:prstGeom prst="ellipse">
                            <a:avLst/>
                          </a:prstGeom>
                          <a:solidFill>
                            <a:srgbClr val="FF0000"/>
                          </a:solidFill>
                          <a:ln w="9360">
                            <a:solidFill>
                              <a:srgbClr val="000000"/>
                            </a:solidFill>
                            <a:miter/>
                          </a:ln>
                        </wps:spPr>
                        <wps:style>
                          <a:lnRef idx="0">
                            <a:scrgbClr r="0" g="0" b="0"/>
                          </a:lnRef>
                          <a:fillRef idx="0">
                            <a:scrgbClr r="0" g="0" b="0"/>
                          </a:fillRef>
                          <a:effectRef idx="0">
                            <a:scrgbClr r="0" g="0" b="0"/>
                          </a:effectRef>
                          <a:fontRef idx="minor"/>
                        </wps:style>
                        <wps:bodyPr/>
                      </wps:wsp>
                    </wpg:wgp>
                  </a:graphicData>
                </a:graphic>
              </wp:inline>
            </w:drawing>
          </mc:Choice>
          <mc:Fallback>
            <w:pict>
              <v:group id="Group 745" o:spid="_x0000_s1026" style="width:144.45pt;height:128.45pt;mso-position-horizontal-relative:char;mso-position-vertical-relative:line" coordsize="18345,1631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dhV2p+gUAAAggAAAOAAAAZHJzL2Uyb0RvYy54bWzs Wdtu20YQfS/QfyD4noh3UYLloLDjoEDRGHHaPlPUSiRKconl2rL/vmdmuZQsy3LipLbT2oDF2+5w dubM2Znh0bvrunKuhOpK2cxc/63nOqLJ5aJsVjP3j89nb1LX6XTWLLJKNmLm3ojOfXf8809H63Yq AlnIaiGUAyFNN123M7fQup2ORl1eiDrr3spWNHi4lKrONC7VarRQ2RrS62oUeF4yWku1aJXMRdfh 7ql56B6z/OVS5PrjctkJ7VQzF7pp/lX8O6ff0fFRNl2prC3KvFcje4QWdVY2eOkg6jTTmXOpyjui 6jJXspNL/TaX9Ugul2UueA1Yje/trOaDkpctr2U1Xa/awUww7Y6dHi02//3qXDnlYuaOo9h1mqyG k/i9Dt2AedbtaopRH1R70Z6r/sbKXNGKr5eqpiPW4lyzYW8Gw4pr7eS46adhFCewf45nfhL6Pi7Y 9HkB/9yZlxfvH5g5si8ekX6DOusWMOo2luq+zVIXRdYKdkBHNhgslVhLfbzKKhgqMYbiQYOVumkH g+0xkR+kUZTCGmQMPxn7QW8Ma67QT+gxGSuI0oifDgvOpq3q9Acha4dOZq6oqrLtSM1sml391mkY FqPtKLrdyapcnJVVxRdqNT+plAPVZ+7ZmYc/Uh9Tbg2rGmc9cychPHVYBAnYL6IutSDEQHTV4EDe MTbhM31TCRJdNZ/EEhhk9PC78l5FE6iAO6xhw5WFYQINXGJJXzm3n0KzBfPDV84fJvH7ZaOH+XXZ SMWW3Fodnc7l4oYjhw0AeB4ftWU+xX8f0Ti7g9OHmQ+z9KUSbi+k/iIZdab+vmzfgHzaTJfzsir1 DRMpnExKNVfnZU6opYttyI8t5PGcXgvUj2mxdhzNIlfT9S0hc6DTQo/Oe3Xh2h0O27Niw4+nMr+s RaMN4StRQXPZdAVQ7zpqKuq5AH+pXxc+KQQYayV0XlhtNgqQbvfFpB8lASKNYjLxEJE7IemHMUWC IbDAD03IAouW/my49UGpsPMcikgTXSa0Gkn2IXX7ONnoyebE5Y+IGOz8Zjs5HxCTvjTEBN+AmHEQ HESMHxBKGDGTOBoY8hUw91HM5C5gJi8NMOHjAZN6MW/rYBhwzcRmQHbT91NvwzB+6D207b8yTIzo 2mEY3AKPEn/S3vUS9qTo8YDxw3BCG5HJEwNkjbubkuel9Jyz6ufYlIbceygTbIoc+9Y3fTGBG/DM o4qJIIyjO0uPPRjErj2cxGObRD9UUfRzbM5r6Pg5qog4sCY6U0JQieuMcY+tdKiScJbIov5E6cD5 xcGy6x4jbaUt+aWpJShvssUDqtiFKSNwr7Bn+XVjT4l6qKCuuKDWSMKQfnGGPjdoR25J80gonVIh ESRJ6DrFzA39ScKa1/JKfJY8RlMFaEYQO6acWULLzZCq2R7qxwmKVQy1XrSP7bFliSZ0gtiz8uxj ezTD0okZyJrB/JyGmdfdHrhHQzsgr2QnzFxaMQsZrACB23a2CamjpP6r1AVXmbQWssW/nCJzSZ9N dVn12lpl6N0Hk9LX4s30FojEnqLJECNczO52oVVWrgrt/KKUXDsnsmkQgFKBLjgdIX2w3Z00fXvG Ftmb4qQnCQQCpR0UOBGlIsArquC+0zJJx7TBmM3EH4+pX2MAfU/GijKL1Rr0MYRkWQSgtzXRBlv+ BDsW4/xWr6HbbklQN+HkpH/3rWGH+wl7yuwNrT+Z16Iv8BrnBIe9tpfkkRV6XFPAgeSfHQ8ig7T+ i/y4b7HBDd/Rf9+lHQT6ycrqfbNw9E2LdmOnRVbpwqVtoqtdpxJoJddi0UNgT+toj6sp58P/j9NR iYd2K/JU01HBLUQcreSlZK/c2HxkR2Ure90FahBuUc0zlDpPxOBDm/gAg2+3jh9mcEPecZruCf4w 5KYyFwPEBN+dvF9u8D+RP4ceqGn7x5xW9jx+YT+O3Lv7brf943EyFCx2A37t+v/Xu/5PBNOh8drD lLuuXwzTcZoQuVCS+IrS/+O3KU6a8bmZa9j+0zh9z96+xvn2B/zjfwAAAP//AwBQSwMEFAAGAAgA AAAhAJFzd0vcAAAABQEAAA8AAABkcnMvZG93bnJldi54bWxMj0FLw0AQhe+C/2EZwZvdpNKSxmxK KeqpCLaCeJsm0yQ0Oxuy2yT9945e9DK84Q3vfZOtJ9uqgXrfODYQzyJQxIUrG64MfBxeHhJQPiCX 2DomA1fysM5vbzJMSzfyOw37UCkJYZ+igTqELtXaFzVZ9DPXEYt3cr3FIGtf6bLHUcJtq+dRtNQW G5aGGjva1lSc9xdr4HXEcfMYPw+782l7/Tos3j53MRlzfzdtnkAFmsLfMfzgCzrkwnR0Fy69ag3I I+F3ijdPkhWoo4jFcgU6z/R/+vwbAAD//wMAUEsDBBQABgAIAAAAIQBxOZfpqwEAAEACAAAUAAAA ZHJzL21lZGlhL2ltYWdlNi53bWZcUU2L01AUPe/1Q5spJB11URGNgnUYnBmYhWszabQuKsUWXAjG WJ9joE1L00G7EAV3btqf4Nrf4MKV4D8Q/BNFshOmnvvoype83HPPeznv3vMUakDJV4DGe8iocGpF wiKlN5uNRYequeV2NIHl6vqLeqF2mLWqLuroJvM3g8XUAD3sbtmroMIG8Jh/J2oxynk/OOWsmqhp QZc11HNcI/qrP54zcKxsJSzOG6Rjk/uPzVv/yWScZDin1t6e8wxw7M4yvwfUZD84tpT0sGB30pfU t0YwnebdB2Go8JOczLbJ09PM7w9Tkw3NXf9RNjxERaFaa/e7g3tQl56mWTAanSR5Ogwnr0wvOTU5 GpX/y2mU+ovxy8mIS+HkbJaamdSKRrk78KN381lCQy7ePIqW7aOgV3juwzjo/blxnfiKG6CIitvF 8iQm8txQwjIq9uNOsbTMfcYPHS4F+3E7jgp5A7euwEdz0B9Fo0rMaYOjmH9i59YZ6dyxdyB+YOuv hws2+2bvkiK3+ot8bsZAB5+54uD3nddfBcvtrX41RZj+2gOwplTJ/v8PAAD//wMAUEsDBBQABgAI AAAAIQCmeLAP5QAAALUDAAAZAAAAZHJzL19yZWxzL2Uyb0RvYy54bWwucmVsc7yTz2rDMAyH74O9 g9F9cZK2YYw6vYxBr6N7AGMrjlksG9v707efYQxW6LKbj5Lw9/sQ8v7w6Rb2jjFZTwK6pgWGpLy2 ZAS8nJ7u7oGlLEnLxRMKOGOCw3h7s3/GRebyKM02JFYolATMOYcHzpOa0cnU+IBUJpOPTuZSRsOD VK/SIO/bduDxNwPGCyY7agHxqDfATudQkv9n+2myCh+9enNI+UoEt65kF6CMBrMAh9rK7+am+XAT 8OsOfR2Hfs2hq+PQrTkMdRyGNYddHYddE8j8dQ/bOg7bnz3wi882fgEAAP//AwBQSwMECgAAAAAA AAAhAOc9SZNvAAAAbwAAABQAAABkcnMvbWVkaWEvaW1hZ2U1LnBuZ4lQTkcNChoKAAAADUlIRFIA AAAIAAAACAgCAAAAS20p3AAAADZJREFUeJxlzgEKAEAERFHq3//KVquYUGryItiviDApd6eTWmay c3qN8mv07jL0rtrAMu4/ZQ8iJCohqyBNpwAAAABJRU5ErkJgglBLAwQUAAYACAAAACEAPPBR5d8B AACqAgAAFAAAAGRycy9tZWRpYS9pbWFnZTMud21mbFLPi9NAFP5m2u7abCHprh5WROOC7rLYXehB UBDMptF6qBRb0VuMdXYNtGlpKlov9iTipf4J3gXxroc96dGr4D8hErwIW7+Z1oM/XvIy37yZfO+9 b0agCORuC0BiAm0FuhQMGCTkbDYzaEesL2IrksDESvK1gFzh7PySjRIa0ehhezxQgIvVRfQkyDAD HM4PiT7SD0m/T9e5ippNanRc3hMlcYrop5wccaC90oXo4px23FOpe1M9dm/1e1GCI/JEm9YVwDJb 8vxWuJv9oGpC+tfqO+R+c1/Gf7hZP5zWuHe/32XVXz6N7r5/c0lzVzett39yC+gc3/7JUWGOCVe0 Bj/gDQZp45rvC3xmTHtNpfFB4rY6sUo66oJ7I+nsoCCwVKy1Gu2LEGt34sTrdveiNO74/QeqGR2o FOXC3y2Xc4tCywW//2gYq6HWA+V8o+0GT0bDiKIfO7sbTGu7XjNz7Ouh1/x+5jTxCdtDFmTnsule SOTYvh6mQbYd1rOpiVzl+KzOJW87rIVBpl/PLgnwkTTqJHgtcpxTBou65Z+vblQkXlTZoxZc92+Z 054f2lxtB8tcAz6YW0OqjdY4HakentbxknELW1v7C8wb8nXdqFwhxVxtnVLbLwAAAP//AwBQSwME FAAGAAgAAAAhADmbkJOrAQAAQAIAABQAAABkcnMvbWVkaWEvaW1hZ2UyLndtZlxRTW/TQBScXTeF uJHs8CFRxIdBoqoqaBGHnus6LkEiKCKROBqTboulxIniIJJDBRISBy7pmd/SQ6/9B/yMqvINqWHe KidWXr95s/bse/MUqoATKEDjBLIq3FqRsEjpxWJh0bZaX3JrmsByNf1R7ak1ZhurHmpopZPP3dnI AC9xa8neBxUWgM/8nGiDEZT/yS13VUVNC7qjod7iAdFf/f2agevUVsLi/G42MEXwznwN3g8HaY5r arU33YeAa79c4fsFNdkPXllKepjO4EhfUt8lwtGoaB1EkcIFOdkNU2THedDpZSbvmefBm7y3jYrC arXRaXV3oW5/yPKw399Pi6wXDQ9NOz02BeqV/8upO53Z4NOwz6No+GWcmbHUivpKqxvE08k4pSE3 n+zE88ZO2C5973UStq8ePyK+64Uo4/JZOd9PiHwvkjCPy62kWc4ts8f4rcmjcCtpJHEpT+jVFH1U mov+KBrlMKcNrmL+Y8ruxAbp3LUzED+w9NfHDZud2VlS5GlnVkzMAGjiF09c/L53dCFYpnf6Z12E 6a+9AJeUcuz//wAAAP//AwBQSwMEFAAGAAgAAAAhAHa+UTSsAQAAQAIAABQAAABkcnMvbWVkaWEv aW1hZ2UxLndtZlxRQWsTQRh9M9ukZhvYTdVDi9i1YCnFpsWD5243q/GQNjQBT2XdptO6kGxCNqI5 iAXBg5f4gzz0VPDHCEUWPEi7fTPk1Nn9dt73ZvbN970RqACWJwCJL9CjxJCChEFCFkVhUF2szLkl SWC4qrwUF2KJ2UbZQRWtePKhOx0pYBfLc3YVVCgAl/kl0RVjj/LfGfqsilaTGj2S70UdT4j+y4tb Thw/TSUszu0mA5V5B+qTdzQcxCluqXO8af8DbLNzgd9tarIfvDSU7uHQg6X70vVdwx+NstbrIBD4 TU5HQ2XJeep1eolKe+qF9zbt1VESKFcanVb3FcTDd0nq9/v7cZb0guGpasfnKkOtdL+cmtWZDk6G fS4Fw4/jRI11ragttLpe+HkyjmnIg2c74ayx47dz13kT+e2/a0+JHzs+8jB/ns/2IyLXCfQ0C/Ot qJnPDLPH+WuTS/5W1IjCXL++UxXgIznoj6BRFnPaYAvm3w7ZnbZBd26bO9B+YO6vi0WT/TJ3SZH1 zjSbqAHQxA+u2Chvnt1oTJuL5p8VLUx/zQG4ppRl/r8DAAD//wMAUEsDBBQABgAIAAAAIQASmHQZ sAEAAEACAAAUAAAAZHJzL21lZGlhL2ltYWdlNC53bWZcUcFu00AQfbtuCnEj2SkgUYTAIAFSRVNE Jc64jiEcggKJxNGYdCmWEieKgyAHBCeEuKRnfgUOPSHxBxyR+IEK+YZU82bbE2vvzps3u7MzbxXq gBMoQOMdZNQ4tSJhkdJVVVnUUhun3JomsFxDH6pArdG7ueqhgW46fzVYTA1wB+un7CUwQwX49A+J vnP+Iv7IK+SuumTTgs7r56qFy0R/9YdjGo4DKUSK8wfZ2BTBY/MmeDoZpzmOmefrLfcJ4NotK1y3 uJv94K6l5OjOAo70JfUdIZxOi+6DKFL4QU5m2xTZfh70h5nJh+Z28CgftlBTWK23+93BPahzz7I8 HI120yIbRpM900v3TYFm7f9ymk5/MX4xGTEUTV7PMjOTWtFc6Q6C+O18llKQs9e242V7O+yVvvcw CXt/rl4hvuCFKOPyRrncTYh8LxKzjMvNpFMuLXOf9n2HoXAzaSdxKX/oNRT4aQ7qo/hkDn3K4Cr6 n3bYncggnbv2DU6kPNHXxxnGgG/2LZnken9RzM0Y6OAzeRdfLr78LZgyVwc/NyQx9bUX4IipHDmO fwAAAP//AwBQSwECLQAUAAYACAAAACEACL4NFRYBAABHAgAAEwAAAAAAAAAAAAAAAAAAAAAAW0Nv bnRlbnRfVHlwZXNdLnhtbFBLAQItABQABgAIAAAAIQA4/SH/1gAAAJQBAAALAAAAAAAAAAAAAAAA AEcBAABfcmVscy8ucmVsc1BLAQItABQABgAIAAAAIQAdhV2p+gUAAAggAAAOAAAAAAAAAAAAAAAA AEYCAABkcnMvZTJvRG9jLnhtbFBLAQItABQABgAIAAAAIQCRc3dL3AAAAAUBAAAPAAAAAAAAAAAA AAAAAGwIAABkcnMvZG93bnJldi54bWxQSwECLQAUAAYACAAAACEAcTmX6asBAABAAgAAFAAAAAAA AAAAAAAAAAB1CQAAZHJzL21lZGlhL2ltYWdlNi53bWZQSwECLQAUAAYACAAAACEApniwD+UAAAC1 AwAAGQAAAAAAAAAAAAAAAABSCwAAZHJzL19yZWxzL2Uyb0RvYy54bWwucmVsc1BLAQItAAoAAAAA AAAAIQDnPUmTbwAAAG8AAAAUAAAAAAAAAAAAAAAAAG4MAABkcnMvbWVkaWEvaW1hZ2U1LnBuZ1BL AQItABQABgAIAAAAIQA88FHl3wEAAKoCAAAUAAAAAAAAAAAAAAAAAA8NAABkcnMvbWVkaWEvaW1h Z2UzLndtZlBLAQItABQABgAIAAAAIQA5m5CTqwEAAEACAAAUAAAAAAAAAAAAAAAAACAPAABkcnMv bWVkaWEvaW1hZ2UyLndtZlBLAQItABQABgAIAAAAIQB2vlE0rAEAAEACAAAUAAAAAAAAAAAAAAAA AP0QAABkcnMvbWVkaWEvaW1hZ2UxLndtZlBLAQItABQABgAIAAAAIQASmHQZsAEAAEACAAAUAAAA AAAAAAAAAAAAANsSAABkcnMvbWVkaWEvaW1hZ2U0LndtZlBLBQYAAAAACwALAMYCAAC9FAAAAAA= ">
                <v:oval id="Oval 746" o:spid="_x0000_s1027" style="position:absolute;left:12844;top:11671;width:317;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incMA AADcAAAADwAAAGRycy9kb3ducmV2LnhtbESPQWsCMRSE70L/Q3gFb5qt6NpujVIKBfGkq9DrY/O6 Cd28LJvorv/eCILHYWa+YVabwTXiQl2wnhW8TTMQxJXXlmsFp+PP5B1EiMgaG8+k4EoBNuuX0QoL 7Xs+0KWMtUgQDgUqMDG2hZShMuQwTH1LnLw/3zmMSXa11B32Ce4aOcuyXDq0nBYMtvRtqPovz07B x3J3jVZavzfDfOG2ef/rFrVS49fh6xNEpCE+w4/2VitYznO4n0lHQK5vAAAA//8DAFBLAQItABQA BgAIAAAAIQDw94q7/QAAAOIBAAATAAAAAAAAAAAAAAAAAAAAAABbQ29udGVudF9UeXBlc10ueG1s UEsBAi0AFAAGAAgAAAAhADHdX2HSAAAAjwEAAAsAAAAAAAAAAAAAAAAALgEAAF9yZWxzLy5yZWxz UEsBAi0AFAAGAAgAAAAhADMvBZ5BAAAAOQAAABAAAAAAAAAAAAAAAAAAKQIAAGRycy9zaGFwZXht bC54bWxQSwECLQAUAAYACAAAACEAt/lincMAAADcAAAADwAAAAAAAAAAAAAAAACYAgAAZHJzL2Rv d25yZXYueG1sUEsFBgAAAAAEAAQA9QAAAIgDAAAAAA== " fillcolor="red" strokeweight=".26mm">
                  <v:stroke joinstyle="miter"/>
                </v:oval>
                <v:shape id="Picture 747" o:spid="_x0000_s1028" type="#_x0000_t75" style="position:absolute;left:11462;top:6012;width:1354;height:12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1nK4bDAAAA3AAAAA8AAABkcnMvZG93bnJldi54bWxEj0FrwkAUhO+F/oflFXqrm5YmlugqRah4 dNPW8yP7TEKzb9PdVeO/dwXB4zAz3zDz5Wh7cSQfOscKXicZCOLamY4bBT/fXy8fIEJENtg7JgVn CrBcPD7MsTTuxJqOVWxEgnAoUUEb41BKGeqWLIaJG4iTt3feYkzSN9J4PCW47eVblhXSYsdpocWB Vi3Vf9XBKqiK37XW2/NO/xeZznec+7jKlXp+Gj9nICKN8R6+tTdGwfR9Ctcz6QjIxQ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WcrhsMAAADcAAAADwAAAAAAAAAAAAAAAACf AgAAZHJzL2Rvd25yZXYueG1sUEsFBgAAAAAEAAQA9wAAAI8DAAAAAA== " strokeweight="0">
                  <v:imagedata r:id="rId225" o:title=""/>
                </v:shape>
                <v:shape id="Picture 748" o:spid="_x0000_s1029" type="#_x0000_t75" style="position:absolute;left:17222;top:6012;width:1123;height:9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AWr7AAAAA3AAAAA8AAABkcnMvZG93bnJldi54bWxET02LwjAQvS/4H8II3tZUEVerUWRZ0YuH tYp4G5qxLTaT0sS2/ntzEDw+3vdy3ZlSNFS7wrKC0TACQZxaXXCm4JRsv2cgnEfWWFomBU9ysF71 vpYYa9vyPzVHn4kQwi5GBbn3VSylS3My6Ia2Ig7czdYGfYB1JnWNbQg3pRxH0VQaLDg05FjRb07p /fgwCg67PyNL2iY+GZ8vz+s8a+S5VWrQ7zYLEJ46/xG/3Xut4GcS1oYz4QjI1QsAAP//AwBQSwEC LQAUAAYACAAAACEABKs5XgABAADmAQAAEwAAAAAAAAAAAAAAAAAAAAAAW0NvbnRlbnRfVHlwZXNd LnhtbFBLAQItABQABgAIAAAAIQAIwxik1AAAAJMBAAALAAAAAAAAAAAAAAAAADEBAABfcmVscy8u cmVsc1BLAQItABQABgAIAAAAIQAzLwWeQQAAADkAAAASAAAAAAAAAAAAAAAAAC4CAABkcnMvcGlj dHVyZXhtbC54bWxQSwECLQAUAAYACAAAACEAC4BavsAAAADcAAAADwAAAAAAAAAAAAAAAACfAgAA ZHJzL2Rvd25yZXYueG1sUEsFBgAAAAAEAAQA9wAAAIwDAAAAAA== " strokeweight="0">
                  <v:imagedata r:id="rId226" o:title=""/>
                </v:shape>
                <v:shape id="Picture 749" o:spid="_x0000_s1030" type="#_x0000_t75" style="position:absolute;left:8056;top:4629;width:1804;height:1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oL4jPGAAAA3AAAAA8AAABkcnMvZG93bnJldi54bWxEj1tLAzEUhN+F/odwBN9strX0sjYtIihF pKVXXw+bY7J0c7Ju0nb11zeC4OMwM98w03nrKnGmJpSeFfS6GQjiwuuSjYLd9uV+DCJEZI2VZ1Lw TQHms87NFHPtL7ym8yYakSAcclRgY6xzKUNhyWHo+po4eZ++cRiTbIzUDV4S3FWyn2VD6bDktGCx pmdLxXFzcgoqZ9/668OXeTd7XL7+DD9Wuveg1N1t+/QIIlIb/8N/7YVWMBpM4PdMOgJydg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gviM8YAAADcAAAADwAAAAAAAAAAAAAA AACfAgAAZHJzL2Rvd25yZXYueG1sUEsFBgAAAAAEAAQA9wAAAJIDAAAAAA== " strokeweight="0">
                  <v:imagedata r:id="rId228" o:title=""/>
                </v:shape>
                <v:shape id="Picture 750" o:spid="_x0000_s1031" type="#_x0000_t75" style="position:absolute;left:13392;top:11228;width:1008;height:12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IdeKe+AAAA3AAAAA8AAABkcnMvZG93bnJldi54bWxET8kKwjAQvQv+QxjBm6YWXKhGEUEQ1IPL ocehGdtiMylNrPXvzUHw+Hj7atOZSrTUuNKygsk4AkGcWV1yruB+248WIJxH1lhZJgUfcrBZ93sr TLR984Xaq89FCGGXoILC+zqR0mUFGXRjWxMH7mEbgz7AJpe6wXcIN5WMo2gmDZYcGgqsaVdQ9ry+ jIJ27tJU7k42PV9etC9v8eF8jJUaDrrtEoSnzv/FP/dBK5hPw/xwJhwBuf4CAAD//wMAUEsBAi0A FAAGAAgAAAAhAASrOV4AAQAA5gEAABMAAAAAAAAAAAAAAAAAAAAAAFtDb250ZW50X1R5cGVzXS54 bWxQSwECLQAUAAYACAAAACEACMMYpNQAAACTAQAACwAAAAAAAAAAAAAAAAAxAQAAX3JlbHMvLnJl bHNQSwECLQAUAAYACAAAACEAMy8FnkEAAAA5AAAAEgAAAAAAAAAAAAAAAAAuAgAAZHJzL3BpY3R1 cmV4bWwueG1sUEsBAi0AFAAGAAgAAAAhAGIdeKe+AAAA3AAAAA8AAAAAAAAAAAAAAAAAnwIAAGRy cy9kb3ducmV2LnhtbFBLBQYAAAAABAAEAPcAAACKAwAAAAA= " strokeweight="0">
                  <v:imagedata r:id="rId229" o:title=""/>
                </v:shape>
                <v:group id="Group 751" o:spid="_x0000_s1032" style="position:absolute;top:2354;width:15022;height:13957"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XDSIsQAAADcAAAADwAAAGRycy9kb3ducmV2LnhtbESPQYvCMBSE78L+h/AW vGnaFV2pRhHZFQ8iqAvi7dE822LzUppsW/+9EQSPw8x8w8yXnSlFQ7UrLCuIhxEI4tTqgjMFf6ff wRSE88gaS8uk4E4OlouP3hwTbVs+UHP0mQgQdgkqyL2vEildmpNBN7QVcfCutjbog6wzqWtsA9yU 8iuKJtJgwWEhx4rWOaW3479RsGmxXY3in2Z3u67vl9N4f97FpFT/s1vNQHjq/Dv8am+1gu9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XDSIsQAAADcAAAA DwAAAAAAAAAAAAAAAACqAgAAZHJzL2Rvd25yZXYueG1sUEsFBgAAAAAEAAQA+gAAAJsDAAAAAA== ">
                  <v:shape id="Freeform 752" o:spid="_x0000_s1033" style="position:absolute;width:1502280;height:1395720;flip:y;visibility:visible;mso-wrap-style:square;v-text-anchor:top" coordsize="2663,31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SlhcMA AADcAAAADwAAAGRycy9kb3ducmV2LnhtbESPT4vCMBTE7wt+h/AEb5pWce1Wo4jiv6PurudH82yL zUtpotZvbxaEPQ4z8xtmtmhNJe7UuNKygngQgSDOrC45V/DzveknIJxH1lhZJgVPcrCYdz5mmGr7 4CPdTz4XAcIuRQWF93UqpcsKMugGtiYO3sU2Bn2QTS51g48AN5UcRtGnNFhyWCiwplVB2fV0Mwp+ Xbs+nN02Svajr52vxxtO4lipXrddTkF4av1/+N3eawWT8RD+zoQjIOcvAAAA//8DAFBLAQItABQA BgAIAAAAIQDw94q7/QAAAOIBAAATAAAAAAAAAAAAAAAAAAAAAABbQ29udGVudF9UeXBlc10ueG1s UEsBAi0AFAAGAAgAAAAhADHdX2HSAAAAjwEAAAsAAAAAAAAAAAAAAAAALgEAAF9yZWxzLy5yZWxz UEsBAi0AFAAGAAgAAAAhADMvBZ5BAAAAOQAAABAAAAAAAAAAAAAAAAAAKQIAAGRycy9zaGFwZXht bC54bWxQSwECLQAUAAYACAAAACEA5wSlhcMAAADcAAAADwAAAAAAAAAAAAAAAACYAgAAZHJzL2Rv d25yZXYueG1sUEsFBgAAAAAEAAQA9QAAAIgDAAAAAA== " path="m2663,487l1565,,,2507r890,689l2663,487xe" stroked="f" strokeweight="0">
                    <v:fill r:id="rId231" o:title="" recolor="t" type="tile"/>
                    <v:path arrowok="t"/>
                  </v:shape>
                  <v:shape id="Straight Arrow Connector 753" o:spid="_x0000_s1034" type="#_x0000_t32" style="position:absolute;left:507960;top:4680;width:987840;height:11775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CMcUAAADcAAAADwAAAGRycy9kb3ducmV2LnhtbESPQWsCMRSE74X+h/AKvWm2LVpZjSJS oSq0dfXg8bF5bpZuXpYk1fXfG0HocZiZb5jJrLONOJEPtWMFL/0MBHHpdM2Vgv1u2RuBCBFZY+OY FFwowGz6+DDBXLszb+lUxEokCIccFZgY21zKUBqyGPquJU7e0XmLMUlfSe3xnOC2ka9ZNpQWa04L BltaGCp/iz+r4GNljj9fenNAX42WxZ6KtfmulXp+6uZjEJG6+B++tz+1gvfBG9zOpCMgp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MCMcUAAADcAAAADwAAAAAAAAAA AAAAAAChAgAAZHJzL2Rvd25yZXYueG1sUEsFBgAAAAAEAAQA+QAAAJMDAAAAAA== " strokecolor="#00c" strokeweight=".53mm">
                    <v:stroke joinstyle="miter"/>
                  </v:shape>
                </v:group>
                <v:shape id="Straight Arrow Connector 754" o:spid="_x0000_s1035" type="#_x0000_t32" style="position:absolute;left:13003;top:756;width:18;height:1415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owb8QAAADcAAAADwAAAGRycy9kb3ducmV2LnhtbESPQWvCQBSE7wX/w/IEb3XXolWiq4hQ CPRgG3Pw+Mg+k2D2bciuJvn33UKhx2FmvmF2h8E24kmdrx1rWMwVCOLCmZpLDfnl43UDwgdkg41j 0jCSh8N+8rLDxLiev+mZhVJECPsENVQhtImUvqjIop+7ljh6N9dZDFF2pTQd9hFuG/mm1Lu0WHNc qLClU0XFPXtYDelpGB+fX1mfXzm9qbPCehxR69l0OG5BBBrCf/ivnRoN69USfs/EIyD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2jBvxAAAANwAAAAPAAAAAAAAAAAA AAAAAKECAABkcnMvZG93bnJldi54bWxQSwUGAAAAAAQABAD5AAAAkgMAAAAA " strokeweight=".26mm">
                  <v:stroke endarrow="classic" endarrowwidth="narrow" joinstyle="miter"/>
                </v:shape>
                <v:shape id="Picture 755" o:spid="_x0000_s1036" type="#_x0000_t75" style="position:absolute;left:13392;width:1238;height:11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Dvh0nFAAAA3AAAAA8AAABkcnMvZG93bnJldi54bWxEj9FqwkAURN8L/sNyhb6UumlpTImuIoFC ofTBmA+4zd4m0ezdkN0m0a/vCoKPw8ycYdbbybRioN41lhW8LCIQxKXVDVcKisPH8zsI55E1tpZJ wZkcbDezhzWm2o68pyH3lQgQdikqqL3vUildWZNBt7AdcfB+bW/QB9lXUvc4Brhp5WsULaXBhsNC jR1lNZWn/M8o0GN2+S74DY/yx1RP+2T4yv2g1ON82q1AeJr8PXxrf2oFSRzD9Uw4AnLz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A74dJxQAAANwAAAAPAAAAAAAAAAAAAAAA AJ8CAABkcnMvZG93bnJldi54bWxQSwUGAAAAAAQABAD3AAAAkQMAAAAA " strokeweight="0">
                  <v:imagedata r:id="rId227" o:title=""/>
                </v:shape>
                <v:shape id="Straight Arrow Connector 756" o:spid="_x0000_s1037" type="#_x0000_t32" style="position:absolute;top:5886;width:18334;height: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8RMUAAADcAAAADwAAAGRycy9kb3ducmV2LnhtbESPT2vCQBTE70K/w/IKvdWNLfVPdBVR pHopVAWvj+wzic2+DbtrEr+9KxQ8DjPzG2a26EwlGnK+tKxg0E9AEGdWl5wrOB4272MQPiBrrCyT ght5WMxfejNMtW35l5p9yEWEsE9RQRFCnUrps4IM+r6tiaN3ts5giNLlUjtsI9xU8iNJhtJgyXGh wJpWBWV/+6tRsN5dHOaXH7M7HdafzbKdDFbfE6XeXrvlFESgLjzD/+2tVjD6GsLjTDwCcn4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X8RMUAAADcAAAADwAAAAAAAAAA AAAAAAChAgAAZHJzL2Rvd25yZXYueG1sUEsFBgAAAAAEAAQA+QAAAJMDAAAAAA== " strokeweight=".26mm">
                  <v:stroke endarrow="classic" endarrowwidth="narrow" joinstyle="miter"/>
                </v:shape>
                <v:oval id="Oval 757" o:spid="_x0000_s1038" style="position:absolute;left:12844;top:5767;width:317;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xR28MA AADcAAAADwAAAGRycy9kb3ducmV2LnhtbESPQWsCMRSE74X+h/AKvdWs0nXb1SgiFMSTVcHrY/Pc BDcvyya6679vBKHHYWa+YebLwTXiRl2wnhWMRxkI4spry7WC4+Hn4wtEiMgaG8+k4E4BlovXlzmW 2vf8S7d9rEWCcChRgYmxLaUMlSGHYeRb4uSdfecwJtnVUnfYJ7hr5CTLptKh5bRgsKW1oeqyvzoF 38X2Hq20fmeGz9xtpv3J5bVS72/DagYi0hD/w8/2Riso8gIeZ9IRkIs/AAAA//8DAFBLAQItABQA BgAIAAAAIQDw94q7/QAAAOIBAAATAAAAAAAAAAAAAAAAAAAAAABbQ29udGVudF9UeXBlc10ueG1s UEsBAi0AFAAGAAgAAAAhADHdX2HSAAAAjwEAAAsAAAAAAAAAAAAAAAAALgEAAF9yZWxzLy5yZWxz UEsBAi0AFAAGAAgAAAAhADMvBZ5BAAAAOQAAABAAAAAAAAAAAAAAAAAAKQIAAGRycy9zaGFwZXht bC54bWxQSwECLQAUAAYACAAAACEAXWxR28MAAADcAAAADwAAAAAAAAAAAAAAAACYAgAAZHJzL2Rv d25yZXYueG1sUEsFBgAAAAAEAAQA9QAAAIgDAAAAAA== " fillcolor="red" strokeweight=".26mm">
                  <v:stroke joinstyle="miter"/>
                </v:oval>
                <v:oval id="Oval 758" o:spid="_x0000_s1039" style="position:absolute;left:7866;top:5767;width:316;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PFqb8A AADcAAAADwAAAGRycy9kb3ducmV2LnhtbERPy4rCMBTdD/gP4QqzG1OHqY9qFBEEceUL3F6aaxNs bkqTsfXvzWJglofzXq57V4sntcF6VjAeZSCIS68tVwqul93XDESIyBprz6TgRQHWq8HHEgvtOz7R 8xwrkUI4FKjAxNgUUobSkMMw8g1x4u6+dRgTbCupW+xSuKvld5ZNpEPLqcFgQ1tD5eP86xTMp4dX tNL6o+l/crefdDeXV0p9DvvNAkSkPv6L/9x7rWCap7XpTDoCcvUGAAD//wMAUEsBAi0AFAAGAAgA AAAhAPD3irv9AAAA4gEAABMAAAAAAAAAAAAAAAAAAAAAAFtDb250ZW50X1R5cGVzXS54bWxQSwEC LQAUAAYACAAAACEAMd1fYdIAAACPAQAACwAAAAAAAAAAAAAAAAAuAQAAX3JlbHMvLnJlbHNQSwEC LQAUAAYACAAAACEAMy8FnkEAAAA5AAAAEAAAAAAAAAAAAAAAAAApAgAAZHJzL3NoYXBleG1sLnht bFBLAQItABQABgAIAAAAIQAs88WpvwAAANwAAAAPAAAAAAAAAAAAAAAAAJgCAABkcnMvZG93bnJl di54bWxQSwUGAAAAAAQABAD1AAAAhAMAAAAA " fillcolor="red" strokeweight=".26mm">
                  <v:stroke joinstyle="miter"/>
                </v:oval>
                <w10:anchorlock/>
              </v:group>
            </w:pict>
          </mc:Fallback>
        </mc:AlternateContent>
      </w:r>
    </w:p>
    <w:p w:rsidR="004B4D08" w:rsidRPr="00D5799E" w:rsidRDefault="004B4D08" w:rsidP="004B4D08">
      <w:pPr>
        <w:ind w:left="992" w:hanging="283"/>
        <w:rPr>
          <w:rFonts w:ascii="Times New Roman" w:hAnsi="Times New Roman" w:cs="Times New Roman"/>
          <w:color w:val="000000"/>
          <w:szCs w:val="24"/>
        </w:rPr>
      </w:pPr>
      <w:r w:rsidRPr="00D5799E">
        <w:rPr>
          <w:rFonts w:ascii="Times New Roman" w:hAnsi="Times New Roman" w:cs="Times New Roman"/>
          <w:color w:val="000000"/>
          <w:szCs w:val="24"/>
        </w:rPr>
        <w:t xml:space="preserve">Trước hết, ta vẽ đường thẳng </w:t>
      </w:r>
      <w:r w:rsidRPr="00D5799E">
        <w:rPr>
          <w:rFonts w:ascii="Times New Roman" w:hAnsi="Times New Roman" w:cs="Times New Roman"/>
          <w:position w:val="-14"/>
        </w:rPr>
        <w:object w:dxaOrig="1800" w:dyaOrig="400">
          <v:shape id="_x0000_i1313" type="#_x0000_t75" style="width:90pt;height:20.25pt" o:ole="">
            <v:imagedata r:id="rId513" o:title=""/>
          </v:shape>
          <o:OLEObject Type="Embed" ProgID="Equation.DSMT4" ShapeID="_x0000_i1313" DrawAspect="Content" ObjectID="_1724746128" r:id="rId514"/>
        </w:object>
      </w:r>
      <w:r>
        <w:rPr>
          <w:rFonts w:ascii="Times New Roman" w:hAnsi="Times New Roman" w:cs="Times New Roman"/>
          <w:noProof/>
          <w:color w:val="000000"/>
          <w:szCs w:val="24"/>
        </w:rPr>
        <mc:AlternateContent>
          <mc:Choice Requires="wps">
            <w:drawing>
              <wp:anchor distT="0" distB="0" distL="114300" distR="114300" simplePos="0" relativeHeight="251835392" behindDoc="0" locked="0" layoutInCell="1" allowOverlap="1" wp14:anchorId="784C05C7" wp14:editId="1786945D">
                <wp:simplePos x="0" y="0"/>
                <wp:positionH relativeFrom="column">
                  <wp:posOffset>0</wp:posOffset>
                </wp:positionH>
                <wp:positionV relativeFrom="paragraph">
                  <wp:posOffset>0</wp:posOffset>
                </wp:positionV>
                <wp:extent cx="635000" cy="635000"/>
                <wp:effectExtent l="0" t="0" r="3175" b="3175"/>
                <wp:wrapNone/>
                <wp:docPr id="790" name="Rectangle 79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0" o:spid="_x0000_s1026" style="position:absolute;margin-left:0;margin-top:0;width:50pt;height:50pt;z-index:2518353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r8g2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uyn2 R7EWSfqMbWNq1wgSlLUsS+HZ9d3qjM3w0cY8gq/XmgfNv1mi9EY0+Mx7obCs8b1YWPNKBaC7WrAS awh40QtAL1iEJtvugy4xFbZ3OjT2WEHrA2LLyDHw93ThTxwd4agc347iGKvgaDrdMeOIZefHBqx7 J3RL/CWngNkFcHZ4sK53Pbv4WEqvZdOEEcEQ6OKVPlhg9nkaT1eT1SQdpMPxapDGRTFYrJfpYLxO 7kbFbbFcFslPj5+kWd9DD3eesiT9OxZP897Px2XOrG5k6eF8ShZ222UD5MBwytfh56nCwq/copdp BDPWcv4P1QUyfP97nre6fEIuQGOvsK245nipNfygpMOVyan9vmcgKGneK+RzmqSp37EgpKO7IQpw bdleW5jiCJVTR0l/Xbp+L/cG5K7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Gq/INl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ind w:left="992"/>
        <w:jc w:val="both"/>
        <w:rPr>
          <w:rFonts w:ascii="Times New Roman" w:hAnsi="Times New Roman" w:cs="Times New Roman"/>
          <w:color w:val="000000"/>
          <w:szCs w:val="24"/>
        </w:rPr>
      </w:pPr>
      <w:r w:rsidRPr="00D5799E">
        <w:rPr>
          <w:rFonts w:ascii="Times New Roman" w:hAnsi="Times New Roman" w:cs="Times New Roman"/>
          <w:color w:val="000000"/>
          <w:szCs w:val="24"/>
        </w:rPr>
        <w:t xml:space="preserve">Ta thấy </w:t>
      </w:r>
      <w:r w:rsidRPr="00D5799E">
        <w:rPr>
          <w:rFonts w:ascii="Times New Roman" w:hAnsi="Times New Roman" w:cs="Times New Roman"/>
          <w:position w:val="-14"/>
        </w:rPr>
        <w:object w:dxaOrig="700" w:dyaOrig="400">
          <v:shape id="_x0000_i1314" type="#_x0000_t75" style="width:35.25pt;height:20.25pt" o:ole="">
            <v:imagedata r:id="rId515" o:title=""/>
          </v:shape>
          <o:OLEObject Type="Embed" ProgID="Equation.DSMT4" ShapeID="_x0000_i1314" DrawAspect="Content" ObjectID="_1724746129" r:id="rId516"/>
        </w:object>
      </w:r>
      <w:r>
        <w:rPr>
          <w:rFonts w:ascii="Times New Roman" w:hAnsi="Times New Roman" w:cs="Times New Roman"/>
          <w:noProof/>
          <w:color w:val="000000"/>
          <w:szCs w:val="24"/>
        </w:rPr>
        <mc:AlternateContent>
          <mc:Choice Requires="wps">
            <w:drawing>
              <wp:anchor distT="0" distB="0" distL="114300" distR="114300" simplePos="0" relativeHeight="251836416" behindDoc="0" locked="0" layoutInCell="1" allowOverlap="1" wp14:anchorId="20F66B02" wp14:editId="2874008C">
                <wp:simplePos x="0" y="0"/>
                <wp:positionH relativeFrom="column">
                  <wp:posOffset>0</wp:posOffset>
                </wp:positionH>
                <wp:positionV relativeFrom="paragraph">
                  <wp:posOffset>0</wp:posOffset>
                </wp:positionV>
                <wp:extent cx="635000" cy="635000"/>
                <wp:effectExtent l="0" t="0" r="3175" b="3175"/>
                <wp:wrapNone/>
                <wp:docPr id="789" name="Rectangle 78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9" o:spid="_x0000_s1026" style="position:absolute;margin-left:0;margin-top:0;width:50pt;height:50pt;z-index:2518364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jhoxWQIAALAEAAAOAAAAZHJzL2Uyb0RvYy54bWysVN1u2jAUvp+0d7B8D0loSiFqqCpSpknd Vo3tAYzjJNYSH882BFbt3XfsAKPrzTSNC+Pz4+/8fOfk9m7ftWQnjJWgcpqMY0qE4lBKVef065fV aEaJdUyVrAUlcnoQlt4t3r657XUmJtBAWwpDEETZrNc5bZzTWRRZ3oiO2TFoodBYgemYQ9HUUWlY j+hdG03ieBr1YEptgAtrUVsMRroI+FUluPtUVVY40uYUc3PhNOHc+DNa3LKsNkw3kh/TYP+QRcek wqBnqII5RrZGvoLqJDdgoXJjDl0EVSW5CDVgNUn8RzXrhmkRasHmWH1uk/1/sPzj7skQWeb0Zjan RLEOSfqMbWOqbgUJykaWpfDs+m712mb4aK2fjK/X6kfg3yxRsBYtPvNeKCwbfC/urX6lMgb6RrAS awh40QtAL1iEJpv+A5SYCts6CI3dV6bzAbFlZB/4O5z5E3tHOCqnV9dxjCxzNB3vmHHEstNjbax7 J6Aj/pJTg9kFcLZ7tG5wPbn4WApWsm3DiGAIdPFKHyww+zyP5w+zh1k6SifTh1EaF8XofrVMR9NV cnNdXBXLZZH89PhJmg099HCnKUvSv2PxOO/DfJznzEIrSw/nU7Km3ixbQ3YMp3wVfp4qLPzCLXqZ RjBjLaf/UF0gw/d/4HkD5QG5MIC9wrbimuOlAfODkh5XJqf2+5YZQUn7XiGf8yRN/Y4FIb2+maBg Li2bSwtTHKFy6igZrks37OVWG1k3GCkJ3Ci4xxmoZODHz8eQFebtBVyLUMFxhf3eXcrB6/eHZvE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BY4aM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Cs w:val="24"/>
        </w:rPr>
        <w:t xml:space="preserve"> là nghiệm của bất phương trình đã cho. Vậy miền nghiệm cần tìm là nửa mặt phẳng chứa điểm </w:t>
      </w:r>
      <w:r w:rsidRPr="00D5799E">
        <w:rPr>
          <w:rFonts w:ascii="Times New Roman" w:hAnsi="Times New Roman" w:cs="Times New Roman"/>
          <w:position w:val="-14"/>
        </w:rPr>
        <w:object w:dxaOrig="760" w:dyaOrig="400">
          <v:shape id="_x0000_i1315" type="#_x0000_t75" style="width:38.25pt;height:20.25pt" o:ole="">
            <v:imagedata r:id="rId517" o:title=""/>
          </v:shape>
          <o:OLEObject Type="Embed" ProgID="Equation.DSMT4" ShapeID="_x0000_i1315" DrawAspect="Content" ObjectID="_1724746130" r:id="rId518"/>
        </w:object>
      </w:r>
      <w:r>
        <w:rPr>
          <w:rFonts w:ascii="Times New Roman" w:hAnsi="Times New Roman" w:cs="Times New Roman"/>
          <w:noProof/>
          <w:color w:val="000000"/>
          <w:szCs w:val="24"/>
        </w:rPr>
        <mc:AlternateContent>
          <mc:Choice Requires="wps">
            <w:drawing>
              <wp:anchor distT="0" distB="0" distL="114300" distR="114300" simplePos="0" relativeHeight="251837440" behindDoc="0" locked="0" layoutInCell="1" allowOverlap="1" wp14:anchorId="0545C604" wp14:editId="60CA420C">
                <wp:simplePos x="0" y="0"/>
                <wp:positionH relativeFrom="column">
                  <wp:posOffset>0</wp:posOffset>
                </wp:positionH>
                <wp:positionV relativeFrom="paragraph">
                  <wp:posOffset>0</wp:posOffset>
                </wp:positionV>
                <wp:extent cx="635000" cy="635000"/>
                <wp:effectExtent l="0" t="0" r="3175" b="3175"/>
                <wp:wrapNone/>
                <wp:docPr id="788" name="Rectangle 78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8" o:spid="_x0000_s1026" style="position:absolute;margin-left:0;margin-top:0;width:50pt;height:50pt;z-index:2518374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TMiV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uwlS pViLJH3GtjG1awQJylqWpfDs+m51xmb4aGMewddrzYPm3yxReiMafOa9UFjW+F4srHmlAtBdLViJ NQS86AWgFyxCk233QZeYCts7HRp7rKD1AbFl5Bj4e7rwJ46OcFSOb0dxjCxzNJ3umHHEsvNjA9a9 E7ol/pJTwOwCODs8WNe7nl18LKXXsmnCiGAIdPFKHyww+zyNp6vJapIO0uF4NUjjohgs1st0MF4n d6Pitlgui+Snx0/SrO+hhztPWZL+HYunee/n4zJnVjey9HA+JQu77bIBcmA45evw81Rh4Vdu0cs0 ghlrOf+H6gIZvv89z1tdPiEXoLFX2FZcc7zUGn5Q0uHK5NR+3zMQlDTvFfI5TdLU71gQ0tHdEAW4 tmyvLUxxhMqpo6S/Ll2/l3sDcldjpCRwo/QCZ6CSgR8/H31WmLcXcC1CBacV9nt3LQev3x+a+S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V0zIlV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color w:val="000000"/>
          <w:sz w:val="24"/>
          <w:szCs w:val="24"/>
        </w:rPr>
      </w:pPr>
      <w:r w:rsidRPr="00D5799E">
        <w:rPr>
          <w:rFonts w:ascii="Times New Roman" w:hAnsi="Times New Roman" w:cs="Times New Roman"/>
          <w:color w:val="000000"/>
          <w:sz w:val="24"/>
          <w:szCs w:val="24"/>
          <w:lang w:val="fr-FR"/>
        </w:rPr>
        <w:t>Cho</w:t>
      </w:r>
      <w:r w:rsidRPr="00D5799E">
        <w:rPr>
          <w:rFonts w:ascii="Times New Roman" w:hAnsi="Times New Roman" w:cs="Times New Roman"/>
          <w:color w:val="000000"/>
          <w:sz w:val="24"/>
          <w:szCs w:val="24"/>
        </w:rPr>
        <w:t xml:space="preserve"> bất phương trình</w:t>
      </w:r>
      <w:r w:rsidRPr="00D5799E">
        <w:rPr>
          <w:rFonts w:ascii="Times New Roman" w:hAnsi="Times New Roman" w:cs="Times New Roman"/>
          <w:position w:val="-10"/>
        </w:rPr>
        <w:object w:dxaOrig="1939" w:dyaOrig="380">
          <v:shape id="_x0000_i1316" type="#_x0000_t75" style="width:96.75pt;height:18.75pt" o:ole="">
            <v:imagedata r:id="rId236" o:title=""/>
          </v:shape>
          <o:OLEObject Type="Embed" ProgID="Equation.DSMT4" ShapeID="_x0000_i1316" DrawAspect="Content" ObjectID="_1724746131" r:id="rId519"/>
        </w:object>
      </w:r>
      <w:r>
        <w:rPr>
          <w:rFonts w:ascii="Times New Roman" w:hAnsi="Times New Roman" w:cs="Times New Roman"/>
          <w:noProof/>
          <w:sz w:val="24"/>
          <w:szCs w:val="24"/>
          <w:lang w:eastAsia="en-US"/>
        </w:rPr>
        <mc:AlternateContent>
          <mc:Choice Requires="wps">
            <w:drawing>
              <wp:anchor distT="0" distB="0" distL="114300" distR="114300" simplePos="0" relativeHeight="251838464" behindDoc="0" locked="0" layoutInCell="1" allowOverlap="1" wp14:anchorId="4A54A1D9" wp14:editId="2BD1D35B">
                <wp:simplePos x="0" y="0"/>
                <wp:positionH relativeFrom="column">
                  <wp:posOffset>0</wp:posOffset>
                </wp:positionH>
                <wp:positionV relativeFrom="paragraph">
                  <wp:posOffset>0</wp:posOffset>
                </wp:positionV>
                <wp:extent cx="635000" cy="635000"/>
                <wp:effectExtent l="0" t="0" r="3175" b="3175"/>
                <wp:wrapNone/>
                <wp:docPr id="787" name="Rectangle 78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7" o:spid="_x0000_s1026" style="position:absolute;margin-left:0;margin-top:0;width:50pt;height:50pt;z-index:251838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Dtd7WQIAALAEAAAOAAAAZHJzL2Uyb0RvYy54bWysVFtv0zAUfkfiP1h+b5N06S1aOk3NipAG TAx+gOs4iUXiY2y36Zj47xw7benYC0L0wfW5+DuX75xc3xy6luyFsRJUTpNxTIlQHEqp6px+/bIZ LSixjqmStaBETp+EpTert2+ue52JCTTQlsIQBFE263VOG+d0FkWWN6JjdgxaKDRWYDrmUDR1VBrW I3rXRpM4nkU9mFIb4MJa1BaDka4CflUJ7j5VlRWOtDnF3Fw4TTi3/oxW1yyrDdON5Mc02D9k0TGp MOgZqmCOkZ2Rr6A6yQ1YqNyYQxdBVUkuQg1YTRL/Uc1jw7QItWBzrD63yf4/WP5x/2CILHM6X8wp UaxDkj5j25iqW0GCspFlKTy7vlu9thk+etQPxtdr9T3wb5YoeBQtPvNeKKwbfC9urX6lMgb6RrAS awh40QtAL1iEJtv+A5SYCts5CI09VKbzAbFl5BD4ezrzJw6OcFTOrqZxjCxzNB3vmHHEstNjbax7 J6Aj/pJTg9kFcLa/t25wPbn4WAo2sm3DiGAIdPFKHyww+7yMl3eLu0U6Siezu1EaF8XodrNOR7NN Mp8WV8V6XSQ/PX6SZkMPPdxpypL071g8zvswH+c5s9DK0sP5lKypt+vWkD3DKd+En6cKC79wi16m EcxYy+k/VBfI8P0feN5C+YRcGMBeYVtxzfHSgPlBSY8rk1P7fceMoKR9r5DPZZKmfseCkE7nExTM pWV7aWGKI1ROHSXDde2GvdxpI+sGIyWBGwW3OAOVDPz4+Riywry9gGsRKjiusN+7Szl4/f7Qr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PA7Xe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có tập nghiệm là </w:t>
      </w:r>
      <w:r w:rsidRPr="00D5799E">
        <w:rPr>
          <w:rFonts w:ascii="Times New Roman" w:hAnsi="Times New Roman" w:cs="Times New Roman"/>
          <w:position w:val="-6"/>
        </w:rPr>
        <w:object w:dxaOrig="220" w:dyaOrig="279">
          <v:shape id="_x0000_i1317" type="#_x0000_t75" style="width:11.25pt;height:14.25pt" o:ole="">
            <v:imagedata r:id="rId238" o:title=""/>
          </v:shape>
          <o:OLEObject Type="Embed" ProgID="Equation.DSMT4" ShapeID="_x0000_i1317" DrawAspect="Content" ObjectID="_1724746132" r:id="rId520"/>
        </w:object>
      </w:r>
      <w:r>
        <w:rPr>
          <w:rFonts w:ascii="Times New Roman" w:hAnsi="Times New Roman" w:cs="Times New Roman"/>
          <w:noProof/>
          <w:sz w:val="24"/>
          <w:szCs w:val="24"/>
          <w:lang w:eastAsia="en-US"/>
        </w:rPr>
        <mc:AlternateContent>
          <mc:Choice Requires="wps">
            <w:drawing>
              <wp:anchor distT="0" distB="0" distL="114300" distR="114300" simplePos="0" relativeHeight="251839488" behindDoc="0" locked="0" layoutInCell="1" allowOverlap="1" wp14:anchorId="2BA61583" wp14:editId="1D94190F">
                <wp:simplePos x="0" y="0"/>
                <wp:positionH relativeFrom="column">
                  <wp:posOffset>0</wp:posOffset>
                </wp:positionH>
                <wp:positionV relativeFrom="paragraph">
                  <wp:posOffset>0</wp:posOffset>
                </wp:positionV>
                <wp:extent cx="635000" cy="635000"/>
                <wp:effectExtent l="0" t="0" r="3175" b="3175"/>
                <wp:wrapNone/>
                <wp:docPr id="786" name="Rectangle 78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6" o:spid="_x0000_s1026" style="position:absolute;margin-left:0;margin-top:0;width:50pt;height:50pt;z-index:251839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zAXf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3WRM iWItkvQZ28bUrhEkKGtZlsKz67vVaZvho41+NL5eqx+Af7NEwUY0+Mx7obCs8b1YWP1KZQx0tWAl 1hDwoheAXrAITbbdBygxFbZ3EBp7rEzrA2LLyDHw93ThTxwd4agc347iGFnmaDrdMeOIZefH2lj3 TkBL/CWnBrML4OzwYF3venbxsRSsZdOEEcEQ6OKVPlhg9nkaT1eT1SQdpMPxapDGRTFYrJfpYLxO 7kbFbbFcFslPj5+kWd9DD3eesiT9OxZP897Px2XOLDSy9HA+JWt222VjyIHhlK/Dz1OFhV+5RS/T CGas5fwfqgtk+P73PG+hfEIuDGCvsK245nipwfygpMOVyan9vmdGUNK8V8jnNElTv2NBSEd3QxTM tWV7bWGKI1ROHSX9den6vdxrI3c1RkoCNwoW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bswF3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color w:val="000000"/>
          <w:sz w:val="24"/>
          <w:szCs w:val="24"/>
        </w:rPr>
        <w:t xml:space="preserve">. </w:t>
      </w:r>
      <w:r w:rsidRPr="00D5799E">
        <w:rPr>
          <w:rFonts w:ascii="Times New Roman" w:hAnsi="Times New Roman" w:cs="Times New Roman"/>
          <w:color w:val="000000"/>
          <w:sz w:val="24"/>
          <w:szCs w:val="24"/>
          <w:lang w:val="fr-FR"/>
        </w:rPr>
        <w:t>Khẳng định nào sau đây là khẳng định đúng?</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hAnsi="Times New Roman" w:cs="Times New Roman"/>
          <w:b/>
          <w:color w:val="0000FF"/>
          <w:szCs w:val="24"/>
        </w:rPr>
        <w:lastRenderedPageBreak/>
        <w:t>A.</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859" w:dyaOrig="400">
          <v:shape id="_x0000_i1318" type="#_x0000_t75" style="width:42.75pt;height:20.25pt" o:ole="">
            <v:imagedata r:id="rId240" o:title=""/>
          </v:shape>
          <o:OLEObject Type="Embed" ProgID="Equation.DSMT4" ShapeID="_x0000_i1318" DrawAspect="Content" ObjectID="_1724746133" r:id="rId521"/>
        </w:object>
      </w:r>
      <w:r>
        <w:rPr>
          <w:rFonts w:ascii="Times New Roman" w:hAnsi="Times New Roman" w:cs="Times New Roman"/>
          <w:b/>
          <w:noProof/>
          <w:color w:val="0000FF"/>
          <w:szCs w:val="24"/>
        </w:rPr>
        <mc:AlternateContent>
          <mc:Choice Requires="wps">
            <w:drawing>
              <wp:anchor distT="0" distB="0" distL="114300" distR="114300" simplePos="0" relativeHeight="251840512" behindDoc="0" locked="0" layoutInCell="1" allowOverlap="1" wp14:anchorId="55921F74" wp14:editId="61CD7829">
                <wp:simplePos x="0" y="0"/>
                <wp:positionH relativeFrom="column">
                  <wp:posOffset>0</wp:posOffset>
                </wp:positionH>
                <wp:positionV relativeFrom="paragraph">
                  <wp:posOffset>0</wp:posOffset>
                </wp:positionV>
                <wp:extent cx="635000" cy="635000"/>
                <wp:effectExtent l="0" t="0" r="3175" b="3175"/>
                <wp:wrapNone/>
                <wp:docPr id="785" name="Rectangle 78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5" o:spid="_x0000_s1026" style="position:absolute;margin-left:0;margin-top:0;width:50pt;height:50pt;z-index:251840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jAPp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9XxK iWIdkvQZ28ZU3QoSlI0sS+HZ9d3qtc3w0ZN+NL5eqx+Af7NEwZNo8Zn3QmHV4HtxZ/UrlTHQN4KV WEPAi14AesEiNNn0H6DEVNjWQWjsvjKdD4gtI/vA3+HMn9g7wlE5u5rGMbLM0XS8Y8YRy06PtbHu nYCO+EtODWYXwNnuwbrB9eTiYylYy7YNI4Ih0MUrfbDA7PMiXtzP7+fpKJ3M7kdpXBSju/UqHc3W yfW0uCpWqyL56fGTNBt66OFOU5akf8ficd6H+TjPmYVWlh7Op2RNvVm1huwYTvk6/DxVWPiFW/Qy jWDGWk7/obpAhu//wPMGygNyYQB7hW3FNcdLA+YHJT2uTE7t9y0zgpL2vUI+F0ma+h0LQjq9nqBg Li2bSwtTHKFy6igZris37OVWG1k3GCkJ3Ci4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2YwD6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u w:val="single"/>
        </w:rPr>
        <w:t>B</w:t>
      </w:r>
      <w:r w:rsidRPr="000A5708">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Pr="00D5799E">
        <w:rPr>
          <w:rFonts w:ascii="Times New Roman" w:hAnsi="Times New Roman" w:cs="Times New Roman"/>
          <w:position w:val="-34"/>
        </w:rPr>
        <w:object w:dxaOrig="1260" w:dyaOrig="800">
          <v:shape id="_x0000_i1319" type="#_x0000_t75" style="width:63pt;height:39.75pt" o:ole="">
            <v:imagedata r:id="rId242" o:title=""/>
          </v:shape>
          <o:OLEObject Type="Embed" ProgID="Equation.DSMT4" ShapeID="_x0000_i1319" DrawAspect="Content" ObjectID="_1724746134" r:id="rId522"/>
        </w:object>
      </w:r>
      <w:r>
        <w:rPr>
          <w:rFonts w:ascii="Times New Roman" w:hAnsi="Times New Roman" w:cs="Times New Roman"/>
          <w:b/>
          <w:noProof/>
          <w:color w:val="0000FF"/>
          <w:szCs w:val="24"/>
        </w:rPr>
        <mc:AlternateContent>
          <mc:Choice Requires="wps">
            <w:drawing>
              <wp:anchor distT="0" distB="0" distL="114300" distR="114300" simplePos="0" relativeHeight="251841536" behindDoc="0" locked="0" layoutInCell="1" allowOverlap="1" wp14:anchorId="2287A0A0" wp14:editId="4829EAE6">
                <wp:simplePos x="0" y="0"/>
                <wp:positionH relativeFrom="column">
                  <wp:posOffset>0</wp:posOffset>
                </wp:positionH>
                <wp:positionV relativeFrom="paragraph">
                  <wp:posOffset>0</wp:posOffset>
                </wp:positionV>
                <wp:extent cx="635000" cy="635000"/>
                <wp:effectExtent l="0" t="0" r="3175" b="3175"/>
                <wp:wrapNone/>
                <wp:docPr id="784" name="Rectangle 78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4" o:spid="_x0000_s1026" style="position:absolute;margin-left:0;margin-top:0;width:50pt;height:50pt;z-index:251841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TtFN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u0lK iWItkvQZ28bUrhEkKGtZlsKz67vVGZvho415BF+vNQ+af7NE6Y1o8Jn3QmFZ43uxsOaVCkB3tWAl 1hDwoheAXrAITbbdB11iKmzvdGjssYLWB8SWkWPg7+nCnzg6wlE5vh3FMbLM0XS6Y8YRy86PDVj3 TuiW+EtOAbML4OzwYF3venbxsZRey6YJI4Ih0MUrfbDA7PM0nq4mq0k6SIfj1SCNi2KwWC/TwXid 3I2K22K5LJKfHj9Js76HHu48ZUn6dyye5r2fj8ucWd3I0sP5lCzstssGyIHhlK/Dz1OFhV+5RS/T CGas5fwfqgtk+P73PG91+YRcgMZeYVtxzfFSa/hBSYcrk1P7fc9AUNK8V8jnNElTv2NBSEd3QxTg 2rK9tjDFESqnjpL+unT9Xu4NyF2NkZLAjdI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07RT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rPr>
        <w:t>C.</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1040" w:dyaOrig="400">
          <v:shape id="_x0000_i1320" type="#_x0000_t75" style="width:51.75pt;height:20.25pt" o:ole="">
            <v:imagedata r:id="rId244" o:title=""/>
          </v:shape>
          <o:OLEObject Type="Embed" ProgID="Equation.DSMT4" ShapeID="_x0000_i1320" DrawAspect="Content" ObjectID="_1724746135" r:id="rId523"/>
        </w:object>
      </w:r>
      <w:r>
        <w:rPr>
          <w:rFonts w:ascii="Times New Roman" w:hAnsi="Times New Roman" w:cs="Times New Roman"/>
          <w:b/>
          <w:noProof/>
          <w:color w:val="0000FF"/>
          <w:szCs w:val="24"/>
        </w:rPr>
        <mc:AlternateContent>
          <mc:Choice Requires="wps">
            <w:drawing>
              <wp:anchor distT="0" distB="0" distL="114300" distR="114300" simplePos="0" relativeHeight="251842560" behindDoc="0" locked="0" layoutInCell="1" allowOverlap="1" wp14:anchorId="0B254C0E" wp14:editId="30E3680A">
                <wp:simplePos x="0" y="0"/>
                <wp:positionH relativeFrom="column">
                  <wp:posOffset>0</wp:posOffset>
                </wp:positionH>
                <wp:positionV relativeFrom="paragraph">
                  <wp:posOffset>0</wp:posOffset>
                </wp:positionV>
                <wp:extent cx="635000" cy="635000"/>
                <wp:effectExtent l="0" t="0" r="3175" b="3175"/>
                <wp:wrapNone/>
                <wp:docPr id="783" name="Rectangle 78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3" o:spid="_x0000_s1026" style="position:absolute;margin-left:0;margin-top:0;width:50pt;height:50pt;z-index:2518425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DQ+FWQIAALAEAAAOAAAAZHJzL2Uyb0RvYy54bWysVNuO0zAQfUfiHyy/t0m66S3adLVqtghp gRWFD3Adp7FIPMZ2m5YV/87YaUuXfUGIPriei89czkxu7w5tQ/bCWAkqp8kwpkQoDqVU25x+/bIa zCixjqmSNaBETo/C0rvF2ze3nc7ECGpoSmEIgiibdTqntXM6iyLLa9EyOwQtFBorMC1zKJptVBrW IXrbRKM4nkQdmFIb4MJa1Ba9kS4CflUJ7j5VlRWONDnF3Fw4TTg3/owWtyzbGqZryU9psH/IomVS YdALVMEcIzsjX0G1khuwULkhhzaCqpJchBqwmiT+o5p1zbQItWBzrL60yf4/WP5x/2SILHM6nd1Q oliLJH3GtjG1bQQJylqWpfDs+m512mb4aK2fjK/X6kfg3yxRsBYNPvNeKCxrfC/urX6lMga6WrAS awh40QtAL1iEJpvuA5SYCts5CI09VKb1AbFl5BD4O174EwdHOConN+M4RpY5mk53zDhi2fmxNta9 E9ASf8mpwewCONs/Wte7nl18LAUr2TRhRDAEunilDxaYfZ7H84fZwywdpKPJwyCNi2Jwv1qmg8kq mY6Lm2K5LJKfHj9Js76HHu48ZUn6dyye5r2fj8ucWWhk6eF8StZsN8vGkD3DKV+Fn6cKC79yi16m EcxYy/k/VBfI8P3ved5AeUQuDGCvsK245nipwfygpMOVyan9vmNGUNK8V8jnPElTv2NBSMfTEQrm 2rK5tjDFESqnjpL+unT9Xu60kdsaIyWBGwX3OAOVDPz4+eizwry9gGsRKjitsN+7a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w0Ph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rPr>
        <w:t>D.</w:t>
      </w:r>
      <w:r w:rsidRPr="00D5799E">
        <w:rPr>
          <w:rFonts w:ascii="Times New Roman" w:hAnsi="Times New Roman" w:cs="Times New Roman"/>
          <w:b/>
          <w:color w:val="008000"/>
          <w:szCs w:val="24"/>
        </w:rPr>
        <w:t xml:space="preserve"> </w:t>
      </w:r>
      <w:r w:rsidRPr="00D5799E">
        <w:rPr>
          <w:rFonts w:ascii="Times New Roman" w:hAnsi="Times New Roman" w:cs="Times New Roman"/>
          <w:position w:val="-14"/>
        </w:rPr>
        <w:object w:dxaOrig="920" w:dyaOrig="400">
          <v:shape id="_x0000_i1321" type="#_x0000_t75" style="width:45.75pt;height:20.25pt" o:ole="">
            <v:imagedata r:id="rId246" o:title=""/>
          </v:shape>
          <o:OLEObject Type="Embed" ProgID="Equation.DSMT4" ShapeID="_x0000_i1321" DrawAspect="Content" ObjectID="_1724746136" r:id="rId524"/>
        </w:object>
      </w:r>
      <w:r>
        <w:rPr>
          <w:rFonts w:ascii="Times New Roman" w:hAnsi="Times New Roman" w:cs="Times New Roman"/>
          <w:b/>
          <w:noProof/>
          <w:color w:val="0000FF"/>
          <w:szCs w:val="24"/>
        </w:rPr>
        <mc:AlternateContent>
          <mc:Choice Requires="wps">
            <w:drawing>
              <wp:anchor distT="0" distB="0" distL="114300" distR="114300" simplePos="0" relativeHeight="251843584" behindDoc="0" locked="0" layoutInCell="1" allowOverlap="1" wp14:anchorId="1F1B0EE4" wp14:editId="6C1710B3">
                <wp:simplePos x="0" y="0"/>
                <wp:positionH relativeFrom="column">
                  <wp:posOffset>0</wp:posOffset>
                </wp:positionH>
                <wp:positionV relativeFrom="paragraph">
                  <wp:posOffset>0</wp:posOffset>
                </wp:positionV>
                <wp:extent cx="635000" cy="635000"/>
                <wp:effectExtent l="0" t="0" r="3175" b="3175"/>
                <wp:wrapNone/>
                <wp:docPr id="782" name="Rectangle 78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2" o:spid="_x0000_s1026" style="position:absolute;margin-left:0;margin-top:0;width:50pt;height:50pt;z-index:2518435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90h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u8mQ EsVaJOkzto2pXSNIUNayLIVn13erMzbDRxvzCL5eax40/2aJ0hvR4DPvhcKyxvdiYc0rFYDuasFK rCHgRS8AvWARmmy7D7rEVNje6dDYYwWtD4gtI8fA39OFP3F0hKNyfDuKY2SZo+l0x4wjlp0fG7Du ndAt8ZecAmYXwNnhwbre9eziYym9lk0TRgRDoItX+mCB2edpPF1NVpN0kA7Hq0EaF8VgsV6mg/E6 uRsVt8VyWSQ/PX6SZn0PPdx5ypL071g8zXs/H5c5s7qRpYfzKVnYbZcNkAPDKV+Hn6cKC79yi16m EcxYy/k/VBfI8P3ved7q8gm5AI29wrbimuOl1vCDkg5XJqf2+56BoKR5r5DPaZKmfseCkI7uhijA tWV7bWGKI1ROHSX9den6vdwbkLsaIyWBG6UX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5c/dI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w: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ind w:left="992"/>
        <w:jc w:val="both"/>
        <w:rPr>
          <w:rFonts w:ascii="Times New Roman" w:hAnsi="Times New Roman" w:cs="Times New Roman"/>
          <w:b/>
          <w:color w:val="000000"/>
          <w:szCs w:val="24"/>
        </w:rPr>
      </w:pPr>
      <w:r w:rsidRPr="00D5799E">
        <w:rPr>
          <w:rFonts w:ascii="Times New Roman" w:hAnsi="Times New Roman" w:cs="Times New Roman"/>
          <w:b/>
          <w:color w:val="000000"/>
          <w:szCs w:val="24"/>
        </w:rPr>
        <w:t>Chọn</w:t>
      </w:r>
      <w:r w:rsidRPr="000A5708">
        <w:rPr>
          <w:rFonts w:ascii="Times New Roman" w:hAnsi="Times New Roman" w:cs="Times New Roman"/>
          <w:b/>
          <w:color w:val="0000FF"/>
          <w:szCs w:val="24"/>
        </w:rPr>
        <w:t>B.</w:t>
      </w:r>
    </w:p>
    <w:p w:rsidR="004B4D08" w:rsidRPr="00D5799E" w:rsidRDefault="004B4D08" w:rsidP="004B4D08">
      <w:pPr>
        <w:pStyle w:val="ListParagraph"/>
        <w:spacing w:line="276" w:lineRule="auto"/>
        <w:ind w:left="992"/>
        <w:jc w:val="both"/>
        <w:rPr>
          <w:rFonts w:ascii="Times New Roman" w:hAnsi="Times New Roman" w:cs="Times New Roman"/>
        </w:rPr>
      </w:pPr>
      <w:r w:rsidRPr="00D5799E">
        <w:rPr>
          <w:rFonts w:ascii="Times New Roman" w:hAnsi="Times New Roman" w:cs="Times New Roman"/>
          <w:color w:val="000000"/>
          <w:sz w:val="24"/>
          <w:szCs w:val="24"/>
        </w:rPr>
        <w:t xml:space="preserve">Ta thấy </w:t>
      </w:r>
      <w:r w:rsidRPr="00D5799E">
        <w:rPr>
          <w:rFonts w:ascii="Times New Roman" w:hAnsi="Times New Roman" w:cs="Times New Roman"/>
          <w:position w:val="-34"/>
        </w:rPr>
        <w:object w:dxaOrig="1260" w:dyaOrig="800">
          <v:shape id="_x0000_i1322" type="#_x0000_t75" style="width:63pt;height:39.75pt" o:ole="">
            <v:imagedata r:id="rId525" o:title=""/>
          </v:shape>
          <o:OLEObject Type="Embed" ProgID="Equation.DSMT4" ShapeID="_x0000_i1322" DrawAspect="Content" ObjectID="_1724746137" r:id="rId526"/>
        </w:object>
      </w:r>
      <w:r>
        <w:rPr>
          <w:rFonts w:ascii="Times New Roman" w:hAnsi="Times New Roman" w:cs="Times New Roman"/>
          <w:noProof/>
          <w:color w:val="000000"/>
          <w:sz w:val="24"/>
          <w:szCs w:val="24"/>
          <w:lang w:eastAsia="en-US"/>
        </w:rPr>
        <mc:AlternateContent>
          <mc:Choice Requires="wps">
            <w:drawing>
              <wp:anchor distT="0" distB="0" distL="114300" distR="114300" simplePos="0" relativeHeight="251844608" behindDoc="0" locked="0" layoutInCell="1" allowOverlap="1" wp14:anchorId="5AD18E91" wp14:editId="34572F03">
                <wp:simplePos x="0" y="0"/>
                <wp:positionH relativeFrom="column">
                  <wp:posOffset>0</wp:posOffset>
                </wp:positionH>
                <wp:positionV relativeFrom="paragraph">
                  <wp:posOffset>0</wp:posOffset>
                </wp:positionV>
                <wp:extent cx="635000" cy="635000"/>
                <wp:effectExtent l="0" t="0" r="3175" b="3175"/>
                <wp:wrapNone/>
                <wp:docPr id="781" name="Rectangle 7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1" o:spid="_x0000_s1026" style="position:absolute;margin-left:0;margin-top:0;width:50pt;height:50pt;z-index:2518446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j9sX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3SSh RLEWSfqMbWNq1wgSlLUsS+HZ9d3qtM3w0UY/Gl+v1Q/Av1miYCMafOa9UFjW+F4srH6lMga6WrAS awh40QtAL1iEJtvuA5SYCts7CI09Vqb1AbFl5Bj4e7rwJ46OcFSOb0dxjCxzNJ3umHHEsvNjbax7 J6Al/pJTg9kFcHZ4sK53Pbv4WArWsmnCiGAIdPFKHyww+zyNp6vJapIO0uF4NUjjohgs1st0MF4n d6Pitlgui+Snx0/SrO+hhztPWZL+HYunee/n4zJnFhpZejifkjW77bIx5MBwytfh56nCwq/copdp BDPWcv4P1QUyfP97nrdQPiEXBrBX2FZcc7zUYH5Q0uHK5NR+3zMjKGneK+RzmqSp37EgpKO7IQrm 2rK9tjDFESqnjpL+unT9Xu61kbsaIyWBGwULnIFKBn78fPRZYd5ewLUIFZxW2O/dtRy8fn9o5r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o/bF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 w:val="24"/>
          <w:szCs w:val="24"/>
        </w:rPr>
        <w:t xml:space="preserve">vì </w:t>
      </w:r>
      <w:r w:rsidRPr="00D5799E">
        <w:rPr>
          <w:rFonts w:ascii="Times New Roman" w:hAnsi="Times New Roman" w:cs="Times New Roman"/>
          <w:position w:val="-24"/>
        </w:rPr>
        <w:object w:dxaOrig="2280" w:dyaOrig="680">
          <v:shape id="_x0000_i1323" type="#_x0000_t75" style="width:114pt;height:33.75pt" o:ole="">
            <v:imagedata r:id="rId527" o:title=""/>
          </v:shape>
          <o:OLEObject Type="Embed" ProgID="Equation.DSMT4" ShapeID="_x0000_i1323" DrawAspect="Content" ObjectID="_1724746138" r:id="rId528"/>
        </w:object>
      </w:r>
      <w:r>
        <w:rPr>
          <w:rFonts w:ascii="Times New Roman" w:hAnsi="Times New Roman" w:cs="Times New Roman"/>
          <w:noProof/>
          <w:sz w:val="24"/>
          <w:szCs w:val="24"/>
          <w:lang w:eastAsia="en-US"/>
        </w:rPr>
        <mc:AlternateContent>
          <mc:Choice Requires="wps">
            <w:drawing>
              <wp:anchor distT="0" distB="0" distL="114300" distR="114300" simplePos="0" relativeHeight="251845632" behindDoc="0" locked="0" layoutInCell="1" allowOverlap="1" wp14:anchorId="0FB353DE" wp14:editId="6DA533F4">
                <wp:simplePos x="0" y="0"/>
                <wp:positionH relativeFrom="column">
                  <wp:posOffset>0</wp:posOffset>
                </wp:positionH>
                <wp:positionV relativeFrom="paragraph">
                  <wp:posOffset>0</wp:posOffset>
                </wp:positionV>
                <wp:extent cx="635000" cy="635000"/>
                <wp:effectExtent l="0" t="0" r="3175" b="3175"/>
                <wp:wrapNone/>
                <wp:docPr id="780" name="Rectangle 7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0" o:spid="_x0000_s1026" style="position:absolute;margin-left:0;margin-top:0;width:50pt;height:50pt;z-index:2518456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TQmzWQIAALAEAAAOAAAAZHJzL2Uyb0RvYy54bWysVNuO2jAQfa/Uf7D8ziZhAwsRYYUIVJW2 7aq0H2Ach1hNbHdsCNtV/71jByjbfamq8mA8F5+5nJnM7o9tQw4CrNQqp8lNTIlQXJdS7XL69ct6 MKHEOqZK1mglcvokLL2fv30z60wmhrrWTSmAIIiyWWdyWjtnsiiyvBYtszfaCIXGSkPLHIqwi0pg HaK3TTSM43HUaSgNaC6sRW3RG+k84FeV4O5TVVnhSJNTzM2FE8K59Wc0n7FsB8zUkp/SYP+QRcuk wqAXqII5RvYgX0G1koO2unI3XLeRrirJRagBq0niP6rZ1MyIUAs2x5pLm+z/g+UfD49AZJnTuwn2 R7EWSfqMbWNq1wgSlLUsS+HZ9d3qjM3w0cY8gq/XmgfNv1mi9EY0+Mx7obCs8b1YWPNKBaC7WrAS awh40QtAL1iEJtvugy4xFbZ3OjT2WEHrA2LLyDHw93ThTxwd4agc347iGKvgaDrdMeOIZefHBqx7 J3RL/CWngNkFcHZ4sK53Pbv4WEqvZdOEEcEQ6OKVPlhg9nkaT1eT1SQdpMPxapDGRTFYrJfpYLxO 7kbFbbFcFslPj5+kWd9DD3eesiT9OxZP897Px2XOrG5k6eF8ShZ222UD5MBwytfh56nCwq/copdp BDPWcv4P1QUyfP97nre6fEIuQGOvsK245nipNfygpMOVyan9vmcgKGneK+RzmqSp37EgpKO7IQpw bdleW5jiCJVTR0l/Xbp+L/cG5K7GSEngRukFzkAlAz9+PvqsMG8v4FqECk4r7PfuWg5evz80818A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AE0Js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 w:val="24"/>
          <w:szCs w:val="24"/>
        </w:rPr>
        <w:t>.</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sz w:val="24"/>
          <w:szCs w:val="24"/>
        </w:rPr>
      </w:pPr>
      <w:r w:rsidRPr="00D5799E">
        <w:rPr>
          <w:rFonts w:ascii="Times New Roman" w:hAnsi="Times New Roman" w:cs="Times New Roman"/>
          <w:sz w:val="24"/>
          <w:szCs w:val="24"/>
          <w:lang w:val="fr-FR"/>
        </w:rPr>
        <w:t xml:space="preserve">Cặp số </w:t>
      </w:r>
      <w:r w:rsidRPr="00D5799E">
        <w:rPr>
          <w:rFonts w:ascii="Times New Roman" w:hAnsi="Times New Roman" w:cs="Times New Roman"/>
          <w:position w:val="-14"/>
        </w:rPr>
        <w:object w:dxaOrig="1320" w:dyaOrig="400">
          <v:shape id="_x0000_i1324" type="#_x0000_t75" style="width:66pt;height:20.25pt" o:ole="">
            <v:imagedata r:id="rId248" o:title=""/>
          </v:shape>
          <o:OLEObject Type="Embed" ProgID="Equation.DSMT4" ShapeID="_x0000_i1324" DrawAspect="Content" ObjectID="_1724746139" r:id="rId529"/>
        </w:object>
      </w:r>
      <w:r>
        <w:rPr>
          <w:rFonts w:ascii="Times New Roman" w:hAnsi="Times New Roman" w:cs="Times New Roman"/>
          <w:noProof/>
          <w:sz w:val="24"/>
          <w:szCs w:val="24"/>
          <w:lang w:eastAsia="en-US"/>
        </w:rPr>
        <mc:AlternateContent>
          <mc:Choice Requires="wps">
            <w:drawing>
              <wp:anchor distT="0" distB="0" distL="114300" distR="114300" simplePos="0" relativeHeight="251846656" behindDoc="0" locked="0" layoutInCell="1" allowOverlap="1" wp14:anchorId="75C6FC57" wp14:editId="6DCB9A9A">
                <wp:simplePos x="0" y="0"/>
                <wp:positionH relativeFrom="column">
                  <wp:posOffset>0</wp:posOffset>
                </wp:positionH>
                <wp:positionV relativeFrom="paragraph">
                  <wp:posOffset>0</wp:posOffset>
                </wp:positionV>
                <wp:extent cx="635000" cy="635000"/>
                <wp:effectExtent l="0" t="0" r="3175" b="3175"/>
                <wp:wrapNone/>
                <wp:docPr id="779" name="Rectangle 7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9" o:spid="_x0000_s1026" style="position:absolute;margin-left:0;margin-top:0;width:50pt;height:50pt;z-index:2518466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KZTrWQIAALAEAAAOAAAAZHJzL2Uyb0RvYy54bWysVFtv0zAUfkfiP1h+b5N06S1aOk3NipAG TAx+gOs4iUXiY2y36Zj47xw7benYC0L0wfW5+DuX75xc3xy6luyFsRJUTpNxTIlQHEqp6px+/bIZ LSixjqmStaBETp+EpTert2+ue52JCTTQlsIQBFE263VOG+d0FkWWN6JjdgxaKDRWYDrmUDR1VBrW I3rXRpM4nkU9mFIb4MJa1BaDka4CflUJ7j5VlRWOtDnF3Fw4TTi3/oxW1yyrDdON5Mc02D9k0TGp MOgZqmCOkZ2Rr6A6yQ1YqNyYQxdBVUkuQg1YTRL/Uc1jw7QItWBzrD63yf4/WP5x/2CILHM6ny8p UaxDkj5j25iqW0GCspFlKTy7vlu9thk+etQPxtdr9T3wb5YoeBQtPvNeKKwbfC9urX6lMgb6RrAS awh40QtAL1iEJtv+A5SYCts5CI09VKbzAbFl5BD4ezrzJw6OcFTOrqZxjCxzNB3vmHHEstNjbax7 J6Aj/pJTg9kFcLa/t25wPbn4WAo2sm3DiGAIdPFKHyww+7yMl3eLu0U6Siezu1EaF8XodrNOR7NN Mp8WV8V6XSQ/PX6SZkMPPdxpypL071g8zvswH+c5s9DK0sP5lKypt+vWkD3DKd+En6cKC79wi16m EcxYy+k/VBfI8P0feN5C+YRcGMBeYVtxzfHSgPlBSY8rk1P7fceMoKR9r5DPZZKmfseCkE7nExTM pWV7aWGKI1ROHSXDde2GvdxpI+sGIyWBGwW3OAOVDPz4+Riywry9gGsRKjiusN+7Szl4/f7Qr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lymU6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 w:val="24"/>
          <w:szCs w:val="24"/>
          <w:lang w:val="fr-FR"/>
        </w:rPr>
        <w:t xml:space="preserve"> là nghiệm của bất phương trình nào sau đây?</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szCs w:val="24"/>
        </w:rPr>
      </w:pPr>
      <w:r w:rsidRPr="000A5708">
        <w:rPr>
          <w:rFonts w:ascii="Times New Roman" w:hAnsi="Times New Roman" w:cs="Times New Roman"/>
          <w:b/>
          <w:color w:val="0000FF"/>
          <w:szCs w:val="24"/>
        </w:rPr>
        <w:t>A.</w:t>
      </w:r>
      <w:r w:rsidRPr="00D5799E">
        <w:rPr>
          <w:rFonts w:ascii="Times New Roman" w:hAnsi="Times New Roman" w:cs="Times New Roman"/>
          <w:b/>
          <w:color w:val="008000"/>
          <w:szCs w:val="24"/>
        </w:rPr>
        <w:t xml:space="preserve"> </w:t>
      </w:r>
      <w:r w:rsidRPr="00D5799E">
        <w:rPr>
          <w:rFonts w:ascii="Times New Roman" w:hAnsi="Times New Roman" w:cs="Times New Roman"/>
          <w:position w:val="-10"/>
        </w:rPr>
        <w:object w:dxaOrig="800" w:dyaOrig="320">
          <v:shape id="_x0000_i1325" type="#_x0000_t75" style="width:39.75pt;height:15.75pt" o:ole="">
            <v:imagedata r:id="rId250" o:title=""/>
          </v:shape>
          <o:OLEObject Type="Embed" ProgID="Equation.DSMT4" ShapeID="_x0000_i1325" DrawAspect="Content" ObjectID="_1724746140" r:id="rId530"/>
        </w:object>
      </w:r>
      <w:r>
        <w:rPr>
          <w:rFonts w:ascii="Times New Roman" w:hAnsi="Times New Roman" w:cs="Times New Roman"/>
          <w:noProof/>
          <w:szCs w:val="24"/>
        </w:rPr>
        <mc:AlternateContent>
          <mc:Choice Requires="wps">
            <w:drawing>
              <wp:anchor distT="0" distB="0" distL="114300" distR="114300" simplePos="0" relativeHeight="251847680" behindDoc="0" locked="0" layoutInCell="1" allowOverlap="1" wp14:anchorId="36F6EFAC" wp14:editId="3A55585A">
                <wp:simplePos x="0" y="0"/>
                <wp:positionH relativeFrom="column">
                  <wp:posOffset>0</wp:posOffset>
                </wp:positionH>
                <wp:positionV relativeFrom="paragraph">
                  <wp:posOffset>0</wp:posOffset>
                </wp:positionV>
                <wp:extent cx="635000" cy="635000"/>
                <wp:effectExtent l="0" t="0" r="3175" b="3175"/>
                <wp:wrapNone/>
                <wp:docPr id="778" name="Rectangle 77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8" o:spid="_x0000_s1026" style="position:absolute;margin-left:0;margin-top:0;width:50pt;height:50pt;z-index:2518476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60ZPWQIAALAEAAAOAAAAZHJzL2Uyb0RvYy54bWysVN1u2jAUvp+0d7B8D0logDZqqBCBaVK3 Vev2AMZxEmuJj2cbQlft3XfsAKPrzTSNC+Pz4+/8fOfk9u7QtWQvjJWgcpqMY0qE4lBKVef065fN 6JoS65gqWQtK5PRJWHq3ePvmtteZmEADbSkMQRBls17ntHFOZ1FkeSM6ZseghUJjBaZjDkVTR6Vh PaJ3bTSJ41nUgym1AS6sRW0xGOki4FeV4O5TVVnhSJtTzM2F04Rz689occuy2jDdSH5Mg/1DFh2T CoOeoQrmGNkZ+Qqqk9yAhcqNOXQRVJXkItSA1STxH9U8NkyLUAs2x+pzm+z/g+Uf9w+GyDKn8zlS pViHJH3GtjFVt4IEZSPLUnh2fbd6bTN89KgfjK/X6nvg3yxR8ChafOa9UFg1+F4srX6lMgb6RrAS awh40QtAL1iEJtv+A5SYCts5CI09VKbzAbFl5BD4ezrzJw6OcFTOrqZxjCxzNB3vmHHEstNjbax7 J6Aj/pJTg9kFcLa/t25wPbn4WAo2sm3DiGAIdPFKHyww+3wT36yv19fpKJ3M1qM0LorRcrNKR7NN Mp8WV8VqVSQ/PX6SZkMPPdxpypL071g8zvswH+c5s9DK0sP5lKypt6vWkD3DKd+En6cKC79wi16m EcxYy+k/VBfI8P0feN5C+YRcGMBeYVtxzfHSgPlBSY8rk1P7fceMoKR9r5DPmyRN/Y4FIZ3OJyiY S8v20sIUR6icOkqG68oNe7nTRtYNRkoCNwqWOAOVDPz4+Riywry9gGsRKjiusN+7Szl4/f7QLH4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xetGT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rPr>
        <w:t>B.</w:t>
      </w:r>
      <w:r w:rsidRPr="00D5799E">
        <w:rPr>
          <w:rFonts w:ascii="Times New Roman" w:hAnsi="Times New Roman" w:cs="Times New Roman"/>
          <w:b/>
          <w:color w:val="008000"/>
          <w:szCs w:val="24"/>
        </w:rPr>
        <w:t xml:space="preserve"> </w:t>
      </w:r>
      <w:r w:rsidRPr="00D5799E">
        <w:rPr>
          <w:rFonts w:ascii="Times New Roman" w:hAnsi="Times New Roman" w:cs="Times New Roman"/>
          <w:position w:val="-10"/>
        </w:rPr>
        <w:object w:dxaOrig="1340" w:dyaOrig="320">
          <v:shape id="_x0000_i1326" type="#_x0000_t75" style="width:66.75pt;height:15.75pt" o:ole="">
            <v:imagedata r:id="rId252" o:title=""/>
          </v:shape>
          <o:OLEObject Type="Embed" ProgID="Equation.DSMT4" ShapeID="_x0000_i1326" DrawAspect="Content" ObjectID="_1724746141" r:id="rId531"/>
        </w:object>
      </w:r>
      <w:r>
        <w:rPr>
          <w:rFonts w:ascii="Times New Roman" w:hAnsi="Times New Roman" w:cs="Times New Roman"/>
          <w:noProof/>
          <w:szCs w:val="24"/>
        </w:rPr>
        <mc:AlternateContent>
          <mc:Choice Requires="wps">
            <w:drawing>
              <wp:anchor distT="0" distB="0" distL="114300" distR="114300" simplePos="0" relativeHeight="251848704" behindDoc="0" locked="0" layoutInCell="1" allowOverlap="1" wp14:anchorId="772B3761" wp14:editId="4FF87767">
                <wp:simplePos x="0" y="0"/>
                <wp:positionH relativeFrom="column">
                  <wp:posOffset>0</wp:posOffset>
                </wp:positionH>
                <wp:positionV relativeFrom="paragraph">
                  <wp:posOffset>0</wp:posOffset>
                </wp:positionV>
                <wp:extent cx="635000" cy="635000"/>
                <wp:effectExtent l="0" t="0" r="3175" b="3175"/>
                <wp:wrapNone/>
                <wp:docPr id="777" name="Rectangle 77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7" o:spid="_x0000_s1026" style="position:absolute;margin-left:0;margin-top:0;width:50pt;height:50pt;z-index:2518487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qVmhWQIAALAEAAAOAAAAZHJzL2Uyb0RvYy54bWysVFtv0zAUfkfiP1h+75J0WS/R0qlqWoQ0 YGLwA1zHSSwSH2O7TcfEf+fYaUvHXhCiD67Pxd+5fOfk9u7QtWQvjJWgcppcxZQIxaGUqs7p1y+b 0YwS65gqWQtK5PRJWHq3ePvmtteZGEMDbSkMQRBls17ntHFOZ1FkeSM6Zq9AC4XGCkzHHIqmjkrD ekTv2mgcx5OoB1NqA1xYi9piMNJFwK8qwd2nqrLCkTanmJsLpwnn1p/R4pZltWG6kfyYBvuHLDom FQY9QxXMMbIz8hVUJ7kBC5W74tBFUFWSi1ADVpPEf1Tz2DAtQi3YHKvPbbL/D5Z/3D8YIsucTqdT ShTrkKTP2Dam6laQoGxkWQrPru9Wr22Gjx71g/H1Wn0P/JslCh5Fi8+8FwqrBt+LpdWvVMZA3whW Yg0BL3oB6AWL0GTbf4ASU2E7B6Gxh8p0PiC2jBwCf09n/sTBEY7KyfVNHCPLHE3HO2Ycsez0WBvr 3gnoiL/k1GB2AZzt760bXE8uPpaCjWzbMCIYAl280gcLzD7P4/l6tp6lo3Q8WY/SuChGy80qHU02 yfSmuC5WqyL56fGTNBt66OFOU5akf8ficd6H+TjPmYVWlh7Op2RNvV21huwZTvkm/DxVWPiFW/Qy jWDGWk7/obpAhu//wPMWyifkwgD2CtuKa46XBswPSnpcmZza7ztmBCXte4V8zpM09TsWhPRmOkbB XFq2lxamOELl1FEyXFdu2MudNrJuMFISuFGwxBmoZODHz8eQFebtBVyLUMFxhf3eXcrB6/eHZvE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rqlZo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rPr>
        <w:t>C.</w:t>
      </w:r>
      <w:r w:rsidRPr="00D5799E">
        <w:rPr>
          <w:rFonts w:ascii="Times New Roman" w:hAnsi="Times New Roman" w:cs="Times New Roman"/>
          <w:b/>
          <w:color w:val="008000"/>
          <w:szCs w:val="24"/>
        </w:rPr>
        <w:t xml:space="preserve"> </w:t>
      </w:r>
      <w:r w:rsidRPr="00D5799E">
        <w:rPr>
          <w:rFonts w:ascii="Times New Roman" w:hAnsi="Times New Roman" w:cs="Times New Roman"/>
          <w:position w:val="-10"/>
        </w:rPr>
        <w:object w:dxaOrig="1420" w:dyaOrig="320">
          <v:shape id="_x0000_i1327" type="#_x0000_t75" style="width:71.25pt;height:15.75pt" o:ole="">
            <v:imagedata r:id="rId254" o:title=""/>
          </v:shape>
          <o:OLEObject Type="Embed" ProgID="Equation.DSMT4" ShapeID="_x0000_i1327" DrawAspect="Content" ObjectID="_1724746142" r:id="rId532"/>
        </w:object>
      </w:r>
      <w:r>
        <w:rPr>
          <w:rFonts w:ascii="Times New Roman" w:hAnsi="Times New Roman" w:cs="Times New Roman"/>
          <w:noProof/>
          <w:szCs w:val="24"/>
        </w:rPr>
        <mc:AlternateContent>
          <mc:Choice Requires="wps">
            <w:drawing>
              <wp:anchor distT="0" distB="0" distL="114300" distR="114300" simplePos="0" relativeHeight="251849728" behindDoc="0" locked="0" layoutInCell="1" allowOverlap="1" wp14:anchorId="0A098B4E" wp14:editId="2B31DD7E">
                <wp:simplePos x="0" y="0"/>
                <wp:positionH relativeFrom="column">
                  <wp:posOffset>0</wp:posOffset>
                </wp:positionH>
                <wp:positionV relativeFrom="paragraph">
                  <wp:posOffset>0</wp:posOffset>
                </wp:positionV>
                <wp:extent cx="635000" cy="635000"/>
                <wp:effectExtent l="0" t="0" r="3175" b="3175"/>
                <wp:wrapNone/>
                <wp:docPr id="776" name="Rectangle 77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6" o:spid="_x0000_s1026" style="position:absolute;margin-left:0;margin-top:0;width:50pt;height:50pt;z-index:251849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a4sFWQIAALAEAAAOAAAAZHJzL2Uyb0RvYy54bWysVN1u2jAUvp+0d7B8D0logDZqqBCBaVK3 Vev2AMZxEmuJ7R0bQlft3XfsAKPrzTSNC+Pz4+/8fOfk9u7QtWQvwEqtcpqMY0qE4rqUqs7p1y+b 0TUl1jFVslYrkdMnYend4u2b295kYqIb3ZYCCIIom/Ump41zJosiyxvRMTvWRig0Vho65lCEOiqB 9YjetdEkjmdRr6E0oLmwFrXFYKSLgF9VgrtPVWWFI21OMTcXTgjn1p/R4pZlNTDTSH5Mg/1DFh2T CoOeoQrmGNmBfAXVSQ7a6sqNue4iXVWSi1ADVpPEf1Tz2DAjQi3YHGvObbL/D5Z/3D8AkWVO5/MZ JYp1SNJnbBtTdStIUDayLIVn13erNzbDR4/mAXy91txr/s0SpR9Fi8+8FwqrBt+LpTWvVAC6bwQr sYaAF70A9IJFaLLtP+gSU2E7p0NjDxV0PiC2jBwCf09n/sTBEY7K2dU0jpFljqbjHTOOWHZ6bMC6 d0J3xF9yCphdAGf7e+sG15OLj6X0RrZtGBEMgS5e6YMFZp9v4pv19fo6HaWT2XqUxkUxWm5W6Wi2 SebT4qpYrYrkp8dP0mzooYc7TVmS/h2Lx3kf5uM8Z1a3svRwPiUL9XbVAtkznPJN+HmqsPALt+hl GsGMtZz+Q3WBDN//geetLp+QC9DYK2wrrjleGg0/KOlxZXJqv+8YCEra9wr5vEnS1O9YENLpfIIC XFq2lxamOELl1FEyXFdu2MudAVk3GCkJ3Ci9xBmoZODHz8eQFebtBVyLUMFxhf3eXcrB6/eHZvE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GuLB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rPr>
        <w:t>.</w:t>
      </w:r>
      <w:r w:rsidRPr="00D5799E">
        <w:rPr>
          <w:rFonts w:ascii="Times New Roman" w:hAnsi="Times New Roman" w:cs="Times New Roman"/>
          <w:szCs w:val="24"/>
        </w:rPr>
        <w:tab/>
      </w:r>
      <w:r w:rsidRPr="000A5708">
        <w:rPr>
          <w:rFonts w:ascii="Times New Roman" w:hAnsi="Times New Roman" w:cs="Times New Roman"/>
          <w:b/>
          <w:color w:val="0000FF"/>
          <w:szCs w:val="24"/>
          <w:u w:val="single"/>
        </w:rPr>
        <w:t>D</w:t>
      </w:r>
      <w:r w:rsidRPr="000A5708">
        <w:rPr>
          <w:rFonts w:ascii="Times New Roman" w:hAnsi="Times New Roman" w:cs="Times New Roman"/>
          <w:b/>
          <w:color w:val="0000FF"/>
          <w:szCs w:val="24"/>
        </w:rPr>
        <w:t>.</w:t>
      </w:r>
      <w:r w:rsidRPr="00D5799E">
        <w:rPr>
          <w:rFonts w:ascii="Times New Roman" w:hAnsi="Times New Roman" w:cs="Times New Roman"/>
          <w:b/>
          <w:color w:val="008000"/>
          <w:szCs w:val="24"/>
        </w:rPr>
        <w:t xml:space="preserve"> </w:t>
      </w:r>
      <w:r w:rsidRPr="00D5799E">
        <w:rPr>
          <w:rFonts w:ascii="Times New Roman" w:hAnsi="Times New Roman" w:cs="Times New Roman"/>
          <w:position w:val="-10"/>
        </w:rPr>
        <w:object w:dxaOrig="900" w:dyaOrig="320">
          <v:shape id="_x0000_i1328" type="#_x0000_t75" style="width:45pt;height:15.75pt" o:ole="">
            <v:imagedata r:id="rId256" o:title=""/>
          </v:shape>
          <o:OLEObject Type="Embed" ProgID="Equation.DSMT4" ShapeID="_x0000_i1328" DrawAspect="Content" ObjectID="_1724746143" r:id="rId533"/>
        </w:object>
      </w:r>
      <w:r>
        <w:rPr>
          <w:rFonts w:ascii="Times New Roman" w:hAnsi="Times New Roman" w:cs="Times New Roman"/>
          <w:noProof/>
          <w:szCs w:val="24"/>
        </w:rPr>
        <mc:AlternateContent>
          <mc:Choice Requires="wps">
            <w:drawing>
              <wp:anchor distT="0" distB="0" distL="114300" distR="114300" simplePos="0" relativeHeight="251850752" behindDoc="0" locked="0" layoutInCell="1" allowOverlap="1" wp14:anchorId="330B006B" wp14:editId="481BD3F3">
                <wp:simplePos x="0" y="0"/>
                <wp:positionH relativeFrom="column">
                  <wp:posOffset>0</wp:posOffset>
                </wp:positionH>
                <wp:positionV relativeFrom="paragraph">
                  <wp:posOffset>0</wp:posOffset>
                </wp:positionV>
                <wp:extent cx="635000" cy="635000"/>
                <wp:effectExtent l="0" t="0" r="3175" b="3175"/>
                <wp:wrapNone/>
                <wp:docPr id="775" name="Rectangle 77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5" o:spid="_x0000_s1026" style="position:absolute;margin-left:0;margin-top:0;width:50pt;height:50pt;z-index:2518507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K40zWQIAALAEAAAOAAAAZHJzL2Uyb0RvYy54bWysVFtv0zAUfkfiP1h+b5N06WXR0mlqWoQ0 YGLwA1zHSSwS2xy7TcfEf+fYaUvHXhCiD67Pxd+5fOfk5vbQtWQvwEqtcpqMY0qE4rqUqs7p1y+b 0YIS65gqWauVyOmTsPR2+fbNTW8yMdGNbksBBEGUzXqT08Y5k0WR5Y3omB1rIxQaKw0dcyhCHZXA ekTv2mgSx7Oo11Aa0FxYi9piMNJlwK8qwd2nqrLCkTanmJsLJ4Rz689oecOyGphpJD+mwf4hi45J hUHPUAVzjOxAvoLqJAdtdeXGXHeRrirJRagBq0niP6p5bJgRoRZsjjXnNtn/B8s/7h+AyDKn8/mU EsU6JOkzto2puhUkKBtZlsKz67vVG5vho0fzAL5ea+41/2aJ0o+ixWfeC4VVg+/FnTWvVAC6bwQr sYaAF70A9IJFaLLtP+gSU2E7p0NjDxV0PiC2jBwCf09n/sTBEY7K2dU0jpFljqbjHTOOWHZ6bMC6 d0J3xF9yCphdAGf7e+sG15OLj6X0RrZtGBEMgS5e6YMFZp+v4+v1Yr1IR+lkth6lcVGM7jardDTb JPNpcVWsVkXy0+MnaTb00MOdpixJ/47F47wP83GeM6tbWXo4n5KFertqgewZTvkm/DxVWPiFW/Qy jWDGWk7/obpAhu//wPNWl0/IBWjsFbYV1xwvjYYflPS4Mjm133cMBCXte4V8Xidp6ncsCOl0PkEB Li3bSwtTHKFy6igZris37OXOgKwbjJQEbpS+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SyuNM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highlight w:val="yellow"/>
        </w:rPr>
        <w:t>.</w:t>
      </w:r>
    </w:p>
    <w:p w:rsidR="004B4D08" w:rsidRPr="00D5799E" w:rsidRDefault="004B4D08" w:rsidP="004B4D08">
      <w:pPr>
        <w:ind w:left="992"/>
        <w:jc w:val="center"/>
        <w:rPr>
          <w:rFonts w:ascii="Times New Roman" w:hAnsi="Times New Roman" w:cs="Times New Roman"/>
          <w:szCs w:val="24"/>
        </w:rPr>
      </w:pPr>
      <w:r w:rsidRPr="000A5708">
        <w:rPr>
          <w:rFonts w:ascii="Times New Roman" w:hAnsi="Times New Roman" w:cs="Times New Roman"/>
          <w:b/>
          <w:color w:val="0000FF"/>
          <w:szCs w:val="24"/>
        </w:rPr>
        <w:t>Lời giải</w:t>
      </w:r>
    </w:p>
    <w:p w:rsidR="004B4D08" w:rsidRPr="00D5799E" w:rsidRDefault="004B4D08" w:rsidP="004B4D08">
      <w:pPr>
        <w:ind w:left="992" w:firstLine="990"/>
        <w:jc w:val="both"/>
        <w:rPr>
          <w:rFonts w:ascii="Times New Roman" w:hAnsi="Times New Roman" w:cs="Times New Roman"/>
          <w:b/>
          <w:color w:val="008000"/>
          <w:szCs w:val="24"/>
          <w:highlight w:val="yellow"/>
        </w:rPr>
      </w:pPr>
      <w:r w:rsidRPr="00D5799E">
        <w:rPr>
          <w:rFonts w:ascii="Times New Roman" w:hAnsi="Times New Roman" w:cs="Times New Roman"/>
          <w:b/>
          <w:color w:val="008000"/>
          <w:szCs w:val="24"/>
          <w:highlight w:val="yellow"/>
        </w:rPr>
        <w:t>Chọn D</w:t>
      </w:r>
    </w:p>
    <w:p w:rsidR="004B4D08" w:rsidRPr="00D5799E" w:rsidRDefault="004B4D08" w:rsidP="004B4D08">
      <w:pPr>
        <w:ind w:left="992" w:firstLine="990"/>
        <w:jc w:val="both"/>
        <w:rPr>
          <w:rFonts w:ascii="Times New Roman" w:hAnsi="Times New Roman" w:cs="Times New Roman"/>
        </w:rPr>
      </w:pPr>
      <w:r w:rsidRPr="00D5799E">
        <w:rPr>
          <w:rFonts w:ascii="Times New Roman" w:hAnsi="Times New Roman" w:cs="Times New Roman"/>
          <w:szCs w:val="24"/>
          <w:lang w:val="fr-FR"/>
        </w:rPr>
        <w:t xml:space="preserve">Ta có </w:t>
      </w:r>
      <w:r w:rsidRPr="00D5799E">
        <w:rPr>
          <w:rFonts w:ascii="Times New Roman" w:hAnsi="Times New Roman" w:cs="Times New Roman"/>
          <w:position w:val="-6"/>
        </w:rPr>
        <w:object w:dxaOrig="1340" w:dyaOrig="279">
          <v:shape id="_x0000_i1329" type="#_x0000_t75" style="width:66.75pt;height:14.25pt" o:ole="">
            <v:imagedata r:id="rId534" o:title=""/>
          </v:shape>
          <o:OLEObject Type="Embed" ProgID="Equation.DSMT4" ShapeID="_x0000_i1329" DrawAspect="Content" ObjectID="_1724746144" r:id="rId535"/>
        </w:object>
      </w:r>
      <w:r>
        <w:rPr>
          <w:rFonts w:ascii="Times New Roman" w:hAnsi="Times New Roman" w:cs="Times New Roman"/>
          <w:noProof/>
          <w:szCs w:val="24"/>
        </w:rPr>
        <mc:AlternateContent>
          <mc:Choice Requires="wps">
            <w:drawing>
              <wp:anchor distT="0" distB="0" distL="114300" distR="114300" simplePos="0" relativeHeight="251851776" behindDoc="0" locked="0" layoutInCell="1" allowOverlap="1" wp14:anchorId="1D1FDE7D" wp14:editId="6AA712C9">
                <wp:simplePos x="0" y="0"/>
                <wp:positionH relativeFrom="column">
                  <wp:posOffset>0</wp:posOffset>
                </wp:positionH>
                <wp:positionV relativeFrom="paragraph">
                  <wp:posOffset>0</wp:posOffset>
                </wp:positionV>
                <wp:extent cx="635000" cy="635000"/>
                <wp:effectExtent l="0" t="0" r="3175" b="3175"/>
                <wp:wrapNone/>
                <wp:docPr id="774" name="Rectangle 77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4" o:spid="_x0000_s1026" style="position:absolute;margin-left:0;margin-top:0;width:50pt;height:50pt;z-index:2518517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6V+XWQIAALAEAAAOAAAAZHJzL2Uyb0RvYy54bWysVN1u2jAUvp+0d7B8D0logDZqqBCBaVK3 Vev2AMZxEmuJj2cbQlft3XfsAKPrzTSNC+Pz4+/8fOfk9u7QtWQvjJWgcpqMY0qE4lBKVef065fN 6JoS65gqWQtK5PRJWHq3ePvmtteZmEADbSkMQRBls17ntHFOZ1FkeSM6ZseghUJjBaZjDkVTR6Vh PaJ3bTSJ41nUgym1AS6sRW0xGOki4FeV4O5TVVnhSJtTzM2F04Rz689occuy2jDdSH5Mg/1DFh2T CoOeoQrmGNkZ+Qqqk9yAhcqNOXQRVJXkItSA1STxH9U8NkyLUAs2x+pzm+z/g+Uf9w+GyDKn83lK iWIdkvQZ28ZU3QoSlI0sS+HZ9d3qtc3w0aN+ML5eq++Bf7NEwaNo8Zn3QmHV4HuxtPqVyhjoG8FK rCHgRS8AvWARmmz7D1BiKmznIDT2UJnOB8SWkUPg7+nMnzg4wlE5u5rGMbLM0XS8Y8YRy06PtbHu nYCO+EtODWYXwNn+3rrB9eTiYynYyLYNI4Ih0MUrfbDA7PNNfLO+Xl+no3QyW4/SuChGy80qHc02 yXxaXBWrVZH89PhJmg099HCnKUvSv2PxOO/DfJznzEIrSw/nU7Km3q5aQ/YMp3wTfp4qLPzCLXqZ RjBjLaf/UF0gw/d/4HkL5RNyYQB7hW3FNcdLA+YHJT2uTE7t9x0zgpL2vUI+b5I09TsWhHQ6n6Bg Li3bSwtTHKFy6igZris37OVOG1k3GCkJ3ChY4gxUMvDj52PICvP2Aq5FqOC4wn7vLuXg9ftDs/g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Gelfl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hAnsi="Times New Roman" w:cs="Times New Roman"/>
          <w:szCs w:val="24"/>
          <w:lang w:val="fr-FR"/>
        </w:rPr>
        <w:t xml:space="preserve"> nên </w:t>
      </w:r>
      <w:r w:rsidRPr="00D5799E">
        <w:rPr>
          <w:rFonts w:ascii="Times New Roman" w:hAnsi="Times New Roman" w:cs="Times New Roman"/>
          <w:b/>
          <w:color w:val="008000"/>
          <w:szCs w:val="24"/>
          <w:highlight w:val="yellow"/>
          <w:lang w:val="fr-FR"/>
        </w:rPr>
        <w:t>Chọn D</w:t>
      </w:r>
    </w:p>
    <w:p w:rsidR="004B4D08" w:rsidRPr="00D5799E" w:rsidRDefault="004B4D08" w:rsidP="000A5708">
      <w:pPr>
        <w:pStyle w:val="ListParagraph"/>
        <w:numPr>
          <w:ilvl w:val="0"/>
          <w:numId w:val="6"/>
        </w:numPr>
        <w:tabs>
          <w:tab w:val="left" w:pos="992"/>
        </w:tabs>
        <w:spacing w:before="120" w:line="276" w:lineRule="auto"/>
        <w:jc w:val="both"/>
        <w:rPr>
          <w:rFonts w:ascii="Times New Roman" w:hAnsi="Times New Roman" w:cs="Times New Roman"/>
        </w:rPr>
      </w:pPr>
      <w:r w:rsidRPr="00D5799E">
        <w:rPr>
          <w:rFonts w:ascii="Times New Roman" w:eastAsia="Times New Roman" w:hAnsi="Times New Roman" w:cs="Times New Roman"/>
          <w:sz w:val="24"/>
          <w:szCs w:val="24"/>
        </w:rPr>
        <w:t xml:space="preserve">Cặp số </w:t>
      </w:r>
      <w:r w:rsidRPr="00D5799E">
        <w:rPr>
          <w:rFonts w:ascii="Times New Roman" w:hAnsi="Times New Roman" w:cs="Times New Roman"/>
          <w:position w:val="-14"/>
        </w:rPr>
        <w:object w:dxaOrig="780" w:dyaOrig="400">
          <v:shape id="_x0000_i1330" type="#_x0000_t75" style="width:39pt;height:20.25pt" o:ole="">
            <v:imagedata r:id="rId258" o:title=""/>
          </v:shape>
          <o:OLEObject Type="Embed" ProgID="Equation.DSMT4" ShapeID="_x0000_i1330" DrawAspect="Content" ObjectID="_1724746145" r:id="rId536"/>
        </w:object>
      </w:r>
      <w:r>
        <w:rPr>
          <w:rFonts w:ascii="Times New Roman" w:hAnsi="Times New Roman" w:cs="Times New Roman"/>
          <w:noProof/>
          <w:sz w:val="24"/>
          <w:szCs w:val="24"/>
          <w:lang w:eastAsia="en-US"/>
        </w:rPr>
        <mc:AlternateContent>
          <mc:Choice Requires="wps">
            <w:drawing>
              <wp:anchor distT="0" distB="0" distL="114300" distR="114300" simplePos="0" relativeHeight="251852800" behindDoc="0" locked="0" layoutInCell="1" allowOverlap="1" wp14:anchorId="26889DC2" wp14:editId="6218F52A">
                <wp:simplePos x="0" y="0"/>
                <wp:positionH relativeFrom="column">
                  <wp:posOffset>0</wp:posOffset>
                </wp:positionH>
                <wp:positionV relativeFrom="paragraph">
                  <wp:posOffset>0</wp:posOffset>
                </wp:positionV>
                <wp:extent cx="635000" cy="635000"/>
                <wp:effectExtent l="0" t="0" r="3175" b="3175"/>
                <wp:wrapNone/>
                <wp:docPr id="773" name="Rectangle 77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3" o:spid="_x0000_s1026" style="position:absolute;margin-left:0;margin-top:0;width:50pt;height:50pt;z-index:2518528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qoFfWQIAALAEAAAOAAAAZHJzL2Uyb0RvYy54bWysVNuO2jAQfa/Uf7D8DkkgwG60YYUIVJW2 7arbfoBxHGI1sd2xIdBV/71jByjbfamq8mA8F5+5nJnc3R/ahuwFWKlVTpNhTIlQXJdSbXP69ct6 cEOJdUyVrNFK5PQoLL2fv31z15lMjHStm1IAQRBls87ktHbOZFFkeS1aZofaCIXGSkPLHIqwjUpg HaK3TTSK42nUaSgNaC6sRW3RG+k84FeV4O5TVVnhSJNTzM2FE8K58Wc0v2PZFpipJT+lwf4hi5ZJ hUEvUAVzjOxAvoJqJQdtdeWGXLeRrirJRagBq0niP6p5qpkRoRZsjjWXNtn/B8s/7h+ByDKns9mY EsVaJOkzto2pbSNIUNayLIVn13erMzbDR0/mEXy91jxo/s0SpZ9Eg8+8FwrLGt+LhTWvVAC6qwUr sYaAF70A9IJFaLLpPugSU2E7p0NjDxW0PiC2jBwCf8cLf+LgCEfldDyJY2SZo+l0x4wjlp0fG7Du ndAt8ZecAmYXwNn+wbre9eziYym9lk0TRgRDoItX+mCB2efb+HZ1s7pJB+louhqkcVEMFutlOpiu k9mkGBfLZZH89PhJmvU99HDnKUvSv2PxNO/9fFzmzOpGlh7Op2Rhu1k2QPYMp3wdfp4qLPzKLXqZ RjBjLef/UF0gw/e/53mjyyNyARp7hW3FNcdLreEHJR2uTE7t9x0DQUnzXiGft0ma+h0LQjqZjVCA a8vm2sIUR6icOkr669L1e7kzILc1RkoCN0ovcAYqGfjx89FnhXl7AdciVHBaYb9313Lw+v2hmf8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JaqBX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 w:val="24"/>
          <w:szCs w:val="24"/>
        </w:rPr>
        <w:t xml:space="preserve"> nào là nghiệm của bất phương trình </w:t>
      </w:r>
      <w:r w:rsidRPr="00D5799E">
        <w:rPr>
          <w:rFonts w:ascii="Times New Roman" w:hAnsi="Times New Roman" w:cs="Times New Roman"/>
          <w:position w:val="-10"/>
        </w:rPr>
        <w:object w:dxaOrig="1120" w:dyaOrig="320">
          <v:shape id="_x0000_i1331" type="#_x0000_t75" style="width:56.25pt;height:15.75pt" o:ole="">
            <v:imagedata r:id="rId260" o:title=""/>
          </v:shape>
          <o:OLEObject Type="Embed" ProgID="Equation.DSMT4" ShapeID="_x0000_i1331" DrawAspect="Content" ObjectID="_1724746146" r:id="rId537"/>
        </w:object>
      </w:r>
      <w:r>
        <w:rPr>
          <w:rFonts w:ascii="Times New Roman" w:hAnsi="Times New Roman" w:cs="Times New Roman"/>
          <w:noProof/>
          <w:sz w:val="24"/>
          <w:szCs w:val="24"/>
          <w:lang w:eastAsia="en-US"/>
        </w:rPr>
        <mc:AlternateContent>
          <mc:Choice Requires="wps">
            <w:drawing>
              <wp:anchor distT="0" distB="0" distL="114300" distR="114300" simplePos="0" relativeHeight="251853824" behindDoc="0" locked="0" layoutInCell="1" allowOverlap="1" wp14:anchorId="7282365A" wp14:editId="086C22B2">
                <wp:simplePos x="0" y="0"/>
                <wp:positionH relativeFrom="column">
                  <wp:posOffset>0</wp:posOffset>
                </wp:positionH>
                <wp:positionV relativeFrom="paragraph">
                  <wp:posOffset>0</wp:posOffset>
                </wp:positionV>
                <wp:extent cx="635000" cy="635000"/>
                <wp:effectExtent l="0" t="0" r="3175" b="3175"/>
                <wp:wrapNone/>
                <wp:docPr id="772" name="Rectangle 77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2" o:spid="_x0000_s1026" style="position:absolute;margin-left:0;margin-top:0;width:50pt;height:50pt;z-index:2518538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aFP7WQIAALAEAAAOAAAAZHJzL2Uyb0RvYy54bWysVN1u2jAUvp+0d7B8D0logDZqqBCBaVK3 Vev2AMZxEmuJ7R0bQlft3XfsAKPrzTSNC+Pz4+/8fOfk9u7QtWQvwEqtcpqMY0qE4rqUqs7p1y+b 0TUl1jFVslYrkdMnYend4u2b295kYqIb3ZYCCIIom/Ump41zJosiyxvRMTvWRig0Vho65lCEOiqB 9YjetdEkjmdRr6E0oLmwFrXFYKSLgF9VgrtPVWWFI21OMTcXTgjn1p/R4pZlNTDTSH5Mg/1DFh2T CoOeoQrmGNmBfAXVSQ7a6sqNue4iXVWSi1ADVpPEf1Tz2DAjQi3YHGvObbL/D5Z/3D8AkWVO5/MJ JYp1SNJnbBtTdStIUDayLIVn13erNzbDR4/mAXy91txr/s0SpR9Fi8+8FwqrBt+LpTWvVAC6bwQr sYaAF70A9IJFaLLtP+gSU2E7p0NjDxV0PiC2jBwCf09n/sTBEY7K2dU0jpFljqbjHTOOWHZ6bMC6 d0J3xF9yCphdAGf7e+sG15OLj6X0RrZtGBEMgS5e6YMFZp9v4pv19fo6HaWT2XqUxkUxWm5W6Wi2 SebT4qpYrYrkp8dP0mzooYc7TVmS/h2Lx3kf5uM8Z1a3svRwPiUL9XbVAtkznPJN+HmqsPALt+hl GsGMtZz+Q3WBDN//geetLp+QC9DYK2wrrjleGg0/KOlxZXJqv+8YCEra9wr5vEnS1O9YENLpfIIC XFq2lxamOELl1FEyXFdu2MudAVk3GCkJ3Ci9xBmoZODHz8eQFebtBVyLUMFxhf3eXcrB6/eHZvE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d2hT+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 w:val="24"/>
          <w:szCs w:val="24"/>
        </w:rPr>
        <w:t>.</w:t>
      </w:r>
    </w:p>
    <w:p w:rsidR="004B4D08" w:rsidRPr="00D5799E" w:rsidRDefault="004B4D08" w:rsidP="004B4D08">
      <w:pPr>
        <w:tabs>
          <w:tab w:val="left" w:pos="3402"/>
          <w:tab w:val="left" w:pos="5669"/>
          <w:tab w:val="left" w:pos="7937"/>
        </w:tabs>
        <w:spacing w:after="0"/>
        <w:ind w:left="992"/>
        <w:jc w:val="both"/>
        <w:rPr>
          <w:rFonts w:ascii="Times New Roman" w:hAnsi="Times New Roman" w:cs="Times New Roman"/>
        </w:rPr>
      </w:pPr>
      <w:r w:rsidRPr="000A5708">
        <w:rPr>
          <w:rFonts w:ascii="Times New Roman" w:eastAsia="Times New Roman" w:hAnsi="Times New Roman" w:cs="Times New Roman"/>
          <w:b/>
          <w:color w:val="0000FF"/>
          <w:szCs w:val="24"/>
        </w:rPr>
        <w:t>A.</w:t>
      </w:r>
      <w:r w:rsidRPr="00D5799E">
        <w:rPr>
          <w:rFonts w:ascii="Times New Roman" w:eastAsia="Times New Roman" w:hAnsi="Times New Roman" w:cs="Times New Roman"/>
          <w:b/>
          <w:color w:val="008000"/>
          <w:szCs w:val="24"/>
        </w:rPr>
        <w:t xml:space="preserve"> </w:t>
      </w:r>
      <w:r w:rsidRPr="00D5799E">
        <w:rPr>
          <w:rFonts w:ascii="Times New Roman" w:hAnsi="Times New Roman" w:cs="Times New Roman"/>
          <w:position w:val="-14"/>
        </w:rPr>
        <w:object w:dxaOrig="1660" w:dyaOrig="400">
          <v:shape id="_x0000_i1332" type="#_x0000_t75" style="width:83.25pt;height:20.25pt" o:ole="">
            <v:imagedata r:id="rId262" o:title=""/>
          </v:shape>
          <o:OLEObject Type="Embed" ProgID="Equation.DSMT4" ShapeID="_x0000_i1332" DrawAspect="Content" ObjectID="_1724746147" r:id="rId538"/>
        </w:object>
      </w:r>
      <w:r>
        <w:rPr>
          <w:rFonts w:ascii="Times New Roman" w:eastAsia="Times New Roman" w:hAnsi="Times New Roman" w:cs="Times New Roman"/>
          <w:noProof/>
          <w:szCs w:val="24"/>
        </w:rPr>
        <mc:AlternateContent>
          <mc:Choice Requires="wps">
            <w:drawing>
              <wp:anchor distT="0" distB="0" distL="114300" distR="114300" simplePos="0" relativeHeight="251854848" behindDoc="0" locked="0" layoutInCell="1" allowOverlap="1" wp14:anchorId="377BADDA" wp14:editId="1EC95DF6">
                <wp:simplePos x="0" y="0"/>
                <wp:positionH relativeFrom="column">
                  <wp:posOffset>0</wp:posOffset>
                </wp:positionH>
                <wp:positionV relativeFrom="paragraph">
                  <wp:posOffset>0</wp:posOffset>
                </wp:positionV>
                <wp:extent cx="635000" cy="635000"/>
                <wp:effectExtent l="0" t="0" r="3175" b="3175"/>
                <wp:wrapNone/>
                <wp:docPr id="771" name="Rectangle 77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1" o:spid="_x0000_s1026" style="position:absolute;margin-left:0;margin-top:0;width:50pt;height:50pt;z-index:2518548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KFXNWQIAALAEAAAOAAAAZHJzL2Uyb0RvYy54bWysVN1u2jAUvp+0d7B8D0logDZqqBCBaVK3 Vev2AMZxEmuJj2cbQlft3XfsAKPrzTSNC+Pz4+/8fOfk9u7QtWQvjJWgcpqMY0qE4lBKVef065fN 6JoS65gqWQtK5PRJWHq3ePvmtteZmEADbSkMQRBls17ntHFOZ1FkeSM6ZseghUJjBaZjDkVTR6Vh PaJ3bTSJ41nUgym1AS6sRW0xGOki4FeV4O5TVVnhSJtTzM2F04Rz689occuy2jDdSH5Mg/1DFh2T CoOeoQrmGNkZ+Qqqk9yAhcqNOXQRVJXkItSA1STxH9U8NkyLUAs2x+pzm+z/g+Uf9w+GyDKn83lC iWIdkvQZ28ZU3QoSlI0sS+HZ9d3qtc3w0aN+ML5eq++Bf7NEwaNo8Zn3QmHV4HuxtPqVyhjoG8FK rCHgRS8AvWARmmz7D1BiKmznIDT2UJnOB8SWkUPg7+nMnzg4wlE5u5rGMbLM0XS8Y8YRy06PtbHu nYCO+EtODWYXwNn+3rrB9eTiYynYyLYNI4Ih0MUrfbDA7PNNfLO+Xl+no3QyW4/SuChGy80qHc02 yXxaXBWrVZH89PhJmg099HCnKUvSv2PxOO/DfJznzEIrSw/nU7Km3q5aQ/YMp3wTfp4qLPzCLXqZ RjBjLaf/UF0gw/d/4HkL5RNyYQB7hW3FNcdLA+YHJT2uTE7t9x0zgpL2vUI+b5I09TsWhHQ6n6Bg Li3bSwtTHKFy6igZris37OVOG1k3GCkJ3ChY4gxUMvDj52PICvP2Aq5FqOC4wn7vLuXg9ftDs/g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wChVz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Cs w:val="24"/>
        </w:rPr>
        <w:t>.</w:t>
      </w:r>
      <w:r w:rsidRPr="00D5799E">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u w:val="single"/>
        </w:rPr>
        <w:t>B</w:t>
      </w:r>
      <w:r w:rsidRPr="000A5708">
        <w:rPr>
          <w:rFonts w:ascii="Times New Roman" w:eastAsia="Times New Roman" w:hAnsi="Times New Roman" w:cs="Times New Roman"/>
          <w:b/>
          <w:color w:val="0000FF"/>
          <w:szCs w:val="24"/>
        </w:rPr>
        <w:t>.</w:t>
      </w:r>
      <w:r w:rsidRPr="00D5799E">
        <w:rPr>
          <w:rFonts w:ascii="Times New Roman" w:eastAsia="Times New Roman" w:hAnsi="Times New Roman" w:cs="Times New Roman"/>
          <w:b/>
          <w:color w:val="008000"/>
          <w:szCs w:val="24"/>
        </w:rPr>
        <w:t xml:space="preserve"> </w:t>
      </w:r>
      <w:r w:rsidRPr="00D5799E">
        <w:rPr>
          <w:rFonts w:ascii="Times New Roman" w:hAnsi="Times New Roman" w:cs="Times New Roman"/>
          <w:position w:val="-14"/>
        </w:rPr>
        <w:object w:dxaOrig="1480" w:dyaOrig="400">
          <v:shape id="_x0000_i1333" type="#_x0000_t75" style="width:74.25pt;height:20.25pt" o:ole="">
            <v:imagedata r:id="rId264" o:title=""/>
          </v:shape>
          <o:OLEObject Type="Embed" ProgID="Equation.DSMT4" ShapeID="_x0000_i1333" DrawAspect="Content" ObjectID="_1724746148" r:id="rId539"/>
        </w:object>
      </w:r>
      <w:r>
        <w:rPr>
          <w:rFonts w:ascii="Times New Roman" w:eastAsia="Times New Roman" w:hAnsi="Times New Roman" w:cs="Times New Roman"/>
          <w:noProof/>
          <w:szCs w:val="24"/>
        </w:rPr>
        <mc:AlternateContent>
          <mc:Choice Requires="wps">
            <w:drawing>
              <wp:anchor distT="0" distB="0" distL="114300" distR="114300" simplePos="0" relativeHeight="251855872" behindDoc="0" locked="0" layoutInCell="1" allowOverlap="1" wp14:anchorId="2E267112" wp14:editId="13CC9D0D">
                <wp:simplePos x="0" y="0"/>
                <wp:positionH relativeFrom="column">
                  <wp:posOffset>0</wp:posOffset>
                </wp:positionH>
                <wp:positionV relativeFrom="paragraph">
                  <wp:posOffset>0</wp:posOffset>
                </wp:positionV>
                <wp:extent cx="635000" cy="635000"/>
                <wp:effectExtent l="0" t="0" r="3175" b="3175"/>
                <wp:wrapNone/>
                <wp:docPr id="770" name="Rectangle 77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0" o:spid="_x0000_s1026" style="position:absolute;margin-left:0;margin-top:0;width:50pt;height:50pt;z-index:2518558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6odpWQIAALAEAAAOAAAAZHJzL2Uyb0RvYy54bWysVN1u2jAUvp+0d7B8D0logDZqqBCBaVK3 Vev2AMZxEmuJj2cbQlft3XfsAKPrzTSNC+Pz4+/8fOfk9u7QtWQvjJWgcpqMY0qE4lBKVef065fN 6JoS65gqWQtK5PRJWHq3ePvmtteZmEADbSkMQRBls17ntHFOZ1FkeSM6ZseghUJjBaZjDkVTR6Vh PaJ3bTSJ41nUgym1AS6sRW0xGOki4FeV4O5TVVnhSJtTzM2F04Rz689occuy2jDdSH5Mg/1DFh2T CoOeoQrmGNkZ+Qqqk9yAhcqNOXQRVJXkItSA1STxH9U8NkyLUAs2x+pzm+z/g+Uf9w+GyDKn8zn2 R7EOSfqMbWOqbgUJykaWpfDs+m712mb46FE/GF+v1ffAv1mi4FG0+Mx7obBq8L1YWv1KZQz0jWAl 1hDwoheAXrAITbb9BygxFbZzEBp7qEznA2LLyCHw93TmTxwc4aicXU3jGKvgaDreMeOIZafH2lj3 TkBH/CWnBrML4Gx/b93genLxsRRsZNuGEcEQ6OKVPlhg9vkmvllfr6/TUTqZrUdpXBSj5WaVjmab ZD4trorVqkh+evwkzYYeerjTlCXp37F4nPdhPs5zZqGVpYfzKVlTb1etIXuGU74JP08VFn7hFr1M I5ixltN/qC6Q4fs/8LyF8gm5MIC9wrbimuOlAfODkh5XJqf2+44ZQUn7XiGfN0ma+h0LQjqdT1Aw l5btpYUpjlA5dZQM15Ub9nKnjawbjJQEbhQscQYqGfjx8zFkhXl7AdciVHBcYb93l3Lw+v2hWfwC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kuqHaV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Cs w:val="24"/>
          <w:highlight w:val="yellow"/>
        </w:rPr>
        <w:t>.</w:t>
      </w:r>
      <w:r w:rsidRPr="00D5799E">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rPr>
        <w:t>C.</w:t>
      </w:r>
      <w:r w:rsidRPr="00D5799E">
        <w:rPr>
          <w:rFonts w:ascii="Times New Roman" w:eastAsia="Times New Roman" w:hAnsi="Times New Roman" w:cs="Times New Roman"/>
          <w:b/>
          <w:color w:val="008000"/>
          <w:szCs w:val="24"/>
        </w:rPr>
        <w:t xml:space="preserve"> </w:t>
      </w:r>
      <w:r w:rsidRPr="00D5799E">
        <w:rPr>
          <w:rFonts w:ascii="Times New Roman" w:hAnsi="Times New Roman" w:cs="Times New Roman"/>
          <w:position w:val="-14"/>
        </w:rPr>
        <w:object w:dxaOrig="1660" w:dyaOrig="400">
          <v:shape id="_x0000_i1334" type="#_x0000_t75" style="width:83.25pt;height:20.25pt" o:ole="">
            <v:imagedata r:id="rId266" o:title=""/>
          </v:shape>
          <o:OLEObject Type="Embed" ProgID="Equation.DSMT4" ShapeID="_x0000_i1334" DrawAspect="Content" ObjectID="_1724746149" r:id="rId540"/>
        </w:object>
      </w:r>
      <w:r>
        <w:rPr>
          <w:rFonts w:ascii="Times New Roman" w:eastAsia="Times New Roman" w:hAnsi="Times New Roman" w:cs="Times New Roman"/>
          <w:noProof/>
          <w:szCs w:val="24"/>
        </w:rPr>
        <mc:AlternateContent>
          <mc:Choice Requires="wps">
            <w:drawing>
              <wp:anchor distT="0" distB="0" distL="114300" distR="114300" simplePos="0" relativeHeight="251856896" behindDoc="0" locked="0" layoutInCell="1" allowOverlap="1" wp14:anchorId="2BB1C993" wp14:editId="5E8EDBAD">
                <wp:simplePos x="0" y="0"/>
                <wp:positionH relativeFrom="column">
                  <wp:posOffset>0</wp:posOffset>
                </wp:positionH>
                <wp:positionV relativeFrom="paragraph">
                  <wp:posOffset>0</wp:posOffset>
                </wp:positionV>
                <wp:extent cx="635000" cy="635000"/>
                <wp:effectExtent l="0" t="0" r="3175" b="3175"/>
                <wp:wrapNone/>
                <wp:docPr id="769" name="Rectangle 76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9" o:spid="_x0000_s1026" style="position:absolute;margin-left:0;margin-top:0;width:50pt;height:50pt;z-index:2518568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y1VuWQIAALAEAAAOAAAAZHJzL2Uyb0RvYy54bWysVNuO2jAQfa/Uf7D8ziZhAwsRYYUIVJW2 7aq0H2Ach1hNPK5tCNtV/71jByjbfamq8mA8F5+5nJnM7o9tQw7CWAkqp8lNTIlQHEqpdjn9+mU9 mFBiHVMla0CJnD4JS+/nb9/MOp2JIdTQlMIQBFE263ROa+d0FkWW16Jl9ga0UGiswLTMoWh2UWlY h+htEw3jeBx1YEptgAtrUVv0RjoP+FUluPtUVVY40uQUc3PhNOHc+jOaz1i2M0zXkp/SYP+QRcuk wqAXqII5RvZGvoJqJTdgoXI3HNoIqkpyEWrAapL4j2o2NdMi1ILNsfrSJvv/YPnHw6Mhsszp3XhK iWItkvQZ28bUrhEkKGtZlsKz67vVaZvho41+NL5eqx+Af7NEwUY0+Mx7obCs8b1YWP1KZQx0tWAl 1hDwoheAXrAITbbdBygxFbZ3EBp7rEzrA2LLyDHw93ThTxwd4agc347iGFnmaDrdMeOIZefH2lj3 TkBL/CWnBrML4OzwYF3venbxsRSsZdOEEcEQ6OKVPlhg9nkaT1eT1SQdpMPxapDGRTFYrJfpYLxO 7kbFbbFcFslPj5+kWd9DD3eesiT9OxZP897Px2XOLDSy9HA+JWt222VjyIHhlK/Dz1OFhV+5RS/T CGas5fwfqgtk+P73PG+hfEIuDGCvsK245nipwfygpMOVyan9vmdGUNK8V8jnNElTv2NBSEd3QxTM tWV7bWGKI1ROHSX9den6vdxrI3c1RkoCNwoWOAOVDPz4+eizwry9gGsRKjitsN+7azl4/f7QzH8B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jctVb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Cs w:val="24"/>
        </w:rPr>
        <w:t>.</w:t>
      </w:r>
      <w:r w:rsidRPr="00D5799E">
        <w:rPr>
          <w:rFonts w:ascii="Times New Roman" w:eastAsia="Times New Roman" w:hAnsi="Times New Roman" w:cs="Times New Roman"/>
          <w:szCs w:val="24"/>
        </w:rPr>
        <w:tab/>
      </w:r>
      <w:r w:rsidRPr="000A5708">
        <w:rPr>
          <w:rFonts w:ascii="Times New Roman" w:eastAsia="Times New Roman" w:hAnsi="Times New Roman" w:cs="Times New Roman"/>
          <w:b/>
          <w:color w:val="0000FF"/>
          <w:szCs w:val="24"/>
        </w:rPr>
        <w:t>D.</w:t>
      </w:r>
      <w:r w:rsidRPr="00D5799E">
        <w:rPr>
          <w:rFonts w:ascii="Times New Roman" w:eastAsia="Times New Roman" w:hAnsi="Times New Roman" w:cs="Times New Roman"/>
          <w:b/>
          <w:color w:val="008000"/>
          <w:szCs w:val="24"/>
        </w:rPr>
        <w:t xml:space="preserve"> </w:t>
      </w:r>
      <w:r w:rsidRPr="00D5799E">
        <w:rPr>
          <w:rFonts w:ascii="Times New Roman" w:hAnsi="Times New Roman" w:cs="Times New Roman"/>
          <w:position w:val="-14"/>
        </w:rPr>
        <w:object w:dxaOrig="1480" w:dyaOrig="400">
          <v:shape id="_x0000_i1335" type="#_x0000_t75" style="width:74.25pt;height:20.25pt" o:ole="">
            <v:imagedata r:id="rId268" o:title=""/>
          </v:shape>
          <o:OLEObject Type="Embed" ProgID="Equation.DSMT4" ShapeID="_x0000_i1335" DrawAspect="Content" ObjectID="_1724746150" r:id="rId541"/>
        </w:object>
      </w:r>
      <w:r>
        <w:rPr>
          <w:rFonts w:ascii="Times New Roman" w:eastAsia="Times New Roman" w:hAnsi="Times New Roman" w:cs="Times New Roman"/>
          <w:noProof/>
          <w:szCs w:val="24"/>
        </w:rPr>
        <mc:AlternateContent>
          <mc:Choice Requires="wps">
            <w:drawing>
              <wp:anchor distT="0" distB="0" distL="114300" distR="114300" simplePos="0" relativeHeight="251857920" behindDoc="0" locked="0" layoutInCell="1" allowOverlap="1" wp14:anchorId="298E5C6F" wp14:editId="557CC6F8">
                <wp:simplePos x="0" y="0"/>
                <wp:positionH relativeFrom="column">
                  <wp:posOffset>0</wp:posOffset>
                </wp:positionH>
                <wp:positionV relativeFrom="paragraph">
                  <wp:posOffset>0</wp:posOffset>
                </wp:positionV>
                <wp:extent cx="635000" cy="635000"/>
                <wp:effectExtent l="0" t="0" r="3175" b="3175"/>
                <wp:wrapNone/>
                <wp:docPr id="768" name="Rectangle 76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8" o:spid="_x0000_s1026" style="position:absolute;margin-left:0;margin-top:0;width:50pt;height:50pt;z-index:25185792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YfKWQ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f8ckZU GdETSZ+obcKsO8WistV1rQK7oVuDdQU9erQPGOp19h3Ir44ZeFQdPQteJCxaeq/unH2hQoShVaKm GiJe8gwwCI6g2Wp4DzWlIjYeYmN3DfYhILWM7SJ/T0f+1M4zScrZ+UWaEsuSTPs7ZZyI4vDYovNv FPQsXEqOlF0EF9t3zo+uB5cQy8BSd10cEQpBLkEZgkVmf1yn1/dX91f5JJ/O7id5WlWTu+Uin8yW 2eVFdV4tFlX2M+BneTH2MMAdpizL/47F/byP83GcMwedrgNcSMnherXokG0FTfky/gJVVPiJW/I8 jWimWg7/sbpIRuj/yPMK6ifiAoF6RW2lNadLC/ids4FWpuTu20ag4qx7a4jP6yzPw45FIb+4nJKA p5bVqUUYSVAl95yN14Uf93JjUa9bipRFbgzc0Qw0OvIT5mPMivIOAq1FrGC/wmHvTuXo9ftDM/8F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3wmHyl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Cs w:val="24"/>
        </w:rPr>
        <w:t>.</w:t>
      </w:r>
    </w:p>
    <w:p w:rsidR="004B4D08" w:rsidRPr="00D5799E" w:rsidRDefault="004B4D08" w:rsidP="004B4D08">
      <w:pPr>
        <w:ind w:left="992"/>
        <w:jc w:val="center"/>
        <w:rPr>
          <w:rFonts w:ascii="Times New Roman" w:eastAsia="Times New Roman" w:hAnsi="Times New Roman" w:cs="Times New Roman"/>
          <w:szCs w:val="24"/>
        </w:rPr>
      </w:pPr>
      <w:r w:rsidRPr="000A5708">
        <w:rPr>
          <w:rFonts w:ascii="Times New Roman" w:eastAsia="Times New Roman" w:hAnsi="Times New Roman" w:cs="Times New Roman"/>
          <w:b/>
          <w:color w:val="0000FF"/>
          <w:szCs w:val="24"/>
        </w:rPr>
        <w:t>Lời giải</w:t>
      </w:r>
    </w:p>
    <w:p w:rsidR="004B4D08" w:rsidRPr="00D5799E" w:rsidRDefault="004B4D08" w:rsidP="004B4D08">
      <w:pPr>
        <w:ind w:left="992"/>
        <w:jc w:val="both"/>
        <w:rPr>
          <w:rFonts w:ascii="Times New Roman" w:eastAsia="Times New Roman" w:hAnsi="Times New Roman" w:cs="Times New Roman"/>
          <w:b/>
          <w:color w:val="008000"/>
          <w:szCs w:val="24"/>
          <w:highlight w:val="yellow"/>
        </w:rPr>
      </w:pPr>
      <w:r w:rsidRPr="00D5799E">
        <w:rPr>
          <w:rFonts w:ascii="Times New Roman" w:eastAsia="Times New Roman" w:hAnsi="Times New Roman" w:cs="Times New Roman"/>
          <w:b/>
          <w:color w:val="008000"/>
          <w:szCs w:val="24"/>
          <w:highlight w:val="yellow"/>
        </w:rPr>
        <w:t>Chọn B</w:t>
      </w:r>
    </w:p>
    <w:p w:rsidR="004B4D08" w:rsidRPr="00D5799E" w:rsidRDefault="004B4D08" w:rsidP="004B4D08">
      <w:pPr>
        <w:ind w:left="992"/>
        <w:rPr>
          <w:rFonts w:ascii="Times New Roman" w:hAnsi="Times New Roman" w:cs="Times New Roman"/>
        </w:rPr>
      </w:pPr>
      <w:r w:rsidRPr="00D5799E">
        <w:rPr>
          <w:rFonts w:ascii="Times New Roman" w:eastAsia="Times New Roman" w:hAnsi="Times New Roman" w:cs="Times New Roman"/>
          <w:szCs w:val="24"/>
        </w:rPr>
        <w:t xml:space="preserve">Thế các cặp số </w:t>
      </w:r>
      <w:r w:rsidRPr="00D5799E">
        <w:rPr>
          <w:rFonts w:ascii="Times New Roman" w:hAnsi="Times New Roman" w:cs="Times New Roman"/>
          <w:position w:val="-14"/>
        </w:rPr>
        <w:object w:dxaOrig="780" w:dyaOrig="400">
          <v:shape id="_x0000_i1336" type="#_x0000_t75" style="width:39pt;height:20.25pt" o:ole="">
            <v:imagedata r:id="rId542" o:title=""/>
          </v:shape>
          <o:OLEObject Type="Embed" ProgID="Equation.DSMT4" ShapeID="_x0000_i1336" DrawAspect="Content" ObjectID="_1724746151" r:id="rId543"/>
        </w:object>
      </w:r>
      <w:r>
        <w:rPr>
          <w:rFonts w:ascii="Times New Roman" w:eastAsia="Times New Roman" w:hAnsi="Times New Roman" w:cs="Times New Roman"/>
          <w:noProof/>
          <w:szCs w:val="24"/>
        </w:rPr>
        <mc:AlternateContent>
          <mc:Choice Requires="wps">
            <w:drawing>
              <wp:anchor distT="0" distB="0" distL="114300" distR="114300" simplePos="0" relativeHeight="25185894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67" name="Rectangle 76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7" o:spid="_x0000_s1026" style="position:absolute;margin-left:0;margin-top:0;width:50pt;height:50pt;z-index:2518589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S5gkWQIAALAEAAAOAAAAZHJzL2Uyb0RvYy54bWysVN1u2jAUvp+0d7B8D0logDZqqBCBaVK3 Vev2AMZxEmuJ7R0bQlft3XfsAKPrzTSNC+Pz4+/8fOfk9u7QtWQvwEqtcpqMY0qE4rqUqs7p1y+b 0TUl1jFVslYrkdMnYend4u2b295kYqIb3ZYCCIIom/Ump41zJosiyxvRMTvWRig0Vho65lCEOiqB 9YjetdEkjmdRr6E0oLmwFrXFYKSLgF9VgrtPVWWFI21OMTcXTgjn1p/R4pZlNTDTSH5Mg/1DFh2T CoOeoQrmGNmBfAXVSQ7a6sqNue4iXVWSi1ADVpPEf1Tz2DAjQi3YHGvObbL/D5Z/3D8AkWVO57M5 JYp1SNJnbBtTdStIUDayLIVn13erNzbDR4/mAXy91txr/s0SpR9Fi8+8FwqrBt+LpTWvVAC6bwQr sYaAF70A9IJFaLLtP+gSU2E7p0NjDxV0PiC2jBwCf09n/sTBEY7K2dU0jpFljqbjHTOOWHZ6bMC6 d0J3xF9yCphdAGf7e+sG15OLj6X0RrZtGBEMgS5e6YMFZp9v4pv19fo6HaWT2XqUxkUxWm5W6Wi2 SebT4qpYrYrkp8dP0mzooYc7TVmS/h2Lx3kf5uM8Z1a3svRwPiUL9XbVAtkznPJN+HmqsPALt+hl GsGMtZz+Q3WBDN//geetLp+QC9DYK2wrrjleGg0/KOlxZXJqv+8YCEra9wr5vEnS1O9YENLpfIIC XFq2lxamOELl1FEyXFdu2MudAVk3GCkJ3Ci9xBmoZODHz8eQFebtBVyLUMFxhf3eXcrB6/eHZvE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tEuYJF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Cs w:val="24"/>
        </w:rPr>
        <w:t xml:space="preserve"> vào bất phương trình:</w:t>
      </w:r>
    </w:p>
    <w:p w:rsidR="004B4D08" w:rsidRPr="00D5799E" w:rsidRDefault="004B4D08" w:rsidP="004B4D08">
      <w:pPr>
        <w:ind w:left="992"/>
        <w:rPr>
          <w:rFonts w:ascii="Times New Roman" w:eastAsia="Times New Roman" w:hAnsi="Times New Roman" w:cs="Times New Roman"/>
          <w:szCs w:val="24"/>
        </w:rPr>
      </w:pPr>
      <w:r w:rsidRPr="00D5799E">
        <w:rPr>
          <w:rFonts w:ascii="Times New Roman" w:hAnsi="Times New Roman" w:cs="Times New Roman"/>
          <w:position w:val="-14"/>
        </w:rPr>
        <w:object w:dxaOrig="1660" w:dyaOrig="400">
          <v:shape id="_x0000_i1337" type="#_x0000_t75" style="width:83.25pt;height:20.25pt" o:ole="">
            <v:imagedata r:id="rId544" o:title=""/>
          </v:shape>
          <o:OLEObject Type="Embed" ProgID="Equation.DSMT4" ShapeID="_x0000_i1337" DrawAspect="Content" ObjectID="_1724746152" r:id="rId545"/>
        </w:object>
      </w:r>
      <w:r w:rsidRPr="00D5799E">
        <w:rPr>
          <w:rFonts w:ascii="Times New Roman" w:hAnsi="Times New Roman" w:cs="Times New Roman"/>
          <w:position w:val="-14"/>
        </w:rPr>
        <w:object w:dxaOrig="3200" w:dyaOrig="400">
          <v:shape id="_x0000_i1338" type="#_x0000_t75" style="width:159.75pt;height:20.25pt" o:ole="">
            <v:imagedata r:id="rId546" o:title=""/>
          </v:shape>
          <o:OLEObject Type="Embed" ProgID="Equation.DSMT4" ShapeID="_x0000_i1338" DrawAspect="Content" ObjectID="_1724746153" r:id="rId547"/>
        </w:object>
      </w:r>
      <w:r>
        <w:rPr>
          <w:rFonts w:ascii="Times New Roman" w:eastAsia="Times New Roman" w:hAnsi="Times New Roman" w:cs="Times New Roman"/>
          <w:noProof/>
          <w:szCs w:val="24"/>
        </w:rPr>
        <mc:AlternateContent>
          <mc:Choice Requires="wps">
            <w:drawing>
              <wp:anchor distT="0" distB="0" distL="114300" distR="114300" simplePos="0" relativeHeight="25185996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66" name="Rectangle 76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6" o:spid="_x0000_s1026" style="position:absolute;margin-left:0;margin-top:0;width:50pt;height:50pt;z-index:251859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iUqA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f8cjbj zIieSPpEbRNm3SkWla2uaxXYDd0arCvo0aN9wFCvs+9AfnXMwKPq6FnwImHR0nt15+wLFSIMrRI1 1RDxkmeAQXAEzVbDe6gpFbHxEBu7a7APAallbBf5ezryp3aeSVLOzi/SlFiWZNrfKeNEFIfHFp1/ o6Bn4VJypOwiuNi+c350PbiEWAaWuuviiFAIcgnKECwy++M6vb6/ur/KJ/l0dj/J06qa3C0X+WS2 zC4vqvNqsaiynwE/y4uxhwHuMGVZ/ncs7ud9nI/jnDnodB3gQkoO16tFh2wraMqX8ReoosJP3JLn aUQz1XL4j9VFMkL/R55XUD8RFwjUK2orrTldWsDvnA20MiV33zYCFWfdW0N8Xmd5HnYsCvnF5ZQE PLWsTi3CSIIquedsvC78uJcbi3rdUqQscmPgjmag0ZGfMB9jVpR3EGgtYgX7FQ57dypHr98fmvkv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OaJSoBaAgAAsAQAAA4AAAAAAAAAAAAAAAAALgIAAGRycy9lMm9Eb2MueG1sUEsBAi0A FAAGAAgAAAAhAIZbh9XYAAAABQEAAA8AAAAAAAAAAAAAAAAAtAQAAGRycy9kb3ducmV2LnhtbFBL BQYAAAAABAAEAPMAAAC5BQAAAAA= " filled="f" stroked="f">
                <o:lock v:ext="edit" aspectratio="t" selection="t"/>
              </v:rect>
            </w:pict>
          </mc:Fallback>
        </mc:AlternateContent>
      </w:r>
      <w:r>
        <w:rPr>
          <w:rFonts w:ascii="Times New Roman" w:eastAsia="Times New Roman" w:hAnsi="Times New Roman" w:cs="Times New Roman"/>
          <w:noProof/>
          <w:szCs w:val="24"/>
        </w:rPr>
        <mc:AlternateContent>
          <mc:Choice Requires="wps">
            <w:drawing>
              <wp:anchor distT="0" distB="0" distL="114300" distR="114300" simplePos="0" relativeHeight="25186099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65" name="Rectangle 76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5" o:spid="_x0000_s1026" style="position:absolute;margin-left:0;margin-top:0;width:50pt;height:50pt;z-index:2518609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yUy2WQIAALAEAAAOAAAAZHJzL2Uyb0RvYy54bWysVN1u2jAUvp+0d7B8D0looG3UUCEC06Ru q9btAYzjJNYS2zs2BFbt3XfsAKPrzTSNC+Pz4+/8fOfk7n7ftWQnwEqtcpqMY0qE4rqUqs7p1y/r 0Q0l1jFVslYrkdODsPR+/vbNXW8yMdGNbksBBEGUzXqT08Y5k0WR5Y3omB1rIxQaKw0dcyhCHZXA ekTv2mgSx7Oo11Aa0FxYi9piMNJ5wK8qwd2nqrLCkTanmJsLJ4Rz489ofseyGphpJD+mwf4hi45J hUHPUAVzjGxBvoLqJAdtdeXGXHeRrirJRagBq0niP6p5apgRoRZsjjXnNtn/B8s/7h6ByDKn17Mp JYp1SNJnbBtTdStIUDayLIVn13erNzbDR0/mEXy91jxo/s0SpZ9Ei8+8FwrLBt+LhTWvVAC6bwQr sYaAF70A9IJFaLLpP+gSU2Fbp0Nj9xV0PiC2jOwDf4czf2LvCEfl7Goax8gyR9PxjhlHLDs9NmDd O6E74i85BcwugLPdg3WD68nFx1J6Lds2jAiGQBev9MECs8+38e3qZnWTjtLJbDVK46IYLdbLdDRb J9fT4qpYLovkp8dP0mzooYc7TVmS/h2Lx3kf5uM8Z1a3svRwPiUL9WbZAtkxnPJ1+HmqsPALt+hl GsGMtZz+Q3WBDN//geeNLg/IBWjsFbYV1xwvjYYflPS4Mjm137cMBCXte4V83iZp6ncsCOn0eoIC XFo2lxamOELl1FEyXJdu2MutAVk3GCkJ3Ci9wBmoZODHz8eQFebtBVyLUMFxhf3eXcrB6/eHZv4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UclMtlkCAACwBAAADgAAAAAAAAAAAAAAAAAuAgAAZHJzL2Uyb0RvYy54bWxQSwECLQAU AAYACAAAACEAhluH1dgAAAAFAQAADwAAAAAAAAAAAAAAAACzBAAAZHJzL2Rvd25yZXYueG1sUEsF BgAAAAAEAAQA8wAAALgFAAAAAA== " filled="f" stroked="f">
                <o:lock v:ext="edit" aspectratio="t" selection="t"/>
              </v:rect>
            </w:pict>
          </mc:Fallback>
        </mc:AlternateContent>
      </w:r>
    </w:p>
    <w:p w:rsidR="004B4D08" w:rsidRPr="00D5799E" w:rsidRDefault="004B4D08" w:rsidP="004B4D08">
      <w:pPr>
        <w:ind w:left="992"/>
        <w:rPr>
          <w:rFonts w:ascii="Times New Roman" w:eastAsia="Times New Roman" w:hAnsi="Times New Roman" w:cs="Times New Roman"/>
          <w:szCs w:val="24"/>
        </w:rPr>
      </w:pPr>
      <w:r w:rsidRPr="00D5799E">
        <w:rPr>
          <w:rFonts w:ascii="Times New Roman" w:hAnsi="Times New Roman" w:cs="Times New Roman"/>
          <w:position w:val="-14"/>
        </w:rPr>
        <w:object w:dxaOrig="1480" w:dyaOrig="400">
          <v:shape id="_x0000_i1339" type="#_x0000_t75" style="width:74.25pt;height:20.25pt" o:ole="">
            <v:imagedata r:id="rId548" o:title=""/>
          </v:shape>
          <o:OLEObject Type="Embed" ProgID="Equation.DSMT4" ShapeID="_x0000_i1339" DrawAspect="Content" ObjectID="_1724746154" r:id="rId549"/>
        </w:object>
      </w:r>
      <w:r w:rsidRPr="00D5799E">
        <w:rPr>
          <w:rFonts w:ascii="Times New Roman" w:hAnsi="Times New Roman" w:cs="Times New Roman"/>
          <w:position w:val="-10"/>
        </w:rPr>
        <w:object w:dxaOrig="2900" w:dyaOrig="320">
          <v:shape id="_x0000_i1340" type="#_x0000_t75" style="width:144.75pt;height:15.75pt" o:ole="">
            <v:imagedata r:id="rId550" o:title=""/>
          </v:shape>
          <o:OLEObject Type="Embed" ProgID="Equation.DSMT4" ShapeID="_x0000_i1340" DrawAspect="Content" ObjectID="_1724746155" r:id="rId551"/>
        </w:object>
      </w:r>
      <w:r>
        <w:rPr>
          <w:rFonts w:ascii="Times New Roman" w:eastAsia="Times New Roman" w:hAnsi="Times New Roman" w:cs="Times New Roman"/>
          <w:noProof/>
          <w:szCs w:val="24"/>
        </w:rPr>
        <mc:AlternateContent>
          <mc:Choice Requires="wps">
            <w:drawing>
              <wp:anchor distT="0" distB="0" distL="114300" distR="114300" simplePos="0" relativeHeight="25186201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64" name="Rectangle 76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4" o:spid="_x0000_s1026" style="position:absolute;margin-left:0;margin-top:0;width:50pt;height:50pt;z-index:2518620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C54S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f8cpZz ZkRPJH2itgmz7hSLylbXtQrshm4N1hX06NE+YKjX2Xcgvzpm4FF19Cx4kbBo6b26c/aFChGGVoma aoh4yTPAIDiCZqvhPdSUith4iI3dNdiHgNQytov8PR35UzvPJCln5xdpSixLMu3vlHEiisNji86/ UdCzcCk5UnYRXGzfOT+6HlxCLANL3XVxRCgEuQRlCBaZ/XGdXt9f3V/lk3w6u5/kaVVN7paLfDJb ZpcX1Xm1WFTZz4Cf5cXYwwB3mLIs/zsW9/M+zsdxzhx0ug5wISWH69WiQ7YVNOXL+AtUUeEnbsnz NKKZajn8x+oiGaH/I88rqJ+ICwTqFbWV1pwuLeB3zgZamZK7bxuBirPurSE+r7M8DzsWhfzickoC nlpWpxZhJEGV3HM2Xhd+3MuNRb1uKVIWuTFwRzPQ6MhPmI8xK8o7CLQWsYL9Coe9O5Wj1+8PzfwX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AMLnhJaAgAAsAQAAA4AAAAAAAAAAAAAAAAALgIAAGRycy9lMm9Eb2MueG1sUEsBAi0A FAAGAAgAAAAhAIZbh9XYAAAABQEAAA8AAAAAAAAAAAAAAAAAtAQAAGRycy9kb3ducmV2LnhtbFBL BQYAAAAABAAEAPMAAAC5BQAAAAA= " filled="f" stroked="f">
                <o:lock v:ext="edit" aspectratio="t" selection="t"/>
              </v:rect>
            </w:pict>
          </mc:Fallback>
        </mc:AlternateContent>
      </w:r>
      <w:r>
        <w:rPr>
          <w:rFonts w:ascii="Times New Roman" w:eastAsia="Times New Roman" w:hAnsi="Times New Roman" w:cs="Times New Roman"/>
          <w:noProof/>
          <w:szCs w:val="24"/>
        </w:rPr>
        <mc:AlternateContent>
          <mc:Choice Requires="wps">
            <w:drawing>
              <wp:anchor distT="0" distB="0" distL="114300" distR="114300" simplePos="0" relativeHeight="251863040"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63" name="Rectangle 76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3" o:spid="_x0000_s1026" style="position:absolute;margin-left:0;margin-top:0;width:50pt;height:50pt;z-index:2518630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EDa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f8cnbO mRE9kfSJ2ibMulMsKltd1yqwG7o1WFfQo0f7gKFeZ9+B/OqYgUfV0bPgRcKipffqztkXKkQYWiVq qiHiJc8Ag+AImq2G91BTKmLjITZ212AfAlLL2C7y93TkT+08k6ScnV+kKbEsybS/U8aJKA6PLTr/ RkHPwqXkSNlFcLF95/zoenAJsQwsddfFEaEQ5BKUIVhk9sd1en1/dX+VT/Lp7H6Sp1U1uVsu8sls mV1eVOfVYlFlPwN+lhdjDwPcYcqy/O9Y3M/7OB/HOXPQ6TrAhZQcrleLDtlW0JQv4y9QRYWfuCXP 04hmquXwH6uLZIT+jzyvoH4iLhCoV9RWWnO6tIDfORtoZUruvm0EKs66t4b4vM7yPOxYFPKLyykJ eGpZnVqEkQRVcs/ZeF34cS83FvW6pUhZ5MbAHc1AoyM/YT7GrCjvINBaxAr2Kxz27lSOXr8/NPNf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D9IQNpaAgAAsAQAAA4AAAAAAAAAAAAAAAAALgIAAGRycy9lMm9Eb2MueG1sUEsBAi0A FAAGAAgAAAAhAIZbh9XYAAAABQEAAA8AAAAAAAAAAAAAAAAAtAQAAGRycy9kb3ducmV2LnhtbFBL BQYAAAAABAAEAPMAAAC5BQAAAAA= " filled="f" stroked="f">
                <o:lock v:ext="edit" aspectratio="t" selection="t"/>
              </v:rect>
            </w:pict>
          </mc:Fallback>
        </mc:AlternateContent>
      </w:r>
    </w:p>
    <w:p w:rsidR="004B4D08" w:rsidRPr="00D5799E" w:rsidRDefault="004B4D08" w:rsidP="004B4D08">
      <w:pPr>
        <w:ind w:left="992"/>
        <w:rPr>
          <w:rFonts w:ascii="Times New Roman" w:eastAsia="Times New Roman" w:hAnsi="Times New Roman" w:cs="Times New Roman"/>
          <w:szCs w:val="24"/>
        </w:rPr>
      </w:pPr>
      <w:r w:rsidRPr="00D5799E">
        <w:rPr>
          <w:rFonts w:ascii="Times New Roman" w:hAnsi="Times New Roman" w:cs="Times New Roman"/>
          <w:position w:val="-14"/>
        </w:rPr>
        <w:object w:dxaOrig="1660" w:dyaOrig="400">
          <v:shape id="_x0000_i1341" type="#_x0000_t75" style="width:83.25pt;height:20.25pt" o:ole="">
            <v:imagedata r:id="rId552" o:title=""/>
          </v:shape>
          <o:OLEObject Type="Embed" ProgID="Equation.DSMT4" ShapeID="_x0000_i1341" DrawAspect="Content" ObjectID="_1724746156" r:id="rId553"/>
        </w:object>
      </w:r>
      <w:r w:rsidRPr="00D5799E">
        <w:rPr>
          <w:rFonts w:ascii="Times New Roman" w:hAnsi="Times New Roman" w:cs="Times New Roman"/>
          <w:position w:val="-14"/>
        </w:rPr>
        <w:object w:dxaOrig="3260" w:dyaOrig="400">
          <v:shape id="_x0000_i1342" type="#_x0000_t75" style="width:162.75pt;height:20.25pt" o:ole="">
            <v:imagedata r:id="rId554" o:title=""/>
          </v:shape>
          <o:OLEObject Type="Embed" ProgID="Equation.DSMT4" ShapeID="_x0000_i1342" DrawAspect="Content" ObjectID="_1724746157" r:id="rId555"/>
        </w:object>
      </w:r>
      <w:r>
        <w:rPr>
          <w:rFonts w:ascii="Times New Roman" w:eastAsia="Times New Roman" w:hAnsi="Times New Roman" w:cs="Times New Roman"/>
          <w:noProof/>
          <w:szCs w:val="24"/>
        </w:rPr>
        <mc:AlternateContent>
          <mc:Choice Requires="wps">
            <w:drawing>
              <wp:anchor distT="0" distB="0" distL="114300" distR="114300" simplePos="0" relativeHeight="2518640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62" name="Rectangle 76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2" o:spid="_x0000_s1026" style="position:absolute;margin-left:0;margin-top:0;width:50pt;height:50pt;z-index:2518640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ipJ+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f8cjbl zIieSPpEbRNm3SkWla2uaxXYDd0arCvo0aN9wFCvs+9AfnXMwKPq6FnwImHR0nt15+wLFSIMrRI1 1RDxkmeAQXAEzVbDe6gpFbHxEBu7a7APAallbBf5ezryp3aeSVLOzi/SlFiWZNrfKeNEFIfHFp1/ o6Bn4VJypOwiuNi+c350PbiEWAaWuuviiFAIcgnKECwy++M6vb6/ur/KJ/l0dj/J06qa3C0X+WS2 zC4vqvNqsaiynwE/y4uxhwHuMGVZ/ncs7ud9nI/jnDnodB3gQkoO16tFh2wraMqX8ReoosJP3JLn aUQz1XL4j9VFMkL/R55XUD8RFwjUK2orrTldWsDvnA20MiV33zYCFWfdW0N8Xmd5HnYsCvnF5ZQE PLWsTi3CSIIquedsvC78uJcbi3rdUqQscmPgjmag0ZGfMB9jVpR3EGgtYgX7FQ57dypHr98fmvkv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G2Kkn5aAgAAsAQAAA4AAAAAAAAAAAAAAAAALgIAAGRycy9lMm9Eb2MueG1sUEsBAi0A FAAGAAgAAAAhAIZbh9XYAAAABQEAAA8AAAAAAAAAAAAAAAAAtAQAAGRycy9kb3ducmV2LnhtbFBL BQYAAAAABAAEAPMAAAC5BQAAAAA= " filled="f" stroked="f">
                <o:lock v:ext="edit" aspectratio="t" selection="t"/>
              </v:rect>
            </w:pict>
          </mc:Fallback>
        </mc:AlternateContent>
      </w:r>
      <w:r>
        <w:rPr>
          <w:rFonts w:ascii="Times New Roman" w:eastAsia="Times New Roman" w:hAnsi="Times New Roman" w:cs="Times New Roman"/>
          <w:noProof/>
          <w:szCs w:val="24"/>
        </w:rPr>
        <mc:AlternateContent>
          <mc:Choice Requires="wps">
            <w:drawing>
              <wp:anchor distT="0" distB="0" distL="114300" distR="114300" simplePos="0" relativeHeight="25186508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61" name="Rectangle 76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1" o:spid="_x0000_s1026" style="position:absolute;margin-left:0;margin-top:0;width:50pt;height:50pt;z-index:2518650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ypRIWg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f8cpZx ZkRPJH2itgmz7hSLylbXtQrshm4N1hX06NE+YKjX2Xcgvzpm4FF19Cx4kbBo6b26c/aFChGGVoma aoh4yTPAIDiCZqvhPdSUith4iI3dNdiHgNQytov8PR35UzvPJCln5xdpSixLMu3vlHEiisNji86/ UdCzcCk5UnYRXGzfOT+6HlxCLANL3XVxRCgEuQRlCBaZ/XGdXt9f3V/lk3w6u5/kaVVN7paLfDJb ZpcX1Xm1WFTZz4Cf5cXYwwB3mLIs/zsW9/M+zsdxzhx0ug5wISWH69WiQ7YVNOXL+AtUUeEnbsnz NKKZajn8x+oiGaH/I88rqJ+ICwTqFbWV1pwuLeB3zgZamZK7bxuBirPurSE+r7M8DzsWhfzickoC nlpWpxZhJEGV3HM2Xhd+3MuNRb1uKVIWuTFwRzPQ6MhPmI8xK8o7CLQWsYL9Coe9O5Wj1+8PzfwX AAAA//8DAFBLAwQUAAYACAAAACEAhluH1dgAAAAFAQAADwAAAGRycy9kb3ducmV2LnhtbEyPQUvD QBCF70L/wzKCN7trESkxmyKF9lCl0LS9b7NjEszOxuw2Xf+9UxH0MszjDW++ly+S68SIQ2g9aXiY KhBIlbct1RoO+9X9HESIhqzpPKGGLwywKCY3ucmsv9AOxzLWgkMoZEZDE2OfSRmqBp0JU98jsffu B2ciy6GWdjAXDnednCn1JJ1piT80psdlg9VHeXYajtt2s/mcv62XMa1fZ9vkx3L3qPXdbXp5BhEx xb9juOIzOhTMdPJnskF0GrhI/JlXTymWp99FFrn8T198AwAA//8DAFBLAQItABQABgAIAAAAIQC2 gziS/gAAAOEBAAATAAAAAAAAAAAAAAAAAAAAAABbQ29udGVudF9UeXBlc10ueG1sUEsBAi0AFAAG AAgAAAAhADj9If/WAAAAlAEAAAsAAAAAAAAAAAAAAAAALwEAAF9yZWxzLy5yZWxzUEsBAi0AFAAG AAgAAAAhANrKlEhaAgAAsAQAAA4AAAAAAAAAAAAAAAAALgIAAGRycy9lMm9Eb2MueG1sUEsBAi0A FAAGAAgAAAAhAIZbh9XYAAAABQEAAA8AAAAAAAAAAAAAAAAAtAQAAGRycy9kb3ducmV2LnhtbFBL BQYAAAAABAAEAPMAAAC5BQAAAAA= " filled="f" stroked="f">
                <o:lock v:ext="edit" aspectratio="t" selection="t"/>
              </v:rect>
            </w:pict>
          </mc:Fallback>
        </mc:AlternateContent>
      </w:r>
    </w:p>
    <w:p w:rsidR="004B4D08" w:rsidRPr="00D5799E" w:rsidRDefault="004B4D08" w:rsidP="004B4D08">
      <w:pPr>
        <w:ind w:left="992"/>
        <w:rPr>
          <w:rFonts w:ascii="Times New Roman" w:hAnsi="Times New Roman" w:cs="Times New Roman"/>
        </w:rPr>
      </w:pPr>
      <w:r w:rsidRPr="00D5799E">
        <w:rPr>
          <w:rFonts w:ascii="Times New Roman" w:hAnsi="Times New Roman" w:cs="Times New Roman"/>
          <w:position w:val="-14"/>
        </w:rPr>
        <w:object w:dxaOrig="1480" w:dyaOrig="400">
          <v:shape id="_x0000_i1343" type="#_x0000_t75" style="width:74.25pt;height:20.25pt" o:ole="">
            <v:imagedata r:id="rId556" o:title=""/>
          </v:shape>
          <o:OLEObject Type="Embed" ProgID="Equation.DSMT4" ShapeID="_x0000_i1343" DrawAspect="Content" ObjectID="_1724746158" r:id="rId557"/>
        </w:object>
      </w:r>
      <w:r w:rsidRPr="00D5799E">
        <w:rPr>
          <w:rFonts w:ascii="Times New Roman" w:hAnsi="Times New Roman" w:cs="Times New Roman"/>
          <w:position w:val="-10"/>
        </w:rPr>
        <w:object w:dxaOrig="2900" w:dyaOrig="320">
          <v:shape id="_x0000_i1344" type="#_x0000_t75" style="width:144.75pt;height:15.75pt" o:ole="">
            <v:imagedata r:id="rId558" o:title=""/>
          </v:shape>
          <o:OLEObject Type="Embed" ProgID="Equation.DSMT4" ShapeID="_x0000_i1344" DrawAspect="Content" ObjectID="_1724746159" r:id="rId559"/>
        </w:object>
      </w:r>
      <w:r>
        <w:rPr>
          <w:rFonts w:ascii="Times New Roman" w:eastAsia="Times New Roman" w:hAnsi="Times New Roman" w:cs="Times New Roman"/>
          <w:noProof/>
          <w:szCs w:val="24"/>
        </w:rPr>
        <mc:AlternateContent>
          <mc:Choice Requires="wps">
            <w:drawing>
              <wp:anchor distT="0" distB="0" distL="114300" distR="114300" simplePos="0" relativeHeight="25186611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60" name="Rectangle 76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0" o:spid="_x0000_s1026" style="position:absolute;margin-left:0;margin-top:0;width:50pt;height:50pt;z-index:2518661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CEbsWQIAALAEAAAOAAAAZHJzL2Uyb0RvYy54bWysVMlu2zAQvRfoPxC8O5IcxUmEyEFgxUWB LkHTfgBNURZRicMOactp0X/vkLJdp7kURX2gOQvfLG9GN7e7vmNbhU6DKXl2lnKmjIRam3XJv3xe Tq44c16YWnRgVMmflOO389evbgZbqCm00NUKGYEYVwy25K33tkgSJ1vVC3cGVhkyNoC98CTiOqlR DITed8k0TWfJAFhbBKmcI201Gvk84jeNkv5j0zjlWVdyys3HE+O5CmcyvxHFGoVttdynIf4hi15o Q0GPUJXwgm1Qv4DqtURw0PgzCX0CTaOlijVQNVn6RzWPrbAq1kLNcfbYJvf/YOWH7QMyXZf8ckb9 MaInkj5R24RZd4pFZavrWgV2Q7cG6wp69GgfMNTr7DuQXx0z8Kg6eha8SFi09F7dOftChQhDq0RN NUS85BlgEBxBs9XwHmpKRWw8xMbuGuxDQGoZ20X+no78qZ1nkpSz84s0pSokmfZ3yjgRxeGxReff KOhZuJQcKbsILrbvnB9dDy4hloGl7ro4IhSCXIIyBIvM/rhOr++v7q/yST6d3U/ytKomd8tFPpkt s8uL6rxaLKrsZ8DP8mLsYYA7TFmW/x2L+3kf5+M4Zw46XQe4kJLD9WrRIdsKmvJl/AWqqPATt+R5 GtFMtRz+Y3WRjND/kecV1E/EBQL1itpKa06XFvA7ZwOtTMndt41AxVn31hCf11mehx2LQn5xOSUB Ty2rU4swkqBK7jkbrws/7uXGol63FCmL3Bi4oxlodOQnzMeYFeUdBFqLWMF+hcPencrR6/eHZv4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iAhG7FkCAACwBAAADgAAAAAAAAAAAAAAAAAuAgAAZHJzL2Uyb0RvYy54bWxQSwECLQAU AAYACAAAACEAhluH1dgAAAAFAQAADwAAAAAAAAAAAAAAAACzBAAAZHJzL2Rvd25yZXYueG1sUEsF BgAAAAAEAAQA8wAAALgFAAAAAA== " filled="f" stroked="f">
                <o:lock v:ext="edit" aspectratio="t" selection="t"/>
              </v:rect>
            </w:pict>
          </mc:Fallback>
        </mc:AlternateContent>
      </w:r>
      <w:r>
        <w:rPr>
          <w:rFonts w:ascii="Times New Roman" w:eastAsia="Times New Roman" w:hAnsi="Times New Roman" w:cs="Times New Roman"/>
          <w:noProof/>
          <w:szCs w:val="24"/>
        </w:rPr>
        <mc:AlternateContent>
          <mc:Choice Requires="wps">
            <w:drawing>
              <wp:anchor distT="0" distB="0" distL="114300" distR="114300" simplePos="0" relativeHeight="251867136"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759" name="Rectangle 75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9" o:spid="_x0000_s1026" style="position:absolute;margin-left:0;margin-top:0;width:50pt;height:50pt;z-index:2518671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62Y7WQIAALAEAAAOAAAAZHJzL2Uyb0RvYy54bWysVN1u2jAUvp+0d7B8D0looBA1VBUp06Ru q9btAYzjJNYSH882BFbt3XfsAKPrzTSNC+Pz4+/8fOfk5nbftWQnjJWgcpqMY0qE4lBKVef065f1 aE6JdUyVrAUlcnoQlt4u37656XUmJtBAWwpDEETZrNc5bZzTWRRZ3oiO2TFoodBYgemYQ9HUUWlY j+hdG03ieBb1YEptgAtrUVsMRroM+FUluPtUVVY40uYUc3PhNOHc+DNa3rCsNkw3kh/TYP+QRcek wqBnqII5RrZGvoLqJDdgoXJjDl0EVSW5CDVgNUn8RzVPDdMi1ILNsfrcJvv/YPnH3aMhsszp9XRB iWIdkvQZ28ZU3QoSlI0sS+HZ9d3qtc3w0ZN+NL5eqx+Af7NEwZNo8Zn3QmHV4HtxZ/UrlTHQN4KV WEPAi14AesEiNNn0H6DEVNjWQWjsvjKdD4gtI/vA3+HMn9g7wlE5u5rGMbLM0XS8Y8YRy06PtbHu nYCO+EtODWYXwNnuwbrB9eTiYylYy7YNI4Ih0MUrfbDA7PMiXtzP7+fpKJ3M7kdpXBSju/UqHc3W yfW0uCpWqyL56fGTNBt66OFOU5akf8ficd6H+TjPmYVWlh7Op2RNvVm1huwYTvk6/DxVWPiFW/Qy jWDGWk7/obpAhu//wPMGygNyYQB7hW3FNcdLA+YHJT2uTE7t9y0zgpL2vUI+F0ma+h0LQjq9nqBg Li2bSwtTHKFy6igZris37OVWG1k3GCkJ3Ci4wxmoZODHz8eQFebtBVyLUMFxhf3eXcrB6/eHZvkL AAD//wMAUEsDBBQABgAIAAAAIQCGW4fV2AAAAAUBAAAPAAAAZHJzL2Rvd25yZXYueG1sTI9BS8NA EIXvQv/DMoI3u2sRKTGbIoX2UKXQtL1vs2MSzM7G7DZd/71TEfQyzOMNb76XL5LrxIhDaD1peJgq EEiVty3VGg771f0cRIiGrOk8oYYvDLAoJje5yay/0A7HMtaCQyhkRkMTY59JGaoGnQlT3yOx9+4H ZyLLoZZ2MBcOd52cKfUknWmJPzSmx2WD1Ud5dhqO23az+Zy/rZcxrV9n2+THcveo9d1tenkGETHF v2O44jM6FMx08meyQXQauEj8mVdPKZan30UWufxPX3wDAAD//wMAUEsBAi0AFAAGAAgAAAAhALaD OJL+AAAA4QEAABMAAAAAAAAAAAAAAAAAAAAAAFtDb250ZW50X1R5cGVzXS54bWxQSwECLQAUAAYA CAAAACEAOP0h/9YAAACUAQAACwAAAAAAAAAAAAAAAAAvAQAAX3JlbHMvLnJlbHNQSwECLQAUAAYA CAAAACEA4utmO1kCAACwBAAADgAAAAAAAAAAAAAAAAAuAgAAZHJzL2Uyb0RvYy54bWxQSwECLQAU AAYACAAAACEAhluH1dgAAAAFAQAADwAAAAAAAAAAAAAAAACzBAAAZHJzL2Rvd25yZXYueG1sUEsF BgAAAAAEAAQA8wAAALgFAAAAAA== " filled="f" stroked="f">
                <o:lock v:ext="edit" aspectratio="t" selection="t"/>
              </v:rect>
            </w:pict>
          </mc:Fallback>
        </mc:AlternateContent>
      </w:r>
      <w:r w:rsidRPr="00D5799E">
        <w:rPr>
          <w:rFonts w:ascii="Times New Roman" w:eastAsia="Times New Roman" w:hAnsi="Times New Roman" w:cs="Times New Roman"/>
          <w:szCs w:val="24"/>
        </w:rPr>
        <w:t>.</w:t>
      </w:r>
    </w:p>
    <w:p w:rsidR="004B4D08" w:rsidRPr="004B4D08" w:rsidRDefault="004B4D08" w:rsidP="004B4D08"/>
    <w:sectPr w:rsidR="004B4D08" w:rsidRPr="004B4D08" w:rsidSect="007E2F4C">
      <w:headerReference w:type="default" r:id="rId560"/>
      <w:footerReference w:type="default" r:id="rId561"/>
      <w:pgSz w:w="12240" w:h="15840"/>
      <w:pgMar w:top="540" w:right="810" w:bottom="1440" w:left="1440"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676C" w:rsidRDefault="00B6676C">
      <w:pPr>
        <w:spacing w:after="0" w:line="240" w:lineRule="auto"/>
      </w:pPr>
      <w:r>
        <w:separator/>
      </w:r>
    </w:p>
  </w:endnote>
  <w:endnote w:type="continuationSeparator" w:id="0">
    <w:p w:rsidR="00B6676C" w:rsidRDefault="00B667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hu Văn An (Uni);Times New Roma">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Arial">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I-Times;Times New Roman">
    <w:altName w:val="Times New Roman"/>
    <w:panose1 w:val="00000000000000000000"/>
    <w:charset w:val="00"/>
    <w:family w:val="roman"/>
    <w:notTrueType/>
    <w:pitch w:val="default"/>
  </w:font>
  <w:font w:name="MS Mincho;ＭＳ 明朝">
    <w:panose1 w:val="00000000000000000000"/>
    <w:charset w:val="80"/>
    <w:family w:val="roman"/>
    <w:notTrueType/>
    <w:pitch w:val="default"/>
  </w:font>
  <w:font w:name="MS Gothic;ＭＳ ゴシック">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Noto Sans Devanagari">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charset w:val="00"/>
    <w:family w:val="auto"/>
    <w:pitch w:val="variable"/>
    <w:sig w:usb0="00000001" w:usb1="08000000" w:usb2="00000008" w:usb3="00000000" w:csb0="00000101" w:csb1="00000000"/>
  </w:font>
  <w:font w:name="Times New Roman Bold;Times New">
    <w:panose1 w:val="00000000000000000000"/>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F4C" w:rsidRPr="007E2F4C" w:rsidRDefault="007E2F4C" w:rsidP="007E2F4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E2F4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E2F4C">
      <w:rPr>
        <w:rFonts w:ascii="Times New Roman" w:eastAsia="SimSun" w:hAnsi="Times New Roman" w:cs="Times New Roman"/>
        <w:b/>
        <w:color w:val="000000"/>
        <w:kern w:val="2"/>
        <w:sz w:val="24"/>
        <w:szCs w:val="24"/>
        <w:lang w:val="nl-NL" w:eastAsia="zh-CN"/>
      </w:rPr>
      <w:t xml:space="preserve"> </w:t>
    </w:r>
    <w:r w:rsidRPr="007E2F4C">
      <w:rPr>
        <w:rFonts w:ascii="Times New Roman" w:eastAsia="SimSun" w:hAnsi="Times New Roman" w:cs="Times New Roman"/>
        <w:b/>
        <w:color w:val="00B0F0"/>
        <w:kern w:val="2"/>
        <w:sz w:val="24"/>
        <w:szCs w:val="24"/>
        <w:lang w:val="nl-NL" w:eastAsia="zh-CN"/>
      </w:rPr>
      <w:t/>
    </w:r>
    <w:r w:rsidRPr="007E2F4C">
      <w:rPr>
        <w:rFonts w:ascii="Times New Roman" w:eastAsia="SimSun" w:hAnsi="Times New Roman" w:cs="Times New Roman"/>
        <w:b/>
        <w:color w:val="FF0000"/>
        <w:kern w:val="2"/>
        <w:sz w:val="24"/>
        <w:szCs w:val="24"/>
        <w:lang w:val="nl-NL" w:eastAsia="zh-CN"/>
      </w:rPr>
      <w:t xml:space="preserve"/>
    </w:r>
    <w:r w:rsidRPr="007E2F4C">
      <w:rPr>
        <w:rFonts w:ascii="Times New Roman" w:eastAsia="SimSun" w:hAnsi="Times New Roman" w:cs="Times New Roman"/>
        <w:b/>
        <w:color w:val="000000"/>
        <w:kern w:val="2"/>
        <w:sz w:val="24"/>
        <w:szCs w:val="24"/>
        <w:lang w:eastAsia="zh-CN"/>
      </w:rPr>
      <w:t xml:space="preserve">                 </w:t>
    </w:r>
    <w:r>
      <w:rPr>
        <w:rFonts w:ascii="Times New Roman" w:eastAsia="SimSun" w:hAnsi="Times New Roman" w:cs="Times New Roman"/>
        <w:b/>
        <w:color w:val="000000"/>
        <w:kern w:val="2"/>
        <w:sz w:val="24"/>
        <w:szCs w:val="24"/>
        <w:lang w:eastAsia="zh-CN"/>
      </w:rPr>
      <w:t xml:space="preserve">    </w:t>
    </w:r>
    <w:r w:rsidRPr="007E2F4C">
      <w:rPr>
        <w:rFonts w:ascii="Times New Roman" w:eastAsia="SimSun" w:hAnsi="Times New Roman" w:cs="Times New Roman"/>
        <w:b/>
        <w:color w:val="000000"/>
        <w:kern w:val="2"/>
        <w:sz w:val="24"/>
        <w:szCs w:val="24"/>
        <w:lang w:eastAsia="zh-CN"/>
      </w:rPr>
      <w:t xml:space="preserve">               </w:t>
    </w:r>
    <w:r w:rsidRPr="007E2F4C">
      <w:rPr>
        <w:rFonts w:ascii="Times New Roman" w:eastAsia="SimSun" w:hAnsi="Times New Roman" w:cs="Times New Roman"/>
        <w:b/>
        <w:color w:val="FF0000"/>
        <w:kern w:val="2"/>
        <w:sz w:val="24"/>
        <w:szCs w:val="24"/>
        <w:lang w:eastAsia="zh-CN"/>
      </w:rPr>
      <w:t>Trang</w:t>
    </w:r>
    <w:r w:rsidRPr="007E2F4C">
      <w:rPr>
        <w:rFonts w:ascii="Times New Roman" w:eastAsia="SimSun" w:hAnsi="Times New Roman" w:cs="Times New Roman"/>
        <w:b/>
        <w:color w:val="0070C0"/>
        <w:kern w:val="2"/>
        <w:sz w:val="24"/>
        <w:szCs w:val="24"/>
        <w:lang w:eastAsia="zh-CN"/>
      </w:rPr>
      <w:t xml:space="preserve"> </w:t>
    </w:r>
    <w:r w:rsidRPr="007E2F4C">
      <w:rPr>
        <w:rFonts w:ascii="Times New Roman" w:eastAsia="SimSun" w:hAnsi="Times New Roman" w:cs="Times New Roman"/>
        <w:b/>
        <w:color w:val="0070C0"/>
        <w:kern w:val="2"/>
        <w:sz w:val="24"/>
        <w:szCs w:val="24"/>
        <w:lang w:eastAsia="zh-CN"/>
      </w:rPr>
      <w:fldChar w:fldCharType="begin"/>
    </w:r>
    <w:r w:rsidRPr="007E2F4C">
      <w:rPr>
        <w:rFonts w:ascii="Times New Roman" w:eastAsia="SimSun" w:hAnsi="Times New Roman" w:cs="Times New Roman"/>
        <w:b/>
        <w:color w:val="0070C0"/>
        <w:kern w:val="2"/>
        <w:sz w:val="24"/>
        <w:szCs w:val="24"/>
        <w:lang w:eastAsia="zh-CN"/>
      </w:rPr>
      <w:instrText xml:space="preserve"> PAGE   \* MERGEFORMAT </w:instrText>
    </w:r>
    <w:r w:rsidRPr="007E2F4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E2F4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676C" w:rsidRDefault="00B6676C">
      <w:pPr>
        <w:spacing w:after="0" w:line="240" w:lineRule="auto"/>
      </w:pPr>
      <w:r>
        <w:separator/>
      </w:r>
    </w:p>
  </w:footnote>
  <w:footnote w:type="continuationSeparator" w:id="0">
    <w:p w:rsidR="00B6676C" w:rsidRDefault="00B6676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F4C" w:rsidRPr="007E2F4C" w:rsidRDefault="007E2F4C" w:rsidP="007E2F4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E2F4C">
      <w:rPr>
        <w:rFonts w:ascii="Times New Roman" w:eastAsia="Calibri" w:hAnsi="Times New Roman" w:cs="Times New Roman"/>
        <w:b/>
        <w:color w:val="00B0F0"/>
        <w:sz w:val="24"/>
        <w:szCs w:val="24"/>
        <w:lang w:val="nl-NL"/>
      </w:rPr>
      <w:t/>
    </w:r>
    <w:r w:rsidRPr="007E2F4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315A92"/>
    <w:multiLevelType w:val="multilevel"/>
    <w:tmpl w:val="53DA6DDC"/>
    <w:lvl w:ilvl="0">
      <w:start w:val="1"/>
      <w:numFmt w:val="decimal"/>
      <w:lvlText w:val="Câu %1:"/>
      <w:lvlJc w:val="left"/>
      <w:pPr>
        <w:tabs>
          <w:tab w:val="num" w:pos="0"/>
        </w:tabs>
        <w:ind w:left="992" w:hanging="992"/>
      </w:pPr>
      <w:rPr>
        <w:rFonts w:hint="default"/>
        <w:b/>
        <w:color w:val="0000FF"/>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
    <w:nsid w:val="31862937"/>
    <w:multiLevelType w:val="multilevel"/>
    <w:tmpl w:val="C4127B40"/>
    <w:lvl w:ilvl="0">
      <w:start w:val="1"/>
      <w:numFmt w:val="bullet"/>
      <w:lvlText w:val=""/>
      <w:lvlJc w:val="left"/>
      <w:pPr>
        <w:tabs>
          <w:tab w:val="num" w:pos="0"/>
        </w:tabs>
        <w:ind w:left="720" w:hanging="360"/>
      </w:pPr>
      <w:rPr>
        <w:rFonts w:ascii="Symbol" w:hAnsi="Symbol" w:cs="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3F4914A5"/>
    <w:multiLevelType w:val="multilevel"/>
    <w:tmpl w:val="4F165FCE"/>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pStyle w:val="Heading4"/>
      <w:suff w:val="nothing"/>
      <w:lvlText w:val=""/>
      <w:lvlJc w:val="left"/>
      <w:pPr>
        <w:tabs>
          <w:tab w:val="num" w:pos="0"/>
        </w:tabs>
        <w:ind w:left="0" w:firstLine="0"/>
      </w:pPr>
    </w:lvl>
    <w:lvl w:ilvl="4">
      <w:start w:val="1"/>
      <w:numFmt w:val="none"/>
      <w:pStyle w:val="Heading5"/>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pStyle w:val="Heading7"/>
      <w:suff w:val="nothing"/>
      <w:lvlText w:val=""/>
      <w:lvlJc w:val="left"/>
      <w:pPr>
        <w:tabs>
          <w:tab w:val="num" w:pos="0"/>
        </w:tabs>
        <w:ind w:left="0" w:firstLine="0"/>
      </w:pPr>
    </w:lvl>
    <w:lvl w:ilvl="7">
      <w:start w:val="1"/>
      <w:numFmt w:val="none"/>
      <w:pStyle w:val="Heading8"/>
      <w:suff w:val="nothing"/>
      <w:lvlText w:val=""/>
      <w:lvlJc w:val="left"/>
      <w:pPr>
        <w:tabs>
          <w:tab w:val="num" w:pos="0"/>
        </w:tabs>
        <w:ind w:left="0" w:firstLine="0"/>
      </w:pPr>
    </w:lvl>
    <w:lvl w:ilvl="8">
      <w:start w:val="1"/>
      <w:numFmt w:val="none"/>
      <w:pStyle w:val="Heading9"/>
      <w:suff w:val="nothing"/>
      <w:lvlText w:val=""/>
      <w:lvlJc w:val="left"/>
      <w:pPr>
        <w:tabs>
          <w:tab w:val="num" w:pos="0"/>
        </w:tabs>
        <w:ind w:left="0" w:firstLine="0"/>
      </w:pPr>
    </w:lvl>
  </w:abstractNum>
  <w:abstractNum w:abstractNumId="3">
    <w:nsid w:val="63FB71BB"/>
    <w:multiLevelType w:val="multilevel"/>
    <w:tmpl w:val="65ACEB32"/>
    <w:lvl w:ilvl="0">
      <w:start w:val="1"/>
      <w:numFmt w:val="decimal"/>
      <w:lvlText w:val="Câu %1:"/>
      <w:lvlJc w:val="left"/>
      <w:pPr>
        <w:tabs>
          <w:tab w:val="num" w:pos="0"/>
        </w:tabs>
        <w:ind w:left="992" w:hanging="992"/>
      </w:pPr>
      <w:rPr>
        <w:b/>
        <w:color w:val="0000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7AB37EAE"/>
    <w:multiLevelType w:val="multilevel"/>
    <w:tmpl w:val="5E8A4FD8"/>
    <w:lvl w:ilvl="0">
      <w:start w:val="100"/>
      <w:numFmt w:val="decimal"/>
      <w:suff w:val="space"/>
      <w:lvlText w:val="Câu %1."/>
      <w:lvlJc w:val="left"/>
      <w:pPr>
        <w:tabs>
          <w:tab w:val="num" w:pos="0"/>
        </w:tabs>
        <w:ind w:left="1069" w:hanging="360"/>
      </w:pPr>
      <w:rPr>
        <w:rFonts w:ascii="Chu Văn An (Uni);Times New Roma" w:hAnsi="Chu Văn An (Uni);Times New Roma" w:cs="Chu Văn An (Uni);Times New Roma"/>
        <w:b/>
        <w:bCs w:val="0"/>
        <w:i w:val="0"/>
        <w:iCs w:val="0"/>
        <w:caps w:val="0"/>
        <w:smallCaps w:val="0"/>
        <w:strike w:val="0"/>
        <w:dstrike w:val="0"/>
        <w:outline w:val="0"/>
        <w:shadow w:val="0"/>
        <w:vanish w:val="0"/>
        <w:color w:val="0000CC"/>
        <w:spacing w:val="0"/>
        <w:kern w:val="0"/>
        <w:position w:val="0"/>
        <w:sz w:val="24"/>
        <w:u w:val="none"/>
        <w:vertAlign w:val="baseline"/>
        <w:em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7E93330B"/>
    <w:multiLevelType w:val="multilevel"/>
    <w:tmpl w:val="C8AE3152"/>
    <w:lvl w:ilvl="0">
      <w:start w:val="1"/>
      <w:numFmt w:val="decimal"/>
      <w:lvlText w:val="Câu %1:"/>
      <w:lvlJc w:val="left"/>
      <w:pPr>
        <w:tabs>
          <w:tab w:val="num" w:pos="0"/>
        </w:tabs>
        <w:ind w:left="992" w:hanging="992"/>
      </w:pPr>
      <w:rPr>
        <w:b/>
        <w:color w:val="0000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5"/>
  </w:num>
  <w:num w:numId="3">
    <w:abstractNumId w:val="1"/>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6256"/>
    <w:rsid w:val="00023D33"/>
    <w:rsid w:val="000A5708"/>
    <w:rsid w:val="003972F1"/>
    <w:rsid w:val="004B4D08"/>
    <w:rsid w:val="00533447"/>
    <w:rsid w:val="00682B13"/>
    <w:rsid w:val="006D3CAF"/>
    <w:rsid w:val="007E2F4C"/>
    <w:rsid w:val="00815B14"/>
    <w:rsid w:val="00826256"/>
    <w:rsid w:val="00B17410"/>
    <w:rsid w:val="00B4458F"/>
    <w:rsid w:val="00B6676C"/>
    <w:rsid w:val="00C56015"/>
    <w:rsid w:val="00D000CB"/>
    <w:rsid w:val="00D10939"/>
    <w:rsid w:val="00D5799E"/>
    <w:rsid w:val="00E62477"/>
    <w:rsid w:val="00F17B1F"/>
    <w:rsid w:val="00F70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envelope address" w:uiPriority="0"/>
    <w:lsdException w:name="page number" w:uiPriority="0"/>
    <w:lsdException w:name="List" w:uiPriority="0"/>
    <w:lsdException w:name="List Bullet"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qFormat="1"/>
    <w:lsdException w:name="Body Text Indent 3" w:uiPriority="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qFormat="1"/>
    <w:lsdException w:name="HTML Top of Form" w:uiPriority="0" w:qFormat="1"/>
    <w:lsdException w:name="Normal (Web)" w:uiPriority="0" w:qFormat="1"/>
    <w:lsdException w:name="Balloon Text" w:uiPriority="0" w:qFormat="1"/>
    <w:lsdException w:name="Table Grid" w:semiHidden="0" w:uiPriority="59" w:unhideWhenUsed="0"/>
    <w:lsdException w:name="Placeholder Text"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basedOn w:val="Normal"/>
    <w:next w:val="Normal"/>
    <w:link w:val="Heading1Char"/>
    <w:qFormat/>
    <w:rsid w:val="006D3CAF"/>
    <w:pPr>
      <w:keepNext/>
      <w:keepLines/>
      <w:numPr>
        <w:numId w:val="1"/>
      </w:numPr>
      <w:suppressAutoHyphens/>
      <w:spacing w:before="240" w:after="0" w:line="256" w:lineRule="auto"/>
      <w:outlineLvl w:val="0"/>
    </w:pPr>
    <w:rPr>
      <w:rFonts w:ascii="Calibri Light;Arial" w:eastAsia="Times New Roman" w:hAnsi="Calibri Light;Arial" w:cs="Times New Roman"/>
      <w:color w:val="2F5496"/>
      <w:sz w:val="32"/>
      <w:szCs w:val="32"/>
      <w:lang w:eastAsia="zh-CN"/>
    </w:rPr>
  </w:style>
  <w:style w:type="paragraph" w:styleId="Heading2">
    <w:name w:val="heading 2"/>
    <w:basedOn w:val="Normal"/>
    <w:next w:val="Normal"/>
    <w:link w:val="Heading2Char"/>
    <w:qFormat/>
    <w:rsid w:val="006D3CAF"/>
    <w:pPr>
      <w:keepNext/>
      <w:keepLines/>
      <w:numPr>
        <w:ilvl w:val="1"/>
        <w:numId w:val="1"/>
      </w:numPr>
      <w:suppressAutoHyphens/>
      <w:spacing w:before="40" w:after="0" w:line="256" w:lineRule="auto"/>
      <w:outlineLvl w:val="1"/>
    </w:pPr>
    <w:rPr>
      <w:rFonts w:ascii="Calibri Light;Arial" w:eastAsia="Times New Roman" w:hAnsi="Calibri Light;Arial" w:cs="Times New Roman"/>
      <w:color w:val="2F5496"/>
      <w:sz w:val="26"/>
      <w:szCs w:val="26"/>
      <w:lang w:eastAsia="zh-CN"/>
    </w:rPr>
  </w:style>
  <w:style w:type="paragraph" w:styleId="Heading3">
    <w:name w:val="heading 3"/>
    <w:basedOn w:val="Normal"/>
    <w:next w:val="Normal"/>
    <w:link w:val="Heading3Char"/>
    <w:qFormat/>
    <w:rsid w:val="006D3CAF"/>
    <w:pPr>
      <w:keepNext/>
      <w:keepLines/>
      <w:numPr>
        <w:ilvl w:val="2"/>
        <w:numId w:val="1"/>
      </w:numPr>
      <w:suppressAutoHyphens/>
      <w:spacing w:before="40" w:after="0" w:line="256" w:lineRule="auto"/>
      <w:outlineLvl w:val="2"/>
    </w:pPr>
    <w:rPr>
      <w:rFonts w:ascii="Calibri Light;Arial" w:eastAsia="Times New Roman" w:hAnsi="Calibri Light;Arial" w:cs="Times New Roman"/>
      <w:color w:val="1F3763"/>
      <w:sz w:val="24"/>
      <w:szCs w:val="24"/>
      <w:lang w:eastAsia="zh-CN"/>
    </w:rPr>
  </w:style>
  <w:style w:type="paragraph" w:styleId="Heading4">
    <w:name w:val="heading 4"/>
    <w:basedOn w:val="Normal"/>
    <w:next w:val="Normal"/>
    <w:link w:val="Heading4Char"/>
    <w:qFormat/>
    <w:rsid w:val="006D3CAF"/>
    <w:pPr>
      <w:keepNext/>
      <w:keepLines/>
      <w:numPr>
        <w:ilvl w:val="3"/>
        <w:numId w:val="1"/>
      </w:numPr>
      <w:suppressAutoHyphens/>
      <w:spacing w:before="200" w:after="0"/>
      <w:jc w:val="both"/>
      <w:outlineLvl w:val="3"/>
    </w:pPr>
    <w:rPr>
      <w:rFonts w:ascii="Cambria" w:eastAsia="Times New Roman" w:hAnsi="Cambria" w:cs="Times New Roman"/>
      <w:b/>
      <w:bCs/>
      <w:i/>
      <w:iCs/>
      <w:color w:val="4F81BD"/>
      <w:sz w:val="28"/>
      <w:lang w:eastAsia="zh-CN"/>
    </w:rPr>
  </w:style>
  <w:style w:type="paragraph" w:styleId="Heading5">
    <w:name w:val="heading 5"/>
    <w:basedOn w:val="Normal"/>
    <w:next w:val="Normal"/>
    <w:link w:val="Heading5Char"/>
    <w:qFormat/>
    <w:rsid w:val="006D3CAF"/>
    <w:pPr>
      <w:keepNext/>
      <w:numPr>
        <w:ilvl w:val="4"/>
        <w:numId w:val="1"/>
      </w:numPr>
      <w:suppressAutoHyphens/>
      <w:spacing w:before="20" w:after="20" w:line="240" w:lineRule="auto"/>
      <w:ind w:left="390" w:hanging="390"/>
      <w:jc w:val="center"/>
      <w:outlineLvl w:val="4"/>
    </w:pPr>
    <w:rPr>
      <w:rFonts w:ascii="VNI-Times;Times New Roman" w:eastAsia="Times New Roman" w:hAnsi="VNI-Times;Times New Roman" w:cs="Times New Roman"/>
      <w:b/>
      <w:bCs/>
      <w:sz w:val="32"/>
      <w:szCs w:val="24"/>
      <w:lang w:eastAsia="zh-CN"/>
    </w:rPr>
  </w:style>
  <w:style w:type="paragraph" w:styleId="Heading6">
    <w:name w:val="heading 6"/>
    <w:basedOn w:val="Normal"/>
    <w:next w:val="Normal"/>
    <w:link w:val="Heading6Char"/>
    <w:qFormat/>
    <w:rsid w:val="006D3CAF"/>
    <w:pPr>
      <w:keepNext/>
      <w:numPr>
        <w:ilvl w:val="5"/>
        <w:numId w:val="1"/>
      </w:numPr>
      <w:pBdr>
        <w:top w:val="single" w:sz="4" w:space="1" w:color="000000"/>
        <w:left w:val="single" w:sz="4" w:space="4" w:color="000000"/>
        <w:bottom w:val="single" w:sz="4" w:space="1" w:color="000000"/>
        <w:right w:val="single" w:sz="4" w:space="4" w:color="000000"/>
      </w:pBdr>
      <w:shd w:val="clear" w:color="auto" w:fill="808080"/>
      <w:suppressAutoHyphens/>
      <w:spacing w:before="20" w:after="20" w:line="240" w:lineRule="auto"/>
      <w:ind w:left="390" w:hanging="390"/>
      <w:outlineLvl w:val="5"/>
    </w:pPr>
    <w:rPr>
      <w:rFonts w:ascii="VNI-Times;Times New Roman" w:eastAsia="Times New Roman" w:hAnsi="VNI-Times;Times New Roman" w:cs="Times New Roman"/>
      <w:b/>
      <w:sz w:val="26"/>
      <w:szCs w:val="20"/>
      <w:lang w:eastAsia="zh-CN"/>
    </w:rPr>
  </w:style>
  <w:style w:type="paragraph" w:styleId="Heading7">
    <w:name w:val="heading 7"/>
    <w:basedOn w:val="Normal"/>
    <w:next w:val="Normal"/>
    <w:link w:val="Heading7Char"/>
    <w:qFormat/>
    <w:rsid w:val="006D3CAF"/>
    <w:pPr>
      <w:keepNext/>
      <w:numPr>
        <w:ilvl w:val="6"/>
        <w:numId w:val="1"/>
      </w:numPr>
      <w:pBdr>
        <w:top w:val="single" w:sz="4" w:space="1" w:color="000000"/>
        <w:left w:val="single" w:sz="4" w:space="4" w:color="000000"/>
        <w:bottom w:val="single" w:sz="4" w:space="1" w:color="000000"/>
        <w:right w:val="single" w:sz="4" w:space="4" w:color="000000"/>
      </w:pBdr>
      <w:suppressAutoHyphens/>
      <w:spacing w:before="20" w:after="20" w:line="240" w:lineRule="auto"/>
      <w:ind w:left="390" w:hanging="390"/>
      <w:jc w:val="center"/>
      <w:outlineLvl w:val="6"/>
    </w:pPr>
    <w:rPr>
      <w:rFonts w:ascii="VNI-Times;Times New Roman" w:eastAsia="Times New Roman" w:hAnsi="VNI-Times;Times New Roman" w:cs="Times New Roman"/>
      <w:b/>
      <w:sz w:val="26"/>
      <w:szCs w:val="20"/>
      <w:lang w:eastAsia="zh-CN"/>
    </w:rPr>
  </w:style>
  <w:style w:type="paragraph" w:styleId="Heading8">
    <w:name w:val="heading 8"/>
    <w:basedOn w:val="Normal"/>
    <w:next w:val="Normal"/>
    <w:link w:val="Heading8Char"/>
    <w:qFormat/>
    <w:rsid w:val="006D3CAF"/>
    <w:pPr>
      <w:numPr>
        <w:ilvl w:val="7"/>
        <w:numId w:val="1"/>
      </w:numPr>
      <w:suppressAutoHyphens/>
      <w:spacing w:before="240" w:after="60" w:line="240" w:lineRule="auto"/>
      <w:ind w:left="1440" w:hanging="1440"/>
      <w:outlineLvl w:val="7"/>
    </w:pPr>
    <w:rPr>
      <w:rFonts w:ascii="Cambria" w:eastAsia="MS Mincho;ＭＳ 明朝" w:hAnsi="Cambria" w:cs="Times New Roman"/>
      <w:i/>
      <w:iCs/>
      <w:sz w:val="24"/>
      <w:szCs w:val="24"/>
      <w:lang w:eastAsia="zh-CN"/>
    </w:rPr>
  </w:style>
  <w:style w:type="paragraph" w:styleId="Heading9">
    <w:name w:val="heading 9"/>
    <w:basedOn w:val="Normal"/>
    <w:next w:val="Normal"/>
    <w:link w:val="Heading9Char"/>
    <w:qFormat/>
    <w:rsid w:val="006D3CAF"/>
    <w:pPr>
      <w:numPr>
        <w:ilvl w:val="8"/>
        <w:numId w:val="1"/>
      </w:numPr>
      <w:suppressAutoHyphens/>
      <w:spacing w:before="240" w:after="60" w:line="240" w:lineRule="auto"/>
      <w:ind w:left="1584" w:hanging="1584"/>
      <w:outlineLvl w:val="8"/>
    </w:pPr>
    <w:rPr>
      <w:rFonts w:ascii="Calibri" w:eastAsia="MS Gothic;ＭＳ ゴシック" w:hAnsi="Calibri" w:cs="Times New Roman"/>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6D3CAF"/>
    <w:rPr>
      <w:rFonts w:ascii="Calibri Light;Arial" w:eastAsia="Times New Roman" w:hAnsi="Calibri Light;Arial" w:cs="Times New Roman"/>
      <w:color w:val="2F5496"/>
      <w:sz w:val="32"/>
      <w:szCs w:val="32"/>
      <w:lang w:eastAsia="zh-CN"/>
    </w:rPr>
  </w:style>
  <w:style w:type="character" w:customStyle="1" w:styleId="Heading2Char">
    <w:name w:val="Heading 2 Char"/>
    <w:basedOn w:val="DefaultParagraphFont"/>
    <w:link w:val="Heading2"/>
    <w:qFormat/>
    <w:rsid w:val="006D3CAF"/>
    <w:rPr>
      <w:rFonts w:ascii="Calibri Light;Arial" w:eastAsia="Times New Roman" w:hAnsi="Calibri Light;Arial" w:cs="Times New Roman"/>
      <w:color w:val="2F5496"/>
      <w:sz w:val="26"/>
      <w:szCs w:val="26"/>
      <w:lang w:eastAsia="zh-CN"/>
    </w:rPr>
  </w:style>
  <w:style w:type="character" w:customStyle="1" w:styleId="Heading3Char">
    <w:name w:val="Heading 3 Char"/>
    <w:basedOn w:val="DefaultParagraphFont"/>
    <w:link w:val="Heading3"/>
    <w:qFormat/>
    <w:rsid w:val="006D3CAF"/>
    <w:rPr>
      <w:rFonts w:ascii="Calibri Light;Arial" w:eastAsia="Times New Roman" w:hAnsi="Calibri Light;Arial" w:cs="Times New Roman"/>
      <w:color w:val="1F3763"/>
      <w:sz w:val="24"/>
      <w:szCs w:val="24"/>
      <w:lang w:eastAsia="zh-CN"/>
    </w:rPr>
  </w:style>
  <w:style w:type="character" w:customStyle="1" w:styleId="Heading4Char">
    <w:name w:val="Heading 4 Char"/>
    <w:basedOn w:val="DefaultParagraphFont"/>
    <w:link w:val="Heading4"/>
    <w:qFormat/>
    <w:rsid w:val="006D3CAF"/>
    <w:rPr>
      <w:rFonts w:ascii="Cambria" w:eastAsia="Times New Roman" w:hAnsi="Cambria" w:cs="Times New Roman"/>
      <w:b/>
      <w:bCs/>
      <w:i/>
      <w:iCs/>
      <w:color w:val="4F81BD"/>
      <w:sz w:val="28"/>
      <w:lang w:eastAsia="zh-CN"/>
    </w:rPr>
  </w:style>
  <w:style w:type="character" w:customStyle="1" w:styleId="Heading5Char">
    <w:name w:val="Heading 5 Char"/>
    <w:basedOn w:val="DefaultParagraphFont"/>
    <w:link w:val="Heading5"/>
    <w:qFormat/>
    <w:rsid w:val="006D3CAF"/>
    <w:rPr>
      <w:rFonts w:ascii="VNI-Times;Times New Roman" w:eastAsia="Times New Roman" w:hAnsi="VNI-Times;Times New Roman" w:cs="Times New Roman"/>
      <w:b/>
      <w:bCs/>
      <w:sz w:val="32"/>
      <w:szCs w:val="24"/>
      <w:lang w:eastAsia="zh-CN"/>
    </w:rPr>
  </w:style>
  <w:style w:type="character" w:customStyle="1" w:styleId="Heading6Char">
    <w:name w:val="Heading 6 Char"/>
    <w:basedOn w:val="DefaultParagraphFont"/>
    <w:link w:val="Heading6"/>
    <w:qFormat/>
    <w:rsid w:val="006D3CAF"/>
    <w:rPr>
      <w:rFonts w:ascii="VNI-Times;Times New Roman" w:eastAsia="Times New Roman" w:hAnsi="VNI-Times;Times New Roman" w:cs="Times New Roman"/>
      <w:b/>
      <w:sz w:val="26"/>
      <w:szCs w:val="20"/>
      <w:shd w:val="clear" w:color="auto" w:fill="808080"/>
      <w:lang w:eastAsia="zh-CN"/>
    </w:rPr>
  </w:style>
  <w:style w:type="character" w:customStyle="1" w:styleId="Heading7Char">
    <w:name w:val="Heading 7 Char"/>
    <w:basedOn w:val="DefaultParagraphFont"/>
    <w:link w:val="Heading7"/>
    <w:qFormat/>
    <w:rsid w:val="006D3CAF"/>
    <w:rPr>
      <w:rFonts w:ascii="VNI-Times;Times New Roman" w:eastAsia="Times New Roman" w:hAnsi="VNI-Times;Times New Roman" w:cs="Times New Roman"/>
      <w:b/>
      <w:sz w:val="26"/>
      <w:szCs w:val="20"/>
      <w:lang w:eastAsia="zh-CN"/>
    </w:rPr>
  </w:style>
  <w:style w:type="character" w:customStyle="1" w:styleId="Heading8Char">
    <w:name w:val="Heading 8 Char"/>
    <w:basedOn w:val="DefaultParagraphFont"/>
    <w:link w:val="Heading8"/>
    <w:qFormat/>
    <w:rsid w:val="006D3CAF"/>
    <w:rPr>
      <w:rFonts w:ascii="Cambria" w:eastAsia="MS Mincho;ＭＳ 明朝" w:hAnsi="Cambria" w:cs="Times New Roman"/>
      <w:i/>
      <w:iCs/>
      <w:sz w:val="24"/>
      <w:szCs w:val="24"/>
      <w:lang w:eastAsia="zh-CN"/>
    </w:rPr>
  </w:style>
  <w:style w:type="character" w:customStyle="1" w:styleId="Heading9Char">
    <w:name w:val="Heading 9 Char"/>
    <w:basedOn w:val="DefaultParagraphFont"/>
    <w:link w:val="Heading9"/>
    <w:qFormat/>
    <w:rsid w:val="006D3CAF"/>
    <w:rPr>
      <w:rFonts w:ascii="Calibri" w:eastAsia="MS Gothic;ＭＳ ゴシック" w:hAnsi="Calibri" w:cs="Times New Roman"/>
      <w:lang w:eastAsia="zh-CN"/>
    </w:rPr>
  </w:style>
  <w:style w:type="character" w:customStyle="1" w:styleId="WW8Num1z0">
    <w:name w:val="WW8Num1z0"/>
    <w:qFormat/>
    <w:rsid w:val="006D3CAF"/>
    <w:rPr>
      <w:b/>
      <w:color w:val="0000FF"/>
    </w:rPr>
  </w:style>
  <w:style w:type="character" w:customStyle="1" w:styleId="WW8Num2z0">
    <w:name w:val="WW8Num2z0"/>
    <w:qFormat/>
    <w:rsid w:val="006D3CAF"/>
    <w:rPr>
      <w:b/>
      <w:color w:val="0000FF"/>
    </w:rPr>
  </w:style>
  <w:style w:type="character" w:customStyle="1" w:styleId="WW8Num3z0">
    <w:name w:val="WW8Num3z0"/>
    <w:qFormat/>
    <w:rsid w:val="006D3CAF"/>
    <w:rPr>
      <w:rFonts w:ascii="Symbol" w:hAnsi="Symbol" w:cs="Symbol"/>
    </w:rPr>
  </w:style>
  <w:style w:type="character" w:customStyle="1" w:styleId="WW8Num3z1">
    <w:name w:val="WW8Num3z1"/>
    <w:qFormat/>
    <w:rsid w:val="006D3CAF"/>
    <w:rPr>
      <w:rFonts w:ascii="Courier New" w:hAnsi="Courier New" w:cs="Courier New"/>
    </w:rPr>
  </w:style>
  <w:style w:type="character" w:customStyle="1" w:styleId="WW8Num3z2">
    <w:name w:val="WW8Num3z2"/>
    <w:qFormat/>
    <w:rsid w:val="006D3CAF"/>
    <w:rPr>
      <w:rFonts w:ascii="Wingdings" w:hAnsi="Wingdings" w:cs="Wingdings"/>
    </w:rPr>
  </w:style>
  <w:style w:type="character" w:customStyle="1" w:styleId="WW8Num4z0">
    <w:name w:val="WW8Num4z0"/>
    <w:qFormat/>
    <w:rsid w:val="006D3CAF"/>
    <w:rPr>
      <w:b/>
      <w:color w:val="008000"/>
    </w:rPr>
  </w:style>
  <w:style w:type="character" w:customStyle="1" w:styleId="WW8Num5z0">
    <w:name w:val="WW8Num5z0"/>
    <w:qFormat/>
    <w:rsid w:val="006D3CAF"/>
    <w:rPr>
      <w:rFonts w:ascii="Chu Văn An (Uni);Times New Roma" w:hAnsi="Chu Văn An (Uni);Times New Roma" w:cs="Chu Văn An (Uni);Times New Roma"/>
      <w:b/>
      <w:bCs w:val="0"/>
      <w:i w:val="0"/>
      <w:iCs w:val="0"/>
      <w:caps w:val="0"/>
      <w:smallCaps w:val="0"/>
      <w:strike w:val="0"/>
      <w:dstrike w:val="0"/>
      <w:outline w:val="0"/>
      <w:shadow w:val="0"/>
      <w:vanish w:val="0"/>
      <w:color w:val="0000CC"/>
      <w:spacing w:val="0"/>
      <w:kern w:val="0"/>
      <w:position w:val="0"/>
      <w:sz w:val="24"/>
      <w:u w:val="none"/>
      <w:vertAlign w:val="baseline"/>
      <w:em w:val="none"/>
    </w:rPr>
  </w:style>
  <w:style w:type="character" w:customStyle="1" w:styleId="HeaderChar">
    <w:name w:val="Header Char"/>
    <w:basedOn w:val="DefaultParagraphFont"/>
    <w:qFormat/>
    <w:rsid w:val="006D3CAF"/>
  </w:style>
  <w:style w:type="character" w:customStyle="1" w:styleId="FooterChar">
    <w:name w:val="Footer Char"/>
    <w:basedOn w:val="DefaultParagraphFont"/>
    <w:qFormat/>
    <w:rsid w:val="006D3CAF"/>
  </w:style>
  <w:style w:type="character" w:styleId="Hyperlink">
    <w:name w:val="Hyperlink"/>
    <w:rsid w:val="006D3CAF"/>
    <w:rPr>
      <w:color w:val="0563C1"/>
      <w:u w:val="single"/>
    </w:rPr>
  </w:style>
  <w:style w:type="character" w:customStyle="1" w:styleId="ListParagraphChar">
    <w:name w:val="List Paragraph Char"/>
    <w:qFormat/>
    <w:rsid w:val="006D3CAF"/>
    <w:rPr>
      <w:rFonts w:ascii="Calibri" w:hAnsi="Calibri" w:cs="Calibri"/>
      <w:sz w:val="22"/>
    </w:rPr>
  </w:style>
  <w:style w:type="character" w:customStyle="1" w:styleId="BodyTextChar">
    <w:name w:val="Body Text Char"/>
    <w:qFormat/>
    <w:rsid w:val="006D3CAF"/>
    <w:rPr>
      <w:rFonts w:ascii="VNI-Times;Times New Roman" w:eastAsia="Times New Roman" w:hAnsi="VNI-Times;Times New Roman" w:cs="Times New Roman"/>
      <w:b/>
      <w:sz w:val="16"/>
      <w:szCs w:val="24"/>
      <w:lang w:val="en-US"/>
    </w:rPr>
  </w:style>
  <w:style w:type="character" w:styleId="PageNumber">
    <w:name w:val="page number"/>
    <w:basedOn w:val="DefaultParagraphFont"/>
    <w:rsid w:val="006D3CAF"/>
  </w:style>
  <w:style w:type="character" w:customStyle="1" w:styleId="apple-converted-space">
    <w:name w:val="apple-converted-space"/>
    <w:basedOn w:val="DefaultParagraphFont"/>
    <w:qFormat/>
    <w:rsid w:val="006D3CAF"/>
  </w:style>
  <w:style w:type="character" w:customStyle="1" w:styleId="DocumentMapChar">
    <w:name w:val="Document Map Char"/>
    <w:qFormat/>
    <w:rsid w:val="006D3CAF"/>
    <w:rPr>
      <w:rFonts w:ascii="Tahoma" w:eastAsia="Times New Roman" w:hAnsi="Tahoma" w:cs="Times New Roman"/>
      <w:sz w:val="16"/>
      <w:szCs w:val="16"/>
      <w:lang w:val="en-US"/>
    </w:rPr>
  </w:style>
  <w:style w:type="character" w:customStyle="1" w:styleId="BalloonTextChar">
    <w:name w:val="Balloon Text Char"/>
    <w:qFormat/>
    <w:rsid w:val="006D3CAF"/>
    <w:rPr>
      <w:rFonts w:ascii="Tahoma" w:eastAsia="Times New Roman" w:hAnsi="Tahoma" w:cs="Times New Roman"/>
      <w:sz w:val="16"/>
      <w:szCs w:val="16"/>
      <w:lang w:val="en-US"/>
    </w:rPr>
  </w:style>
  <w:style w:type="character" w:customStyle="1" w:styleId="mi">
    <w:name w:val="mi"/>
    <w:basedOn w:val="DefaultParagraphFont"/>
    <w:qFormat/>
    <w:rsid w:val="006D3CAF"/>
  </w:style>
  <w:style w:type="character" w:customStyle="1" w:styleId="mn">
    <w:name w:val="mn"/>
    <w:basedOn w:val="DefaultParagraphFont"/>
    <w:qFormat/>
    <w:rsid w:val="006D3CAF"/>
  </w:style>
  <w:style w:type="character" w:customStyle="1" w:styleId="mo">
    <w:name w:val="mo"/>
    <w:basedOn w:val="DefaultParagraphFont"/>
    <w:qFormat/>
    <w:rsid w:val="006D3CAF"/>
  </w:style>
  <w:style w:type="character" w:customStyle="1" w:styleId="MTDisplayEquationChar">
    <w:name w:val="MTDisplayEquation Char"/>
    <w:qFormat/>
    <w:rsid w:val="006D3CAF"/>
    <w:rPr>
      <w:rFonts w:eastAsia="Times New Roman" w:cs="Times New Roman"/>
      <w:sz w:val="26"/>
      <w:szCs w:val="26"/>
      <w:lang w:val="en-US"/>
    </w:rPr>
  </w:style>
  <w:style w:type="character" w:customStyle="1" w:styleId="NoSpacingChar">
    <w:name w:val="No Spacing Char"/>
    <w:qFormat/>
    <w:rsid w:val="006D3CAF"/>
    <w:rPr>
      <w:rFonts w:ascii="Calibri" w:eastAsia="Times New Roman" w:hAnsi="Calibri" w:cs="Times New Roman"/>
      <w:sz w:val="22"/>
    </w:rPr>
  </w:style>
  <w:style w:type="character" w:customStyle="1" w:styleId="BalloonTextChar1">
    <w:name w:val="Balloon Text Char1"/>
    <w:qFormat/>
    <w:rsid w:val="006D3CAF"/>
    <w:rPr>
      <w:rFonts w:ascii="Tahoma" w:hAnsi="Tahoma" w:cs="Tahoma"/>
      <w:sz w:val="16"/>
      <w:szCs w:val="16"/>
    </w:rPr>
  </w:style>
  <w:style w:type="character" w:styleId="PlaceholderText">
    <w:name w:val="Placeholder Text"/>
    <w:qFormat/>
    <w:rsid w:val="006D3CAF"/>
    <w:rPr>
      <w:color w:val="808080"/>
    </w:rPr>
  </w:style>
  <w:style w:type="character" w:customStyle="1" w:styleId="MTEquationSection">
    <w:name w:val="MTEquationSection"/>
    <w:qFormat/>
    <w:rsid w:val="006D3CAF"/>
    <w:rPr>
      <w:rFonts w:ascii="Palatino Linotype" w:hAnsi="Palatino Linotype" w:cs="Palatino Linotype"/>
      <w:b/>
      <w:vanish/>
      <w:color w:val="FF0000"/>
      <w:sz w:val="22"/>
      <w:szCs w:val="22"/>
    </w:rPr>
  </w:style>
  <w:style w:type="character" w:customStyle="1" w:styleId="nowrap">
    <w:name w:val="nowrap"/>
    <w:basedOn w:val="DefaultParagraphFont"/>
    <w:qFormat/>
    <w:rsid w:val="006D3CAF"/>
  </w:style>
  <w:style w:type="character" w:customStyle="1" w:styleId="StrongEmphasis">
    <w:name w:val="Strong Emphasis"/>
    <w:qFormat/>
    <w:rsid w:val="006D3CAF"/>
    <w:rPr>
      <w:b/>
      <w:bCs/>
    </w:rPr>
  </w:style>
  <w:style w:type="character" w:customStyle="1" w:styleId="FooterChar1">
    <w:name w:val="Footer Char1"/>
    <w:qFormat/>
    <w:rsid w:val="006D3CAF"/>
    <w:rPr>
      <w:rFonts w:eastAsia="Calibri"/>
      <w:sz w:val="28"/>
      <w:szCs w:val="22"/>
      <w:lang w:val="en-US" w:bidi="ar-SA"/>
    </w:rPr>
  </w:style>
  <w:style w:type="character" w:customStyle="1" w:styleId="lbqmark">
    <w:name w:val="lb_q_mark"/>
    <w:qFormat/>
    <w:rsid w:val="006D3CAF"/>
  </w:style>
  <w:style w:type="character" w:customStyle="1" w:styleId="lbqtext">
    <w:name w:val="lb_q_text"/>
    <w:qFormat/>
    <w:rsid w:val="006D3CAF"/>
  </w:style>
  <w:style w:type="character" w:styleId="Emphasis">
    <w:name w:val="Emphasis"/>
    <w:qFormat/>
    <w:rsid w:val="006D3CAF"/>
    <w:rPr>
      <w:rFonts w:cs="Times New Roman"/>
      <w:i/>
      <w:iCs/>
    </w:rPr>
  </w:style>
  <w:style w:type="character" w:customStyle="1" w:styleId="mjxassistivemathml">
    <w:name w:val="mjx_assistive_mathml"/>
    <w:basedOn w:val="DefaultParagraphFont"/>
    <w:qFormat/>
    <w:rsid w:val="006D3CAF"/>
  </w:style>
  <w:style w:type="character" w:customStyle="1" w:styleId="MTConvertedEquation">
    <w:name w:val="MTConvertedEquation"/>
    <w:qFormat/>
    <w:rsid w:val="006D3CAF"/>
    <w:rPr>
      <w:color w:val="00B0F0"/>
      <w:szCs w:val="26"/>
      <w:vertAlign w:val="subscript"/>
      <w:lang w:val="en-US" w:eastAsia="en-US"/>
    </w:rPr>
  </w:style>
  <w:style w:type="character" w:customStyle="1" w:styleId="HeaderChar1">
    <w:name w:val="Header Char1"/>
    <w:basedOn w:val="DefaultParagraphFont"/>
    <w:qFormat/>
    <w:rsid w:val="006D3CAF"/>
  </w:style>
  <w:style w:type="character" w:styleId="SubtleEmphasis">
    <w:name w:val="Subtle Emphasis"/>
    <w:qFormat/>
    <w:rsid w:val="006D3CAF"/>
    <w:rPr>
      <w:i/>
      <w:iCs/>
      <w:color w:val="808080"/>
    </w:rPr>
  </w:style>
  <w:style w:type="character" w:customStyle="1" w:styleId="fontstyle01">
    <w:name w:val="fontstyle01"/>
    <w:qFormat/>
    <w:rsid w:val="006D3CAF"/>
    <w:rPr>
      <w:rFonts w:ascii="Times New Roman" w:hAnsi="Times New Roman" w:cs="Times New Roman"/>
      <w:b w:val="0"/>
      <w:bCs w:val="0"/>
      <w:i w:val="0"/>
      <w:iCs w:val="0"/>
      <w:color w:val="000000"/>
      <w:sz w:val="26"/>
      <w:szCs w:val="26"/>
    </w:rPr>
  </w:style>
  <w:style w:type="character" w:customStyle="1" w:styleId="fontstyle21">
    <w:name w:val="fontstyle21"/>
    <w:qFormat/>
    <w:rsid w:val="006D3CAF"/>
    <w:rPr>
      <w:rFonts w:ascii="Symbol" w:hAnsi="Symbol" w:cs="Symbol"/>
      <w:b w:val="0"/>
      <w:bCs w:val="0"/>
      <w:i w:val="0"/>
      <w:iCs w:val="0"/>
      <w:color w:val="000000"/>
      <w:sz w:val="110"/>
      <w:szCs w:val="110"/>
    </w:rPr>
  </w:style>
  <w:style w:type="character" w:customStyle="1" w:styleId="fontstyle31">
    <w:name w:val="fontstyle31"/>
    <w:qFormat/>
    <w:rsid w:val="006D3CAF"/>
    <w:rPr>
      <w:rFonts w:ascii="Times New Roman" w:hAnsi="Times New Roman" w:cs="Times New Roman"/>
      <w:b w:val="0"/>
      <w:bCs w:val="0"/>
      <w:i/>
      <w:iCs/>
      <w:color w:val="000000"/>
      <w:sz w:val="82"/>
      <w:szCs w:val="82"/>
    </w:rPr>
  </w:style>
  <w:style w:type="character" w:customStyle="1" w:styleId="fontstyle41">
    <w:name w:val="fontstyle41"/>
    <w:qFormat/>
    <w:rsid w:val="006D3CAF"/>
    <w:rPr>
      <w:rFonts w:ascii=".VnTime" w:hAnsi=".VnTime" w:cs=".VnTime"/>
      <w:b w:val="0"/>
      <w:bCs w:val="0"/>
      <w:i w:val="0"/>
      <w:iCs w:val="0"/>
      <w:color w:val="000000"/>
      <w:sz w:val="82"/>
      <w:szCs w:val="82"/>
    </w:rPr>
  </w:style>
  <w:style w:type="character" w:customStyle="1" w:styleId="ptl">
    <w:name w:val="ptl"/>
    <w:basedOn w:val="DefaultParagraphFont"/>
    <w:qFormat/>
    <w:rsid w:val="006D3CAF"/>
  </w:style>
  <w:style w:type="character" w:customStyle="1" w:styleId="separator">
    <w:name w:val="separator"/>
    <w:basedOn w:val="DefaultParagraphFont"/>
    <w:qFormat/>
    <w:rsid w:val="006D3CAF"/>
  </w:style>
  <w:style w:type="character" w:customStyle="1" w:styleId="Vnbnnidung">
    <w:name w:val="Văn bản nội dung_"/>
    <w:qFormat/>
    <w:rsid w:val="006D3CAF"/>
    <w:rPr>
      <w:spacing w:val="5"/>
      <w:sz w:val="21"/>
      <w:szCs w:val="21"/>
      <w:shd w:val="clear" w:color="auto" w:fill="FFFFFF"/>
    </w:rPr>
  </w:style>
  <w:style w:type="character" w:customStyle="1" w:styleId="Vnbnnidung11pt">
    <w:name w:val="Văn bản nội dung + 11 pt"/>
    <w:qFormat/>
    <w:rsid w:val="006D3CAF"/>
    <w:rPr>
      <w:b/>
      <w:bCs/>
      <w:color w:val="000000"/>
      <w:spacing w:val="6"/>
      <w:w w:val="100"/>
      <w:position w:val="0"/>
      <w:sz w:val="22"/>
      <w:szCs w:val="22"/>
      <w:shd w:val="clear" w:color="auto" w:fill="FFFFFF"/>
      <w:vertAlign w:val="baseline"/>
      <w:lang w:val="vi-VN"/>
    </w:rPr>
  </w:style>
  <w:style w:type="character" w:customStyle="1" w:styleId="BodyTextIndent2Char">
    <w:name w:val="Body Text Indent 2 Char"/>
    <w:qFormat/>
    <w:rsid w:val="006D3CAF"/>
    <w:rPr>
      <w:rFonts w:ascii="VNI-Times;Times New Roman" w:eastAsia="Times New Roman" w:hAnsi="VNI-Times;Times New Roman" w:cs="Times New Roman"/>
      <w:sz w:val="26"/>
      <w:szCs w:val="20"/>
      <w:lang w:val="en-US"/>
    </w:rPr>
  </w:style>
  <w:style w:type="character" w:customStyle="1" w:styleId="BodyTextIndentChar">
    <w:name w:val="Body Text Indent Char"/>
    <w:qFormat/>
    <w:rsid w:val="006D3CAF"/>
    <w:rPr>
      <w:rFonts w:ascii="VNI-Times;Times New Roman" w:eastAsia="Times New Roman" w:hAnsi="VNI-Times;Times New Roman" w:cs="Times New Roman"/>
      <w:b/>
      <w:bCs/>
      <w:sz w:val="26"/>
      <w:szCs w:val="24"/>
      <w:lang w:val="en-US"/>
    </w:rPr>
  </w:style>
  <w:style w:type="character" w:customStyle="1" w:styleId="BodyTextIndent3Char">
    <w:name w:val="Body Text Indent 3 Char"/>
    <w:qFormat/>
    <w:rsid w:val="006D3CAF"/>
    <w:rPr>
      <w:rFonts w:ascii="VNI-Times;Times New Roman" w:eastAsia="Times New Roman" w:hAnsi="VNI-Times;Times New Roman" w:cs="Times New Roman"/>
      <w:sz w:val="26"/>
      <w:szCs w:val="24"/>
      <w:lang w:val="en-US"/>
    </w:rPr>
  </w:style>
  <w:style w:type="character" w:customStyle="1" w:styleId="TitleChar">
    <w:name w:val="Title Char"/>
    <w:qFormat/>
    <w:rsid w:val="006D3CAF"/>
    <w:rPr>
      <w:rFonts w:ascii="VNI-Helve" w:eastAsia="Times New Roman" w:hAnsi="VNI-Helve" w:cs="Times New Roman"/>
      <w:b/>
      <w:bCs/>
      <w:sz w:val="20"/>
      <w:szCs w:val="24"/>
      <w:lang w:val="en-US"/>
    </w:rPr>
  </w:style>
  <w:style w:type="character" w:customStyle="1" w:styleId="grame">
    <w:name w:val="grame"/>
    <w:basedOn w:val="DefaultParagraphFont"/>
    <w:qFormat/>
    <w:rsid w:val="006D3CAF"/>
  </w:style>
  <w:style w:type="character" w:customStyle="1" w:styleId="CharChar11">
    <w:name w:val="Char Char11"/>
    <w:qFormat/>
    <w:rsid w:val="006D3CAF"/>
    <w:rPr>
      <w:rFonts w:ascii="Calibri" w:eastAsia="MS Gothic;ＭＳ ゴシック" w:hAnsi="Calibri" w:cs="Calibri"/>
      <w:b/>
      <w:bCs/>
      <w:sz w:val="26"/>
      <w:szCs w:val="26"/>
      <w:lang w:val="en-US"/>
    </w:rPr>
  </w:style>
  <w:style w:type="character" w:customStyle="1" w:styleId="ColorfulList-Accent1Char">
    <w:name w:val="Colorful List - Accent 1 Char"/>
    <w:qFormat/>
    <w:rsid w:val="006D3CAF"/>
    <w:rPr>
      <w:rFonts w:ascii="Calibri" w:eastAsia="Calibri" w:hAnsi="Calibri" w:cs="Calibri"/>
      <w:sz w:val="22"/>
      <w:szCs w:val="22"/>
      <w:lang w:val="en-US" w:bidi="ar-SA"/>
    </w:rPr>
  </w:style>
  <w:style w:type="character" w:styleId="FollowedHyperlink">
    <w:name w:val="FollowedHyperlink"/>
    <w:rsid w:val="006D3CAF"/>
    <w:rPr>
      <w:color w:val="800080"/>
      <w:u w:val="single"/>
    </w:rPr>
  </w:style>
  <w:style w:type="character" w:customStyle="1" w:styleId="z-TopofFormChar">
    <w:name w:val="z-Top of Form Char"/>
    <w:qFormat/>
    <w:rsid w:val="006D3CAF"/>
    <w:rPr>
      <w:rFonts w:ascii="Arial" w:eastAsia="Arial" w:hAnsi="Arial" w:cs="Arial"/>
      <w:vanish/>
      <w:sz w:val="16"/>
      <w:szCs w:val="16"/>
    </w:rPr>
  </w:style>
  <w:style w:type="character" w:customStyle="1" w:styleId="Bodytext2">
    <w:name w:val="Body text (2)_"/>
    <w:qFormat/>
    <w:rsid w:val="006D3CAF"/>
    <w:rPr>
      <w:rFonts w:ascii="Palatino Linotype" w:eastAsia="Palatino Linotype" w:hAnsi="Palatino Linotype" w:cs="Palatino Linotype"/>
      <w:color w:val="141414"/>
      <w:shd w:val="clear" w:color="auto" w:fill="FFFFFF"/>
    </w:rPr>
  </w:style>
  <w:style w:type="character" w:customStyle="1" w:styleId="mw-headline">
    <w:name w:val="mw-headline"/>
    <w:qFormat/>
    <w:rsid w:val="006D3CAF"/>
  </w:style>
  <w:style w:type="paragraph" w:customStyle="1" w:styleId="Heading">
    <w:name w:val="Heading"/>
    <w:basedOn w:val="Normal"/>
    <w:next w:val="BodyText"/>
    <w:qFormat/>
    <w:rsid w:val="006D3CAF"/>
    <w:pPr>
      <w:suppressAutoHyphens/>
      <w:spacing w:after="0" w:line="240" w:lineRule="auto"/>
      <w:jc w:val="center"/>
    </w:pPr>
    <w:rPr>
      <w:rFonts w:ascii="VNI-Helve" w:eastAsia="Times New Roman" w:hAnsi="VNI-Helve" w:cs="Times New Roman"/>
      <w:b/>
      <w:bCs/>
      <w:sz w:val="20"/>
      <w:szCs w:val="24"/>
      <w:lang w:eastAsia="zh-CN"/>
    </w:rPr>
  </w:style>
  <w:style w:type="paragraph" w:styleId="BodyText">
    <w:name w:val="Body Text"/>
    <w:basedOn w:val="Normal"/>
    <w:link w:val="BodyTextChar1"/>
    <w:rsid w:val="006D3CAF"/>
    <w:pPr>
      <w:suppressAutoHyphens/>
      <w:spacing w:after="0" w:line="240" w:lineRule="auto"/>
      <w:jc w:val="center"/>
    </w:pPr>
    <w:rPr>
      <w:rFonts w:ascii="VNI-Times;Times New Roman" w:eastAsia="Times New Roman" w:hAnsi="VNI-Times;Times New Roman" w:cs="Times New Roman"/>
      <w:b/>
      <w:sz w:val="16"/>
      <w:szCs w:val="24"/>
      <w:lang w:eastAsia="zh-CN"/>
    </w:rPr>
  </w:style>
  <w:style w:type="character" w:customStyle="1" w:styleId="BodyTextChar1">
    <w:name w:val="Body Text Char1"/>
    <w:basedOn w:val="DefaultParagraphFont"/>
    <w:link w:val="BodyText"/>
    <w:rsid w:val="006D3CAF"/>
    <w:rPr>
      <w:rFonts w:ascii="VNI-Times;Times New Roman" w:eastAsia="Times New Roman" w:hAnsi="VNI-Times;Times New Roman" w:cs="Times New Roman"/>
      <w:b/>
      <w:sz w:val="16"/>
      <w:szCs w:val="24"/>
      <w:lang w:eastAsia="zh-CN"/>
    </w:rPr>
  </w:style>
  <w:style w:type="paragraph" w:styleId="List">
    <w:name w:val="List"/>
    <w:basedOn w:val="BodyText"/>
    <w:rsid w:val="006D3CAF"/>
    <w:rPr>
      <w:rFonts w:cs="Noto Sans Devanagari"/>
    </w:rPr>
  </w:style>
  <w:style w:type="paragraph" w:styleId="Caption">
    <w:name w:val="caption"/>
    <w:basedOn w:val="Normal"/>
    <w:qFormat/>
    <w:rsid w:val="006D3CAF"/>
    <w:pPr>
      <w:suppressLineNumbers/>
      <w:suppressAutoHyphens/>
      <w:spacing w:before="120" w:after="120" w:line="256" w:lineRule="auto"/>
    </w:pPr>
    <w:rPr>
      <w:rFonts w:ascii="Times New Roman" w:eastAsia="Calibri" w:hAnsi="Times New Roman" w:cs="Noto Sans Devanagari"/>
      <w:i/>
      <w:iCs/>
      <w:sz w:val="24"/>
      <w:szCs w:val="24"/>
      <w:lang w:eastAsia="zh-CN"/>
    </w:rPr>
  </w:style>
  <w:style w:type="paragraph" w:customStyle="1" w:styleId="Index">
    <w:name w:val="Index"/>
    <w:basedOn w:val="Normal"/>
    <w:qFormat/>
    <w:rsid w:val="006D3CAF"/>
    <w:pPr>
      <w:suppressLineNumbers/>
      <w:suppressAutoHyphens/>
      <w:spacing w:after="160" w:line="256" w:lineRule="auto"/>
    </w:pPr>
    <w:rPr>
      <w:rFonts w:ascii="Times New Roman" w:eastAsia="Calibri" w:hAnsi="Times New Roman" w:cs="Noto Sans Devanagari"/>
      <w:sz w:val="24"/>
      <w:lang w:eastAsia="zh-CN"/>
    </w:rPr>
  </w:style>
  <w:style w:type="paragraph" w:customStyle="1" w:styleId="HeaderandFooter">
    <w:name w:val="Header and Footer"/>
    <w:basedOn w:val="Normal"/>
    <w:qFormat/>
    <w:rsid w:val="006D3CAF"/>
    <w:pPr>
      <w:suppressLineNumbers/>
      <w:tabs>
        <w:tab w:val="center" w:pos="4986"/>
        <w:tab w:val="right" w:pos="9972"/>
      </w:tabs>
      <w:suppressAutoHyphens/>
      <w:spacing w:after="160" w:line="256" w:lineRule="auto"/>
    </w:pPr>
    <w:rPr>
      <w:rFonts w:ascii="Times New Roman" w:eastAsia="Calibri" w:hAnsi="Times New Roman" w:cs="Times New Roman"/>
      <w:sz w:val="24"/>
      <w:lang w:eastAsia="zh-CN"/>
    </w:rPr>
  </w:style>
  <w:style w:type="paragraph" w:styleId="Header">
    <w:name w:val="header"/>
    <w:basedOn w:val="Normal"/>
    <w:link w:val="HeaderChar2"/>
    <w:rsid w:val="006D3CAF"/>
    <w:pPr>
      <w:suppressAutoHyphens/>
      <w:spacing w:after="0" w:line="240" w:lineRule="auto"/>
    </w:pPr>
    <w:rPr>
      <w:rFonts w:ascii="Times New Roman" w:eastAsia="Calibri" w:hAnsi="Times New Roman" w:cs="Times New Roman"/>
      <w:sz w:val="24"/>
      <w:lang w:eastAsia="zh-CN"/>
    </w:rPr>
  </w:style>
  <w:style w:type="character" w:customStyle="1" w:styleId="HeaderChar2">
    <w:name w:val="Header Char2"/>
    <w:basedOn w:val="DefaultParagraphFont"/>
    <w:link w:val="Header"/>
    <w:rsid w:val="006D3CAF"/>
    <w:rPr>
      <w:rFonts w:ascii="Times New Roman" w:eastAsia="Calibri" w:hAnsi="Times New Roman" w:cs="Times New Roman"/>
      <w:sz w:val="24"/>
      <w:lang w:eastAsia="zh-CN"/>
    </w:rPr>
  </w:style>
  <w:style w:type="paragraph" w:styleId="Footer">
    <w:name w:val="footer"/>
    <w:basedOn w:val="Normal"/>
    <w:link w:val="FooterChar2"/>
    <w:rsid w:val="006D3CAF"/>
    <w:pPr>
      <w:suppressAutoHyphens/>
      <w:spacing w:after="0" w:line="240" w:lineRule="auto"/>
    </w:pPr>
    <w:rPr>
      <w:rFonts w:ascii="Times New Roman" w:eastAsia="Calibri" w:hAnsi="Times New Roman" w:cs="Times New Roman"/>
      <w:sz w:val="24"/>
      <w:lang w:eastAsia="zh-CN"/>
    </w:rPr>
  </w:style>
  <w:style w:type="character" w:customStyle="1" w:styleId="FooterChar2">
    <w:name w:val="Footer Char2"/>
    <w:basedOn w:val="DefaultParagraphFont"/>
    <w:link w:val="Footer"/>
    <w:rsid w:val="006D3CAF"/>
    <w:rPr>
      <w:rFonts w:ascii="Times New Roman" w:eastAsia="Calibri" w:hAnsi="Times New Roman" w:cs="Times New Roman"/>
      <w:sz w:val="24"/>
      <w:lang w:eastAsia="zh-CN"/>
    </w:rPr>
  </w:style>
  <w:style w:type="paragraph" w:styleId="ListParagraph">
    <w:name w:val="List Paragraph"/>
    <w:basedOn w:val="Normal"/>
    <w:qFormat/>
    <w:rsid w:val="006D3CAF"/>
    <w:pPr>
      <w:suppressAutoHyphens/>
      <w:spacing w:after="0" w:line="256" w:lineRule="auto"/>
      <w:ind w:left="720"/>
      <w:contextualSpacing/>
    </w:pPr>
    <w:rPr>
      <w:rFonts w:ascii="Calibri" w:eastAsia="Calibri" w:hAnsi="Calibri" w:cs="Calibri"/>
      <w:lang w:eastAsia="zh-CN"/>
    </w:rPr>
  </w:style>
  <w:style w:type="paragraph" w:styleId="TOCHeading">
    <w:name w:val="TOC Heading"/>
    <w:basedOn w:val="Heading1"/>
    <w:next w:val="Normal"/>
    <w:qFormat/>
    <w:rsid w:val="006D3CAF"/>
    <w:pPr>
      <w:numPr>
        <w:numId w:val="0"/>
      </w:numPr>
      <w:outlineLvl w:val="9"/>
    </w:pPr>
  </w:style>
  <w:style w:type="paragraph" w:styleId="TOC1">
    <w:name w:val="toc 1"/>
    <w:basedOn w:val="Normal"/>
    <w:next w:val="Normal"/>
    <w:rsid w:val="006D3CAF"/>
    <w:pPr>
      <w:suppressAutoHyphens/>
      <w:spacing w:after="100" w:line="256" w:lineRule="auto"/>
    </w:pPr>
    <w:rPr>
      <w:rFonts w:ascii="Calibri" w:eastAsia="Calibri" w:hAnsi="Calibri" w:cs="Calibri"/>
      <w:lang w:eastAsia="zh-CN"/>
    </w:rPr>
  </w:style>
  <w:style w:type="paragraph" w:styleId="TOC2">
    <w:name w:val="toc 2"/>
    <w:basedOn w:val="Normal"/>
    <w:next w:val="Normal"/>
    <w:rsid w:val="006D3CAF"/>
    <w:pPr>
      <w:suppressAutoHyphens/>
      <w:spacing w:after="100" w:line="256" w:lineRule="auto"/>
      <w:ind w:left="220"/>
    </w:pPr>
    <w:rPr>
      <w:rFonts w:ascii="Calibri" w:eastAsia="Calibri" w:hAnsi="Calibri" w:cs="Calibri"/>
      <w:lang w:eastAsia="zh-CN"/>
    </w:rPr>
  </w:style>
  <w:style w:type="paragraph" w:styleId="TOC3">
    <w:name w:val="toc 3"/>
    <w:basedOn w:val="Normal"/>
    <w:next w:val="Normal"/>
    <w:rsid w:val="006D3CAF"/>
    <w:pPr>
      <w:suppressAutoHyphens/>
      <w:spacing w:after="100" w:line="256" w:lineRule="auto"/>
      <w:ind w:left="426"/>
    </w:pPr>
    <w:rPr>
      <w:rFonts w:ascii="Calibri" w:eastAsia="Calibri" w:hAnsi="Calibri" w:cs="Calibri"/>
      <w:lang w:eastAsia="zh-CN"/>
    </w:rPr>
  </w:style>
  <w:style w:type="paragraph" w:customStyle="1" w:styleId="Normal0">
    <w:name w:val="Normal_0"/>
    <w:qFormat/>
    <w:rsid w:val="006D3CAF"/>
    <w:pPr>
      <w:widowControl w:val="0"/>
      <w:suppressAutoHyphens/>
      <w:spacing w:after="0" w:line="240" w:lineRule="auto"/>
    </w:pPr>
    <w:rPr>
      <w:rFonts w:ascii="Calibri" w:eastAsia="Calibri" w:hAnsi="Calibri" w:cs="Calibri"/>
      <w:sz w:val="20"/>
      <w:szCs w:val="20"/>
      <w:lang w:eastAsia="zh-CN"/>
    </w:rPr>
  </w:style>
  <w:style w:type="paragraph" w:customStyle="1" w:styleId="CharCharChar">
    <w:name w:val="Char Char Char"/>
    <w:basedOn w:val="Normal"/>
    <w:qFormat/>
    <w:rsid w:val="006D3CAF"/>
    <w:pPr>
      <w:pageBreakBefore/>
      <w:suppressAutoHyphens/>
      <w:spacing w:after="120" w:line="240" w:lineRule="auto"/>
      <w:jc w:val="center"/>
    </w:pPr>
    <w:rPr>
      <w:rFonts w:ascii="Tahoma" w:eastAsia="MS Mincho;ＭＳ 明朝" w:hAnsi="Tahoma" w:cs="Tahoma"/>
      <w:b/>
      <w:bCs/>
      <w:color w:val="FFFFFF"/>
      <w:spacing w:val="20"/>
      <w:lang w:val="en-GB" w:eastAsia="zh-CN"/>
    </w:rPr>
  </w:style>
  <w:style w:type="paragraph" w:customStyle="1" w:styleId="Default">
    <w:name w:val="Default"/>
    <w:qFormat/>
    <w:rsid w:val="006D3CAF"/>
    <w:pPr>
      <w:suppressAutoHyphens/>
      <w:autoSpaceDE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6D3CAF"/>
    <w:pPr>
      <w:tabs>
        <w:tab w:val="left" w:pos="1152"/>
      </w:tabs>
      <w:suppressAutoHyphens/>
      <w:spacing w:before="120" w:after="120" w:line="312" w:lineRule="auto"/>
    </w:pPr>
    <w:rPr>
      <w:rFonts w:ascii="Arial" w:eastAsia="Times New Roman" w:hAnsi="Arial" w:cs="Arial"/>
      <w:sz w:val="26"/>
      <w:szCs w:val="26"/>
      <w:lang w:eastAsia="zh-CN"/>
    </w:rPr>
  </w:style>
  <w:style w:type="paragraph" w:customStyle="1" w:styleId="1">
    <w:name w:val="1"/>
    <w:basedOn w:val="Normal"/>
    <w:qFormat/>
    <w:rsid w:val="006D3CAF"/>
    <w:pPr>
      <w:suppressAutoHyphens/>
      <w:spacing w:after="160" w:line="240" w:lineRule="exact"/>
      <w:ind w:firstLine="567"/>
    </w:pPr>
    <w:rPr>
      <w:rFonts w:ascii="Verdana" w:eastAsia="Times New Roman" w:hAnsi="Verdana" w:cs="Verdana"/>
      <w:sz w:val="20"/>
      <w:szCs w:val="20"/>
      <w:lang w:eastAsia="zh-CN"/>
    </w:rPr>
  </w:style>
  <w:style w:type="paragraph" w:customStyle="1" w:styleId="ColorfulList-Accent11">
    <w:name w:val="Colorful List - Accent 11"/>
    <w:basedOn w:val="Normal"/>
    <w:qFormat/>
    <w:rsid w:val="006D3CAF"/>
    <w:pPr>
      <w:suppressAutoHyphens/>
      <w:ind w:left="720"/>
      <w:contextualSpacing/>
    </w:pPr>
    <w:rPr>
      <w:rFonts w:ascii="Times New Roman" w:eastAsia="Times New Roman" w:hAnsi="Times New Roman" w:cs="Times New Roman"/>
      <w:sz w:val="26"/>
      <w:szCs w:val="26"/>
      <w:lang w:val="vi-VN" w:eastAsia="zh-CN"/>
    </w:rPr>
  </w:style>
  <w:style w:type="paragraph" w:customStyle="1" w:styleId="MTDisplayEquation">
    <w:name w:val="MTDisplayEquation"/>
    <w:basedOn w:val="ColorfulList-Accent11"/>
    <w:next w:val="Normal"/>
    <w:qFormat/>
    <w:rsid w:val="006D3CAF"/>
    <w:pPr>
      <w:spacing w:after="0"/>
      <w:ind w:left="0"/>
      <w:jc w:val="both"/>
    </w:pPr>
    <w:rPr>
      <w:lang w:val="en-US"/>
    </w:rPr>
  </w:style>
  <w:style w:type="paragraph" w:customStyle="1" w:styleId="Char">
    <w:name w:val="Char"/>
    <w:basedOn w:val="Normal"/>
    <w:qFormat/>
    <w:rsid w:val="006D3CAF"/>
    <w:pPr>
      <w:suppressAutoHyphens/>
      <w:spacing w:after="160" w:line="240" w:lineRule="exact"/>
    </w:pPr>
    <w:rPr>
      <w:rFonts w:ascii="Arial" w:eastAsia="Times New Roman" w:hAnsi="Arial" w:cs="Arial"/>
      <w:sz w:val="24"/>
      <w:szCs w:val="24"/>
      <w:lang w:eastAsia="zh-CN"/>
    </w:rPr>
  </w:style>
  <w:style w:type="paragraph" w:customStyle="1" w:styleId="msonormalcxspmiddle">
    <w:name w:val="msonormalcxspmiddle"/>
    <w:basedOn w:val="Normal"/>
    <w:qFormat/>
    <w:rsid w:val="006D3CAF"/>
    <w:pPr>
      <w:suppressAutoHyphens/>
      <w:spacing w:before="280" w:after="280" w:line="240" w:lineRule="auto"/>
    </w:pPr>
    <w:rPr>
      <w:rFonts w:ascii="Times New Roman" w:eastAsia="Times New Roman" w:hAnsi="Times New Roman" w:cs="Times New Roman"/>
      <w:sz w:val="24"/>
      <w:szCs w:val="24"/>
      <w:lang w:val="vi-VN" w:eastAsia="zh-CN"/>
    </w:rPr>
  </w:style>
  <w:style w:type="paragraph" w:styleId="DocumentMap">
    <w:name w:val="Document Map"/>
    <w:basedOn w:val="Normal"/>
    <w:link w:val="DocumentMapChar1"/>
    <w:qFormat/>
    <w:rsid w:val="006D3CAF"/>
    <w:pPr>
      <w:suppressAutoHyphens/>
      <w:spacing w:after="0" w:line="240" w:lineRule="auto"/>
    </w:pPr>
    <w:rPr>
      <w:rFonts w:ascii="Tahoma" w:eastAsia="Times New Roman" w:hAnsi="Tahoma" w:cs="Times New Roman"/>
      <w:sz w:val="16"/>
      <w:szCs w:val="16"/>
      <w:lang w:eastAsia="zh-CN"/>
    </w:rPr>
  </w:style>
  <w:style w:type="character" w:customStyle="1" w:styleId="DocumentMapChar1">
    <w:name w:val="Document Map Char1"/>
    <w:basedOn w:val="DefaultParagraphFont"/>
    <w:link w:val="DocumentMap"/>
    <w:rsid w:val="006D3CAF"/>
    <w:rPr>
      <w:rFonts w:ascii="Tahoma" w:eastAsia="Times New Roman" w:hAnsi="Tahoma" w:cs="Times New Roman"/>
      <w:sz w:val="16"/>
      <w:szCs w:val="16"/>
      <w:lang w:eastAsia="zh-CN"/>
    </w:rPr>
  </w:style>
  <w:style w:type="paragraph" w:styleId="BalloonText">
    <w:name w:val="Balloon Text"/>
    <w:basedOn w:val="Normal"/>
    <w:link w:val="BalloonTextChar2"/>
    <w:qFormat/>
    <w:rsid w:val="006D3CAF"/>
    <w:pPr>
      <w:suppressAutoHyphens/>
      <w:spacing w:after="0" w:line="240" w:lineRule="auto"/>
    </w:pPr>
    <w:rPr>
      <w:rFonts w:ascii="Tahoma" w:eastAsia="Times New Roman" w:hAnsi="Tahoma" w:cs="Times New Roman"/>
      <w:sz w:val="16"/>
      <w:szCs w:val="16"/>
      <w:lang w:eastAsia="zh-CN"/>
    </w:rPr>
  </w:style>
  <w:style w:type="character" w:customStyle="1" w:styleId="BalloonTextChar2">
    <w:name w:val="Balloon Text Char2"/>
    <w:basedOn w:val="DefaultParagraphFont"/>
    <w:link w:val="BalloonText"/>
    <w:rsid w:val="006D3CAF"/>
    <w:rPr>
      <w:rFonts w:ascii="Tahoma" w:eastAsia="Times New Roman" w:hAnsi="Tahoma" w:cs="Times New Roman"/>
      <w:sz w:val="16"/>
      <w:szCs w:val="16"/>
      <w:lang w:eastAsia="zh-CN"/>
    </w:rPr>
  </w:style>
  <w:style w:type="paragraph" w:styleId="NormalWeb">
    <w:name w:val="Normal (Web)"/>
    <w:basedOn w:val="Normal"/>
    <w:qFormat/>
    <w:rsid w:val="006D3CAF"/>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Style">
    <w:name w:val="Style"/>
    <w:qFormat/>
    <w:rsid w:val="006D3CAF"/>
    <w:pPr>
      <w:widowControl w:val="0"/>
      <w:suppressAutoHyphens/>
      <w:autoSpaceDE w:val="0"/>
      <w:spacing w:after="0" w:line="240" w:lineRule="auto"/>
    </w:pPr>
    <w:rPr>
      <w:rFonts w:ascii="Arial" w:eastAsia="Times New Roman" w:hAnsi="Arial" w:cs="Arial"/>
      <w:sz w:val="24"/>
      <w:szCs w:val="24"/>
      <w:lang w:eastAsia="zh-CN"/>
    </w:rPr>
  </w:style>
  <w:style w:type="paragraph" w:styleId="NoSpacing">
    <w:name w:val="No Spacing"/>
    <w:qFormat/>
    <w:rsid w:val="006D3CAF"/>
    <w:pPr>
      <w:suppressAutoHyphens/>
      <w:spacing w:after="0" w:line="240" w:lineRule="auto"/>
    </w:pPr>
    <w:rPr>
      <w:rFonts w:ascii="Calibri" w:eastAsia="Times New Roman" w:hAnsi="Calibri" w:cs="Calibri"/>
      <w:lang w:eastAsia="zh-CN"/>
    </w:rPr>
  </w:style>
  <w:style w:type="paragraph" w:customStyle="1" w:styleId="ListParagraph1">
    <w:name w:val="List Paragraph1"/>
    <w:basedOn w:val="Normal"/>
    <w:qFormat/>
    <w:rsid w:val="006D3CAF"/>
    <w:pPr>
      <w:suppressAutoHyphens/>
      <w:ind w:left="720"/>
      <w:contextualSpacing/>
    </w:pPr>
    <w:rPr>
      <w:rFonts w:ascii="Calibri" w:eastAsia="Calibri" w:hAnsi="Calibri" w:cs="Times New Roman"/>
      <w:lang w:eastAsia="zh-CN"/>
    </w:rPr>
  </w:style>
  <w:style w:type="paragraph" w:customStyle="1" w:styleId="NoSpacing1">
    <w:name w:val="No Spacing1"/>
    <w:qFormat/>
    <w:rsid w:val="006D3CAF"/>
    <w:pPr>
      <w:suppressAutoHyphens/>
      <w:spacing w:after="0" w:line="240" w:lineRule="auto"/>
    </w:pPr>
    <w:rPr>
      <w:rFonts w:ascii="Calibri" w:eastAsia="Calibri" w:hAnsi="Calibri" w:cs="Calibri"/>
      <w:lang w:eastAsia="zh-CN"/>
    </w:rPr>
  </w:style>
  <w:style w:type="paragraph" w:customStyle="1" w:styleId="Style1">
    <w:name w:val="Style 1"/>
    <w:basedOn w:val="Heading1"/>
    <w:qFormat/>
    <w:rsid w:val="006D3CAF"/>
    <w:pPr>
      <w:keepLines w:val="0"/>
      <w:numPr>
        <w:numId w:val="0"/>
      </w:numPr>
      <w:spacing w:after="60" w:line="240" w:lineRule="auto"/>
      <w:ind w:left="284" w:hanging="851"/>
      <w:jc w:val="center"/>
      <w:outlineLvl w:val="9"/>
    </w:pPr>
    <w:rPr>
      <w:rFonts w:ascii="Tiffany-Heavy" w:hAnsi="Tiffany-Heavy" w:cs="Chu Văn An (Uni);Times New Roma"/>
      <w:b/>
      <w:bCs/>
      <w:color w:val="FF0000"/>
      <w:kern w:val="2"/>
      <w:sz w:val="36"/>
      <w:szCs w:val="36"/>
    </w:rPr>
  </w:style>
  <w:style w:type="paragraph" w:customStyle="1" w:styleId="Style2">
    <w:name w:val="Style 2"/>
    <w:basedOn w:val="Heading2"/>
    <w:qFormat/>
    <w:rsid w:val="006D3CAF"/>
    <w:pPr>
      <w:keepLines w:val="0"/>
      <w:numPr>
        <w:ilvl w:val="0"/>
        <w:numId w:val="0"/>
      </w:numPr>
      <w:spacing w:before="0" w:line="240" w:lineRule="auto"/>
      <w:ind w:left="992" w:hanging="992"/>
      <w:outlineLvl w:val="9"/>
    </w:pPr>
    <w:rPr>
      <w:rFonts w:ascii="Times New Roman Bold;Times New" w:hAnsi="Times New Roman Bold;Times New"/>
      <w:b/>
      <w:bCs/>
      <w:iCs/>
      <w:color w:val="CC00FF"/>
      <w:sz w:val="32"/>
      <w:szCs w:val="24"/>
    </w:rPr>
  </w:style>
  <w:style w:type="paragraph" w:customStyle="1" w:styleId="msolistparagraph0">
    <w:name w:val="msolistparagraph"/>
    <w:basedOn w:val="Normal"/>
    <w:qFormat/>
    <w:rsid w:val="006D3CAF"/>
    <w:pPr>
      <w:suppressAutoHyphens/>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vidu">
    <w:name w:val="vi du"/>
    <w:qFormat/>
    <w:rsid w:val="006D3CAF"/>
    <w:pPr>
      <w:tabs>
        <w:tab w:val="num" w:pos="0"/>
        <w:tab w:val="left" w:leader="dot" w:pos="7920"/>
      </w:tabs>
      <w:suppressAutoHyphens/>
      <w:spacing w:after="160" w:line="256" w:lineRule="auto"/>
      <w:ind w:left="992" w:hanging="992"/>
    </w:pPr>
    <w:rPr>
      <w:rFonts w:ascii="Palatino Linotype" w:eastAsia="Calibri" w:hAnsi="Palatino Linotype" w:cs="Palatino Linotype"/>
      <w:sz w:val="24"/>
      <w:szCs w:val="24"/>
      <w:lang w:eastAsia="zh-CN"/>
    </w:rPr>
  </w:style>
  <w:style w:type="paragraph" w:customStyle="1" w:styleId="thutu">
    <w:name w:val="thu tu"/>
    <w:qFormat/>
    <w:rsid w:val="006D3CAF"/>
    <w:pPr>
      <w:tabs>
        <w:tab w:val="num" w:pos="0"/>
        <w:tab w:val="left" w:leader="dot" w:pos="7920"/>
      </w:tabs>
      <w:suppressAutoHyphens/>
      <w:spacing w:after="160" w:line="256" w:lineRule="auto"/>
      <w:ind w:left="720" w:hanging="360"/>
    </w:pPr>
    <w:rPr>
      <w:rFonts w:ascii="Palatino Linotype" w:eastAsia="Calibri" w:hAnsi="Palatino Linotype" w:cs="Palatino Linotype"/>
      <w:sz w:val="24"/>
      <w:szCs w:val="24"/>
      <w:lang w:eastAsia="zh-CN"/>
    </w:rPr>
  </w:style>
  <w:style w:type="paragraph" w:styleId="ListBullet">
    <w:name w:val="List Bullet"/>
    <w:basedOn w:val="Normal"/>
    <w:qFormat/>
    <w:rsid w:val="006D3CAF"/>
    <w:pPr>
      <w:suppressAutoHyphens/>
      <w:spacing w:after="160" w:line="256" w:lineRule="auto"/>
      <w:ind w:left="992" w:hanging="992"/>
      <w:contextualSpacing/>
    </w:pPr>
    <w:rPr>
      <w:rFonts w:ascii="Times New Roman" w:eastAsia="Calibri" w:hAnsi="Times New Roman" w:cs="Times New Roman"/>
      <w:sz w:val="28"/>
      <w:lang w:eastAsia="zh-CN"/>
    </w:rPr>
  </w:style>
  <w:style w:type="paragraph" w:customStyle="1" w:styleId="oncaDanhsch">
    <w:name w:val="Đoạn của Danh sách"/>
    <w:basedOn w:val="Normal"/>
    <w:qFormat/>
    <w:rsid w:val="006D3CAF"/>
    <w:pPr>
      <w:suppressAutoHyphens/>
      <w:spacing w:after="0" w:line="240" w:lineRule="auto"/>
      <w:ind w:left="720" w:hanging="340"/>
      <w:contextualSpacing/>
    </w:pPr>
    <w:rPr>
      <w:rFonts w:ascii="Times New Roman" w:eastAsia="Calibri" w:hAnsi="Times New Roman" w:cs="Times New Roman"/>
      <w:sz w:val="24"/>
      <w:lang w:eastAsia="zh-CN"/>
    </w:rPr>
  </w:style>
  <w:style w:type="paragraph" w:customStyle="1" w:styleId="Vnbnnidung0">
    <w:name w:val="Văn bản nội dung"/>
    <w:basedOn w:val="Normal"/>
    <w:qFormat/>
    <w:rsid w:val="006D3CAF"/>
    <w:pPr>
      <w:widowControl w:val="0"/>
      <w:shd w:val="clear" w:color="auto" w:fill="FFFFFF"/>
      <w:suppressAutoHyphens/>
      <w:spacing w:after="0" w:line="254" w:lineRule="exact"/>
      <w:ind w:hanging="740"/>
      <w:jc w:val="both"/>
    </w:pPr>
    <w:rPr>
      <w:rFonts w:ascii="Times New Roman" w:eastAsia="Calibri" w:hAnsi="Times New Roman" w:cs="Times New Roman"/>
      <w:spacing w:val="5"/>
      <w:sz w:val="21"/>
      <w:szCs w:val="21"/>
      <w:lang w:eastAsia="zh-CN"/>
    </w:rPr>
  </w:style>
  <w:style w:type="paragraph" w:styleId="BodyTextIndent2">
    <w:name w:val="Body Text Indent 2"/>
    <w:basedOn w:val="Normal"/>
    <w:link w:val="BodyTextIndent2Char1"/>
    <w:qFormat/>
    <w:rsid w:val="006D3CAF"/>
    <w:pPr>
      <w:pBdr>
        <w:top w:val="single" w:sz="4" w:space="1" w:color="000000"/>
        <w:left w:val="single" w:sz="4" w:space="4" w:color="000000"/>
        <w:bottom w:val="single" w:sz="4" w:space="1" w:color="000000"/>
        <w:right w:val="single" w:sz="4" w:space="4" w:color="000000"/>
      </w:pBdr>
      <w:suppressAutoHyphens/>
      <w:spacing w:after="0" w:line="240" w:lineRule="auto"/>
      <w:ind w:left="390" w:hanging="390"/>
      <w:jc w:val="both"/>
    </w:pPr>
    <w:rPr>
      <w:rFonts w:ascii="VNI-Times;Times New Roman" w:eastAsia="Times New Roman" w:hAnsi="VNI-Times;Times New Roman" w:cs="Times New Roman"/>
      <w:sz w:val="26"/>
      <w:szCs w:val="20"/>
      <w:lang w:eastAsia="zh-CN"/>
    </w:rPr>
  </w:style>
  <w:style w:type="character" w:customStyle="1" w:styleId="BodyTextIndent2Char1">
    <w:name w:val="Body Text Indent 2 Char1"/>
    <w:basedOn w:val="DefaultParagraphFont"/>
    <w:link w:val="BodyTextIndent2"/>
    <w:rsid w:val="006D3CAF"/>
    <w:rPr>
      <w:rFonts w:ascii="VNI-Times;Times New Roman" w:eastAsia="Times New Roman" w:hAnsi="VNI-Times;Times New Roman" w:cs="Times New Roman"/>
      <w:sz w:val="26"/>
      <w:szCs w:val="20"/>
      <w:lang w:eastAsia="zh-CN"/>
    </w:rPr>
  </w:style>
  <w:style w:type="paragraph" w:styleId="BodyTextIndent">
    <w:name w:val="Body Text Indent"/>
    <w:basedOn w:val="Normal"/>
    <w:link w:val="BodyTextIndentChar1"/>
    <w:rsid w:val="006D3CAF"/>
    <w:pPr>
      <w:suppressAutoHyphens/>
      <w:spacing w:after="0" w:line="240" w:lineRule="auto"/>
      <w:ind w:left="390" w:hanging="390"/>
      <w:jc w:val="both"/>
    </w:pPr>
    <w:rPr>
      <w:rFonts w:ascii="VNI-Times;Times New Roman" w:eastAsia="Times New Roman" w:hAnsi="VNI-Times;Times New Roman" w:cs="Times New Roman"/>
      <w:b/>
      <w:bCs/>
      <w:sz w:val="26"/>
      <w:szCs w:val="24"/>
      <w:lang w:eastAsia="zh-CN"/>
    </w:rPr>
  </w:style>
  <w:style w:type="character" w:customStyle="1" w:styleId="BodyTextIndentChar1">
    <w:name w:val="Body Text Indent Char1"/>
    <w:basedOn w:val="DefaultParagraphFont"/>
    <w:link w:val="BodyTextIndent"/>
    <w:rsid w:val="006D3CAF"/>
    <w:rPr>
      <w:rFonts w:ascii="VNI-Times;Times New Roman" w:eastAsia="Times New Roman" w:hAnsi="VNI-Times;Times New Roman" w:cs="Times New Roman"/>
      <w:b/>
      <w:bCs/>
      <w:sz w:val="26"/>
      <w:szCs w:val="24"/>
      <w:lang w:eastAsia="zh-CN"/>
    </w:rPr>
  </w:style>
  <w:style w:type="paragraph" w:styleId="BodyTextIndent3">
    <w:name w:val="Body Text Indent 3"/>
    <w:basedOn w:val="Normal"/>
    <w:link w:val="BodyTextIndent3Char1"/>
    <w:qFormat/>
    <w:rsid w:val="006D3CAF"/>
    <w:pPr>
      <w:pBdr>
        <w:top w:val="single" w:sz="4" w:space="1" w:color="000000"/>
        <w:left w:val="single" w:sz="4" w:space="4" w:color="000000"/>
        <w:bottom w:val="single" w:sz="4" w:space="1" w:color="000000"/>
        <w:right w:val="single" w:sz="4" w:space="4" w:color="000000"/>
      </w:pBdr>
      <w:suppressAutoHyphens/>
      <w:spacing w:after="0" w:line="240" w:lineRule="auto"/>
      <w:ind w:left="420" w:hanging="420"/>
      <w:jc w:val="both"/>
    </w:pPr>
    <w:rPr>
      <w:rFonts w:ascii="VNI-Times;Times New Roman" w:eastAsia="Times New Roman" w:hAnsi="VNI-Times;Times New Roman" w:cs="Times New Roman"/>
      <w:sz w:val="26"/>
      <w:szCs w:val="24"/>
      <w:lang w:eastAsia="zh-CN"/>
    </w:rPr>
  </w:style>
  <w:style w:type="character" w:customStyle="1" w:styleId="BodyTextIndent3Char1">
    <w:name w:val="Body Text Indent 3 Char1"/>
    <w:basedOn w:val="DefaultParagraphFont"/>
    <w:link w:val="BodyTextIndent3"/>
    <w:rsid w:val="006D3CAF"/>
    <w:rPr>
      <w:rFonts w:ascii="VNI-Times;Times New Roman" w:eastAsia="Times New Roman" w:hAnsi="VNI-Times;Times New Roman" w:cs="Times New Roman"/>
      <w:sz w:val="26"/>
      <w:szCs w:val="24"/>
      <w:lang w:eastAsia="zh-CN"/>
    </w:rPr>
  </w:style>
  <w:style w:type="paragraph" w:styleId="EnvelopeAddress">
    <w:name w:val="envelope address"/>
    <w:basedOn w:val="Normal"/>
    <w:rsid w:val="006D3CAF"/>
    <w:pPr>
      <w:suppressAutoHyphens/>
      <w:spacing w:after="0" w:line="240" w:lineRule="auto"/>
      <w:ind w:left="2880"/>
    </w:pPr>
    <w:rPr>
      <w:rFonts w:ascii=".VnTimeH" w:eastAsia="Times New Roman" w:hAnsi=".VnTimeH" w:cs="Times New Roman"/>
      <w:sz w:val="24"/>
      <w:szCs w:val="24"/>
      <w:lang w:eastAsia="zh-CN"/>
    </w:rPr>
  </w:style>
  <w:style w:type="paragraph" w:customStyle="1" w:styleId="Style3">
    <w:name w:val="Style3"/>
    <w:basedOn w:val="Normal"/>
    <w:qFormat/>
    <w:rsid w:val="006D3CAF"/>
    <w:pPr>
      <w:suppressAutoHyphens/>
      <w:spacing w:after="0" w:line="240" w:lineRule="auto"/>
    </w:pPr>
    <w:rPr>
      <w:rFonts w:ascii="Times New Roman" w:eastAsia="Times New Roman" w:hAnsi="Times New Roman" w:cs="Times New Roman"/>
      <w:sz w:val="24"/>
      <w:szCs w:val="24"/>
      <w:lang w:eastAsia="zh-CN"/>
    </w:rPr>
  </w:style>
  <w:style w:type="paragraph" w:customStyle="1" w:styleId="Style10">
    <w:name w:val="Style1"/>
    <w:basedOn w:val="Normal"/>
    <w:qFormat/>
    <w:rsid w:val="006D3CAF"/>
    <w:pPr>
      <w:suppressAutoHyphens/>
      <w:spacing w:after="0" w:line="240" w:lineRule="auto"/>
    </w:pPr>
    <w:rPr>
      <w:rFonts w:ascii="Times New Roman" w:eastAsia="Times New Roman" w:hAnsi="Times New Roman" w:cs="Times New Roman"/>
      <w:b/>
      <w:bCs/>
      <w:sz w:val="24"/>
      <w:szCs w:val="28"/>
      <w:lang w:eastAsia="zh-CN"/>
    </w:rPr>
  </w:style>
  <w:style w:type="paragraph" w:customStyle="1" w:styleId="Style20">
    <w:name w:val="Style2"/>
    <w:basedOn w:val="Normal"/>
    <w:qFormat/>
    <w:rsid w:val="006D3CAF"/>
    <w:pPr>
      <w:suppressAutoHyphens/>
      <w:spacing w:after="0" w:line="240" w:lineRule="auto"/>
    </w:pPr>
    <w:rPr>
      <w:rFonts w:ascii=".VnTimeH" w:eastAsia="Times New Roman" w:hAnsi=".VnTimeH" w:cs="Times New Roman"/>
      <w:color w:val="0000FF"/>
      <w:sz w:val="40"/>
      <w:szCs w:val="40"/>
      <w:lang w:eastAsia="zh-CN"/>
    </w:rPr>
  </w:style>
  <w:style w:type="paragraph" w:customStyle="1" w:styleId="msonormal0">
    <w:name w:val="msonormal"/>
    <w:basedOn w:val="Normal"/>
    <w:qFormat/>
    <w:rsid w:val="006D3CAF"/>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CU">
    <w:name w:val="CÂU"/>
    <w:basedOn w:val="Normal"/>
    <w:qFormat/>
    <w:rsid w:val="006D3CAF"/>
    <w:pPr>
      <w:tabs>
        <w:tab w:val="num" w:pos="0"/>
      </w:tabs>
      <w:suppressAutoHyphens/>
      <w:ind w:left="1069" w:hanging="360"/>
    </w:pPr>
    <w:rPr>
      <w:rFonts w:ascii="Palatino Linotype" w:eastAsia="Calibri" w:hAnsi="Palatino Linotype" w:cs="Times New Roman"/>
      <w:sz w:val="24"/>
      <w:szCs w:val="24"/>
      <w:lang w:val="vi-VN"/>
    </w:rPr>
  </w:style>
  <w:style w:type="paragraph" w:styleId="z-TopofForm">
    <w:name w:val="HTML Top of Form"/>
    <w:basedOn w:val="Normal"/>
    <w:next w:val="Normal"/>
    <w:link w:val="z-TopofFormChar1"/>
    <w:qFormat/>
    <w:rsid w:val="006D3CAF"/>
    <w:pPr>
      <w:pBdr>
        <w:bottom w:val="single" w:sz="6" w:space="1" w:color="000000"/>
      </w:pBdr>
      <w:suppressAutoHyphens/>
      <w:spacing w:after="0" w:line="254" w:lineRule="auto"/>
      <w:jc w:val="center"/>
    </w:pPr>
    <w:rPr>
      <w:rFonts w:ascii="Arial" w:eastAsia="Arial" w:hAnsi="Arial" w:cs="Arial"/>
      <w:vanish/>
      <w:sz w:val="16"/>
      <w:szCs w:val="16"/>
      <w:lang w:eastAsia="zh-CN"/>
    </w:rPr>
  </w:style>
  <w:style w:type="character" w:customStyle="1" w:styleId="z-TopofFormChar1">
    <w:name w:val="z-Top of Form Char1"/>
    <w:basedOn w:val="DefaultParagraphFont"/>
    <w:link w:val="z-TopofForm"/>
    <w:rsid w:val="006D3CAF"/>
    <w:rPr>
      <w:rFonts w:ascii="Arial" w:eastAsia="Arial" w:hAnsi="Arial" w:cs="Arial"/>
      <w:vanish/>
      <w:sz w:val="16"/>
      <w:szCs w:val="16"/>
      <w:lang w:eastAsia="zh-CN"/>
    </w:rPr>
  </w:style>
  <w:style w:type="paragraph" w:customStyle="1" w:styleId="Bodytext20">
    <w:name w:val="Body text (2)"/>
    <w:basedOn w:val="Normal"/>
    <w:qFormat/>
    <w:rsid w:val="006D3CAF"/>
    <w:pPr>
      <w:widowControl w:val="0"/>
      <w:shd w:val="clear" w:color="auto" w:fill="FFFFFF"/>
      <w:suppressAutoHyphens/>
      <w:spacing w:after="0" w:line="0" w:lineRule="atLeast"/>
      <w:ind w:hanging="800"/>
      <w:jc w:val="both"/>
    </w:pPr>
    <w:rPr>
      <w:rFonts w:ascii="Palatino Linotype" w:eastAsia="Palatino Linotype" w:hAnsi="Palatino Linotype" w:cs="Palatino Linotype"/>
      <w:color w:val="141414"/>
      <w:sz w:val="24"/>
      <w:lang w:eastAsia="zh-CN"/>
    </w:rPr>
  </w:style>
  <w:style w:type="numbering" w:customStyle="1" w:styleId="WW8Num1">
    <w:name w:val="WW8Num1"/>
    <w:qFormat/>
    <w:rsid w:val="006D3CAF"/>
  </w:style>
  <w:style w:type="numbering" w:customStyle="1" w:styleId="WW8Num2">
    <w:name w:val="WW8Num2"/>
    <w:qFormat/>
    <w:rsid w:val="006D3CAF"/>
  </w:style>
  <w:style w:type="numbering" w:customStyle="1" w:styleId="WW8Num3">
    <w:name w:val="WW8Num3"/>
    <w:qFormat/>
    <w:rsid w:val="006D3CAF"/>
  </w:style>
  <w:style w:type="numbering" w:customStyle="1" w:styleId="WW8Num4">
    <w:name w:val="WW8Num4"/>
    <w:qFormat/>
    <w:rsid w:val="006D3CAF"/>
  </w:style>
  <w:style w:type="numbering" w:customStyle="1" w:styleId="WW8Num5">
    <w:name w:val="WW8Num5"/>
    <w:qFormat/>
    <w:rsid w:val="006D3CAF"/>
  </w:style>
  <w:style w:type="table" w:styleId="TableGrid">
    <w:name w:val="Table Grid"/>
    <w:basedOn w:val="TableNormal"/>
    <w:uiPriority w:val="59"/>
    <w:rsid w:val="000A57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envelope address" w:uiPriority="0"/>
    <w:lsdException w:name="page number" w:uiPriority="0"/>
    <w:lsdException w:name="List" w:uiPriority="0"/>
    <w:lsdException w:name="List Bullet"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qFormat="1"/>
    <w:lsdException w:name="Body Text Indent 3" w:uiPriority="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qFormat="1"/>
    <w:lsdException w:name="HTML Top of Form" w:uiPriority="0" w:qFormat="1"/>
    <w:lsdException w:name="Normal (Web)" w:uiPriority="0" w:qFormat="1"/>
    <w:lsdException w:name="Balloon Text" w:uiPriority="0" w:qFormat="1"/>
    <w:lsdException w:name="Table Grid" w:semiHidden="0" w:uiPriority="59" w:unhideWhenUsed="0"/>
    <w:lsdException w:name="Placeholder Text"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basedOn w:val="Normal"/>
    <w:next w:val="Normal"/>
    <w:link w:val="Heading1Char"/>
    <w:qFormat/>
    <w:rsid w:val="006D3CAF"/>
    <w:pPr>
      <w:keepNext/>
      <w:keepLines/>
      <w:numPr>
        <w:numId w:val="1"/>
      </w:numPr>
      <w:suppressAutoHyphens/>
      <w:spacing w:before="240" w:after="0" w:line="256" w:lineRule="auto"/>
      <w:outlineLvl w:val="0"/>
    </w:pPr>
    <w:rPr>
      <w:rFonts w:ascii="Calibri Light;Arial" w:eastAsia="Times New Roman" w:hAnsi="Calibri Light;Arial" w:cs="Times New Roman"/>
      <w:color w:val="2F5496"/>
      <w:sz w:val="32"/>
      <w:szCs w:val="32"/>
      <w:lang w:eastAsia="zh-CN"/>
    </w:rPr>
  </w:style>
  <w:style w:type="paragraph" w:styleId="Heading2">
    <w:name w:val="heading 2"/>
    <w:basedOn w:val="Normal"/>
    <w:next w:val="Normal"/>
    <w:link w:val="Heading2Char"/>
    <w:qFormat/>
    <w:rsid w:val="006D3CAF"/>
    <w:pPr>
      <w:keepNext/>
      <w:keepLines/>
      <w:numPr>
        <w:ilvl w:val="1"/>
        <w:numId w:val="1"/>
      </w:numPr>
      <w:suppressAutoHyphens/>
      <w:spacing w:before="40" w:after="0" w:line="256" w:lineRule="auto"/>
      <w:outlineLvl w:val="1"/>
    </w:pPr>
    <w:rPr>
      <w:rFonts w:ascii="Calibri Light;Arial" w:eastAsia="Times New Roman" w:hAnsi="Calibri Light;Arial" w:cs="Times New Roman"/>
      <w:color w:val="2F5496"/>
      <w:sz w:val="26"/>
      <w:szCs w:val="26"/>
      <w:lang w:eastAsia="zh-CN"/>
    </w:rPr>
  </w:style>
  <w:style w:type="paragraph" w:styleId="Heading3">
    <w:name w:val="heading 3"/>
    <w:basedOn w:val="Normal"/>
    <w:next w:val="Normal"/>
    <w:link w:val="Heading3Char"/>
    <w:qFormat/>
    <w:rsid w:val="006D3CAF"/>
    <w:pPr>
      <w:keepNext/>
      <w:keepLines/>
      <w:numPr>
        <w:ilvl w:val="2"/>
        <w:numId w:val="1"/>
      </w:numPr>
      <w:suppressAutoHyphens/>
      <w:spacing w:before="40" w:after="0" w:line="256" w:lineRule="auto"/>
      <w:outlineLvl w:val="2"/>
    </w:pPr>
    <w:rPr>
      <w:rFonts w:ascii="Calibri Light;Arial" w:eastAsia="Times New Roman" w:hAnsi="Calibri Light;Arial" w:cs="Times New Roman"/>
      <w:color w:val="1F3763"/>
      <w:sz w:val="24"/>
      <w:szCs w:val="24"/>
      <w:lang w:eastAsia="zh-CN"/>
    </w:rPr>
  </w:style>
  <w:style w:type="paragraph" w:styleId="Heading4">
    <w:name w:val="heading 4"/>
    <w:basedOn w:val="Normal"/>
    <w:next w:val="Normal"/>
    <w:link w:val="Heading4Char"/>
    <w:qFormat/>
    <w:rsid w:val="006D3CAF"/>
    <w:pPr>
      <w:keepNext/>
      <w:keepLines/>
      <w:numPr>
        <w:ilvl w:val="3"/>
        <w:numId w:val="1"/>
      </w:numPr>
      <w:suppressAutoHyphens/>
      <w:spacing w:before="200" w:after="0"/>
      <w:jc w:val="both"/>
      <w:outlineLvl w:val="3"/>
    </w:pPr>
    <w:rPr>
      <w:rFonts w:ascii="Cambria" w:eastAsia="Times New Roman" w:hAnsi="Cambria" w:cs="Times New Roman"/>
      <w:b/>
      <w:bCs/>
      <w:i/>
      <w:iCs/>
      <w:color w:val="4F81BD"/>
      <w:sz w:val="28"/>
      <w:lang w:eastAsia="zh-CN"/>
    </w:rPr>
  </w:style>
  <w:style w:type="paragraph" w:styleId="Heading5">
    <w:name w:val="heading 5"/>
    <w:basedOn w:val="Normal"/>
    <w:next w:val="Normal"/>
    <w:link w:val="Heading5Char"/>
    <w:qFormat/>
    <w:rsid w:val="006D3CAF"/>
    <w:pPr>
      <w:keepNext/>
      <w:numPr>
        <w:ilvl w:val="4"/>
        <w:numId w:val="1"/>
      </w:numPr>
      <w:suppressAutoHyphens/>
      <w:spacing w:before="20" w:after="20" w:line="240" w:lineRule="auto"/>
      <w:ind w:left="390" w:hanging="390"/>
      <w:jc w:val="center"/>
      <w:outlineLvl w:val="4"/>
    </w:pPr>
    <w:rPr>
      <w:rFonts w:ascii="VNI-Times;Times New Roman" w:eastAsia="Times New Roman" w:hAnsi="VNI-Times;Times New Roman" w:cs="Times New Roman"/>
      <w:b/>
      <w:bCs/>
      <w:sz w:val="32"/>
      <w:szCs w:val="24"/>
      <w:lang w:eastAsia="zh-CN"/>
    </w:rPr>
  </w:style>
  <w:style w:type="paragraph" w:styleId="Heading6">
    <w:name w:val="heading 6"/>
    <w:basedOn w:val="Normal"/>
    <w:next w:val="Normal"/>
    <w:link w:val="Heading6Char"/>
    <w:qFormat/>
    <w:rsid w:val="006D3CAF"/>
    <w:pPr>
      <w:keepNext/>
      <w:numPr>
        <w:ilvl w:val="5"/>
        <w:numId w:val="1"/>
      </w:numPr>
      <w:pBdr>
        <w:top w:val="single" w:sz="4" w:space="1" w:color="000000"/>
        <w:left w:val="single" w:sz="4" w:space="4" w:color="000000"/>
        <w:bottom w:val="single" w:sz="4" w:space="1" w:color="000000"/>
        <w:right w:val="single" w:sz="4" w:space="4" w:color="000000"/>
      </w:pBdr>
      <w:shd w:val="clear" w:color="auto" w:fill="808080"/>
      <w:suppressAutoHyphens/>
      <w:spacing w:before="20" w:after="20" w:line="240" w:lineRule="auto"/>
      <w:ind w:left="390" w:hanging="390"/>
      <w:outlineLvl w:val="5"/>
    </w:pPr>
    <w:rPr>
      <w:rFonts w:ascii="VNI-Times;Times New Roman" w:eastAsia="Times New Roman" w:hAnsi="VNI-Times;Times New Roman" w:cs="Times New Roman"/>
      <w:b/>
      <w:sz w:val="26"/>
      <w:szCs w:val="20"/>
      <w:lang w:eastAsia="zh-CN"/>
    </w:rPr>
  </w:style>
  <w:style w:type="paragraph" w:styleId="Heading7">
    <w:name w:val="heading 7"/>
    <w:basedOn w:val="Normal"/>
    <w:next w:val="Normal"/>
    <w:link w:val="Heading7Char"/>
    <w:qFormat/>
    <w:rsid w:val="006D3CAF"/>
    <w:pPr>
      <w:keepNext/>
      <w:numPr>
        <w:ilvl w:val="6"/>
        <w:numId w:val="1"/>
      </w:numPr>
      <w:pBdr>
        <w:top w:val="single" w:sz="4" w:space="1" w:color="000000"/>
        <w:left w:val="single" w:sz="4" w:space="4" w:color="000000"/>
        <w:bottom w:val="single" w:sz="4" w:space="1" w:color="000000"/>
        <w:right w:val="single" w:sz="4" w:space="4" w:color="000000"/>
      </w:pBdr>
      <w:suppressAutoHyphens/>
      <w:spacing w:before="20" w:after="20" w:line="240" w:lineRule="auto"/>
      <w:ind w:left="390" w:hanging="390"/>
      <w:jc w:val="center"/>
      <w:outlineLvl w:val="6"/>
    </w:pPr>
    <w:rPr>
      <w:rFonts w:ascii="VNI-Times;Times New Roman" w:eastAsia="Times New Roman" w:hAnsi="VNI-Times;Times New Roman" w:cs="Times New Roman"/>
      <w:b/>
      <w:sz w:val="26"/>
      <w:szCs w:val="20"/>
      <w:lang w:eastAsia="zh-CN"/>
    </w:rPr>
  </w:style>
  <w:style w:type="paragraph" w:styleId="Heading8">
    <w:name w:val="heading 8"/>
    <w:basedOn w:val="Normal"/>
    <w:next w:val="Normal"/>
    <w:link w:val="Heading8Char"/>
    <w:qFormat/>
    <w:rsid w:val="006D3CAF"/>
    <w:pPr>
      <w:numPr>
        <w:ilvl w:val="7"/>
        <w:numId w:val="1"/>
      </w:numPr>
      <w:suppressAutoHyphens/>
      <w:spacing w:before="240" w:after="60" w:line="240" w:lineRule="auto"/>
      <w:ind w:left="1440" w:hanging="1440"/>
      <w:outlineLvl w:val="7"/>
    </w:pPr>
    <w:rPr>
      <w:rFonts w:ascii="Cambria" w:eastAsia="MS Mincho;ＭＳ 明朝" w:hAnsi="Cambria" w:cs="Times New Roman"/>
      <w:i/>
      <w:iCs/>
      <w:sz w:val="24"/>
      <w:szCs w:val="24"/>
      <w:lang w:eastAsia="zh-CN"/>
    </w:rPr>
  </w:style>
  <w:style w:type="paragraph" w:styleId="Heading9">
    <w:name w:val="heading 9"/>
    <w:basedOn w:val="Normal"/>
    <w:next w:val="Normal"/>
    <w:link w:val="Heading9Char"/>
    <w:qFormat/>
    <w:rsid w:val="006D3CAF"/>
    <w:pPr>
      <w:numPr>
        <w:ilvl w:val="8"/>
        <w:numId w:val="1"/>
      </w:numPr>
      <w:suppressAutoHyphens/>
      <w:spacing w:before="240" w:after="60" w:line="240" w:lineRule="auto"/>
      <w:ind w:left="1584" w:hanging="1584"/>
      <w:outlineLvl w:val="8"/>
    </w:pPr>
    <w:rPr>
      <w:rFonts w:ascii="Calibri" w:eastAsia="MS Gothic;ＭＳ ゴシック" w:hAnsi="Calibri" w:cs="Times New Roman"/>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6D3CAF"/>
    <w:rPr>
      <w:rFonts w:ascii="Calibri Light;Arial" w:eastAsia="Times New Roman" w:hAnsi="Calibri Light;Arial" w:cs="Times New Roman"/>
      <w:color w:val="2F5496"/>
      <w:sz w:val="32"/>
      <w:szCs w:val="32"/>
      <w:lang w:eastAsia="zh-CN"/>
    </w:rPr>
  </w:style>
  <w:style w:type="character" w:customStyle="1" w:styleId="Heading2Char">
    <w:name w:val="Heading 2 Char"/>
    <w:basedOn w:val="DefaultParagraphFont"/>
    <w:link w:val="Heading2"/>
    <w:qFormat/>
    <w:rsid w:val="006D3CAF"/>
    <w:rPr>
      <w:rFonts w:ascii="Calibri Light;Arial" w:eastAsia="Times New Roman" w:hAnsi="Calibri Light;Arial" w:cs="Times New Roman"/>
      <w:color w:val="2F5496"/>
      <w:sz w:val="26"/>
      <w:szCs w:val="26"/>
      <w:lang w:eastAsia="zh-CN"/>
    </w:rPr>
  </w:style>
  <w:style w:type="character" w:customStyle="1" w:styleId="Heading3Char">
    <w:name w:val="Heading 3 Char"/>
    <w:basedOn w:val="DefaultParagraphFont"/>
    <w:link w:val="Heading3"/>
    <w:qFormat/>
    <w:rsid w:val="006D3CAF"/>
    <w:rPr>
      <w:rFonts w:ascii="Calibri Light;Arial" w:eastAsia="Times New Roman" w:hAnsi="Calibri Light;Arial" w:cs="Times New Roman"/>
      <w:color w:val="1F3763"/>
      <w:sz w:val="24"/>
      <w:szCs w:val="24"/>
      <w:lang w:eastAsia="zh-CN"/>
    </w:rPr>
  </w:style>
  <w:style w:type="character" w:customStyle="1" w:styleId="Heading4Char">
    <w:name w:val="Heading 4 Char"/>
    <w:basedOn w:val="DefaultParagraphFont"/>
    <w:link w:val="Heading4"/>
    <w:qFormat/>
    <w:rsid w:val="006D3CAF"/>
    <w:rPr>
      <w:rFonts w:ascii="Cambria" w:eastAsia="Times New Roman" w:hAnsi="Cambria" w:cs="Times New Roman"/>
      <w:b/>
      <w:bCs/>
      <w:i/>
      <w:iCs/>
      <w:color w:val="4F81BD"/>
      <w:sz w:val="28"/>
      <w:lang w:eastAsia="zh-CN"/>
    </w:rPr>
  </w:style>
  <w:style w:type="character" w:customStyle="1" w:styleId="Heading5Char">
    <w:name w:val="Heading 5 Char"/>
    <w:basedOn w:val="DefaultParagraphFont"/>
    <w:link w:val="Heading5"/>
    <w:qFormat/>
    <w:rsid w:val="006D3CAF"/>
    <w:rPr>
      <w:rFonts w:ascii="VNI-Times;Times New Roman" w:eastAsia="Times New Roman" w:hAnsi="VNI-Times;Times New Roman" w:cs="Times New Roman"/>
      <w:b/>
      <w:bCs/>
      <w:sz w:val="32"/>
      <w:szCs w:val="24"/>
      <w:lang w:eastAsia="zh-CN"/>
    </w:rPr>
  </w:style>
  <w:style w:type="character" w:customStyle="1" w:styleId="Heading6Char">
    <w:name w:val="Heading 6 Char"/>
    <w:basedOn w:val="DefaultParagraphFont"/>
    <w:link w:val="Heading6"/>
    <w:qFormat/>
    <w:rsid w:val="006D3CAF"/>
    <w:rPr>
      <w:rFonts w:ascii="VNI-Times;Times New Roman" w:eastAsia="Times New Roman" w:hAnsi="VNI-Times;Times New Roman" w:cs="Times New Roman"/>
      <w:b/>
      <w:sz w:val="26"/>
      <w:szCs w:val="20"/>
      <w:shd w:val="clear" w:color="auto" w:fill="808080"/>
      <w:lang w:eastAsia="zh-CN"/>
    </w:rPr>
  </w:style>
  <w:style w:type="character" w:customStyle="1" w:styleId="Heading7Char">
    <w:name w:val="Heading 7 Char"/>
    <w:basedOn w:val="DefaultParagraphFont"/>
    <w:link w:val="Heading7"/>
    <w:qFormat/>
    <w:rsid w:val="006D3CAF"/>
    <w:rPr>
      <w:rFonts w:ascii="VNI-Times;Times New Roman" w:eastAsia="Times New Roman" w:hAnsi="VNI-Times;Times New Roman" w:cs="Times New Roman"/>
      <w:b/>
      <w:sz w:val="26"/>
      <w:szCs w:val="20"/>
      <w:lang w:eastAsia="zh-CN"/>
    </w:rPr>
  </w:style>
  <w:style w:type="character" w:customStyle="1" w:styleId="Heading8Char">
    <w:name w:val="Heading 8 Char"/>
    <w:basedOn w:val="DefaultParagraphFont"/>
    <w:link w:val="Heading8"/>
    <w:qFormat/>
    <w:rsid w:val="006D3CAF"/>
    <w:rPr>
      <w:rFonts w:ascii="Cambria" w:eastAsia="MS Mincho;ＭＳ 明朝" w:hAnsi="Cambria" w:cs="Times New Roman"/>
      <w:i/>
      <w:iCs/>
      <w:sz w:val="24"/>
      <w:szCs w:val="24"/>
      <w:lang w:eastAsia="zh-CN"/>
    </w:rPr>
  </w:style>
  <w:style w:type="character" w:customStyle="1" w:styleId="Heading9Char">
    <w:name w:val="Heading 9 Char"/>
    <w:basedOn w:val="DefaultParagraphFont"/>
    <w:link w:val="Heading9"/>
    <w:qFormat/>
    <w:rsid w:val="006D3CAF"/>
    <w:rPr>
      <w:rFonts w:ascii="Calibri" w:eastAsia="MS Gothic;ＭＳ ゴシック" w:hAnsi="Calibri" w:cs="Times New Roman"/>
      <w:lang w:eastAsia="zh-CN"/>
    </w:rPr>
  </w:style>
  <w:style w:type="character" w:customStyle="1" w:styleId="WW8Num1z0">
    <w:name w:val="WW8Num1z0"/>
    <w:qFormat/>
    <w:rsid w:val="006D3CAF"/>
    <w:rPr>
      <w:b/>
      <w:color w:val="0000FF"/>
    </w:rPr>
  </w:style>
  <w:style w:type="character" w:customStyle="1" w:styleId="WW8Num2z0">
    <w:name w:val="WW8Num2z0"/>
    <w:qFormat/>
    <w:rsid w:val="006D3CAF"/>
    <w:rPr>
      <w:b/>
      <w:color w:val="0000FF"/>
    </w:rPr>
  </w:style>
  <w:style w:type="character" w:customStyle="1" w:styleId="WW8Num3z0">
    <w:name w:val="WW8Num3z0"/>
    <w:qFormat/>
    <w:rsid w:val="006D3CAF"/>
    <w:rPr>
      <w:rFonts w:ascii="Symbol" w:hAnsi="Symbol" w:cs="Symbol"/>
    </w:rPr>
  </w:style>
  <w:style w:type="character" w:customStyle="1" w:styleId="WW8Num3z1">
    <w:name w:val="WW8Num3z1"/>
    <w:qFormat/>
    <w:rsid w:val="006D3CAF"/>
    <w:rPr>
      <w:rFonts w:ascii="Courier New" w:hAnsi="Courier New" w:cs="Courier New"/>
    </w:rPr>
  </w:style>
  <w:style w:type="character" w:customStyle="1" w:styleId="WW8Num3z2">
    <w:name w:val="WW8Num3z2"/>
    <w:qFormat/>
    <w:rsid w:val="006D3CAF"/>
    <w:rPr>
      <w:rFonts w:ascii="Wingdings" w:hAnsi="Wingdings" w:cs="Wingdings"/>
    </w:rPr>
  </w:style>
  <w:style w:type="character" w:customStyle="1" w:styleId="WW8Num4z0">
    <w:name w:val="WW8Num4z0"/>
    <w:qFormat/>
    <w:rsid w:val="006D3CAF"/>
    <w:rPr>
      <w:b/>
      <w:color w:val="008000"/>
    </w:rPr>
  </w:style>
  <w:style w:type="character" w:customStyle="1" w:styleId="WW8Num5z0">
    <w:name w:val="WW8Num5z0"/>
    <w:qFormat/>
    <w:rsid w:val="006D3CAF"/>
    <w:rPr>
      <w:rFonts w:ascii="Chu Văn An (Uni);Times New Roma" w:hAnsi="Chu Văn An (Uni);Times New Roma" w:cs="Chu Văn An (Uni);Times New Roma"/>
      <w:b/>
      <w:bCs w:val="0"/>
      <w:i w:val="0"/>
      <w:iCs w:val="0"/>
      <w:caps w:val="0"/>
      <w:smallCaps w:val="0"/>
      <w:strike w:val="0"/>
      <w:dstrike w:val="0"/>
      <w:outline w:val="0"/>
      <w:shadow w:val="0"/>
      <w:vanish w:val="0"/>
      <w:color w:val="0000CC"/>
      <w:spacing w:val="0"/>
      <w:kern w:val="0"/>
      <w:position w:val="0"/>
      <w:sz w:val="24"/>
      <w:u w:val="none"/>
      <w:vertAlign w:val="baseline"/>
      <w:em w:val="none"/>
    </w:rPr>
  </w:style>
  <w:style w:type="character" w:customStyle="1" w:styleId="HeaderChar">
    <w:name w:val="Header Char"/>
    <w:basedOn w:val="DefaultParagraphFont"/>
    <w:qFormat/>
    <w:rsid w:val="006D3CAF"/>
  </w:style>
  <w:style w:type="character" w:customStyle="1" w:styleId="FooterChar">
    <w:name w:val="Footer Char"/>
    <w:basedOn w:val="DefaultParagraphFont"/>
    <w:qFormat/>
    <w:rsid w:val="006D3CAF"/>
  </w:style>
  <w:style w:type="character" w:styleId="Hyperlink">
    <w:name w:val="Hyperlink"/>
    <w:rsid w:val="006D3CAF"/>
    <w:rPr>
      <w:color w:val="0563C1"/>
      <w:u w:val="single"/>
    </w:rPr>
  </w:style>
  <w:style w:type="character" w:customStyle="1" w:styleId="ListParagraphChar">
    <w:name w:val="List Paragraph Char"/>
    <w:qFormat/>
    <w:rsid w:val="006D3CAF"/>
    <w:rPr>
      <w:rFonts w:ascii="Calibri" w:hAnsi="Calibri" w:cs="Calibri"/>
      <w:sz w:val="22"/>
    </w:rPr>
  </w:style>
  <w:style w:type="character" w:customStyle="1" w:styleId="BodyTextChar">
    <w:name w:val="Body Text Char"/>
    <w:qFormat/>
    <w:rsid w:val="006D3CAF"/>
    <w:rPr>
      <w:rFonts w:ascii="VNI-Times;Times New Roman" w:eastAsia="Times New Roman" w:hAnsi="VNI-Times;Times New Roman" w:cs="Times New Roman"/>
      <w:b/>
      <w:sz w:val="16"/>
      <w:szCs w:val="24"/>
      <w:lang w:val="en-US"/>
    </w:rPr>
  </w:style>
  <w:style w:type="character" w:styleId="PageNumber">
    <w:name w:val="page number"/>
    <w:basedOn w:val="DefaultParagraphFont"/>
    <w:rsid w:val="006D3CAF"/>
  </w:style>
  <w:style w:type="character" w:customStyle="1" w:styleId="apple-converted-space">
    <w:name w:val="apple-converted-space"/>
    <w:basedOn w:val="DefaultParagraphFont"/>
    <w:qFormat/>
    <w:rsid w:val="006D3CAF"/>
  </w:style>
  <w:style w:type="character" w:customStyle="1" w:styleId="DocumentMapChar">
    <w:name w:val="Document Map Char"/>
    <w:qFormat/>
    <w:rsid w:val="006D3CAF"/>
    <w:rPr>
      <w:rFonts w:ascii="Tahoma" w:eastAsia="Times New Roman" w:hAnsi="Tahoma" w:cs="Times New Roman"/>
      <w:sz w:val="16"/>
      <w:szCs w:val="16"/>
      <w:lang w:val="en-US"/>
    </w:rPr>
  </w:style>
  <w:style w:type="character" w:customStyle="1" w:styleId="BalloonTextChar">
    <w:name w:val="Balloon Text Char"/>
    <w:qFormat/>
    <w:rsid w:val="006D3CAF"/>
    <w:rPr>
      <w:rFonts w:ascii="Tahoma" w:eastAsia="Times New Roman" w:hAnsi="Tahoma" w:cs="Times New Roman"/>
      <w:sz w:val="16"/>
      <w:szCs w:val="16"/>
      <w:lang w:val="en-US"/>
    </w:rPr>
  </w:style>
  <w:style w:type="character" w:customStyle="1" w:styleId="mi">
    <w:name w:val="mi"/>
    <w:basedOn w:val="DefaultParagraphFont"/>
    <w:qFormat/>
    <w:rsid w:val="006D3CAF"/>
  </w:style>
  <w:style w:type="character" w:customStyle="1" w:styleId="mn">
    <w:name w:val="mn"/>
    <w:basedOn w:val="DefaultParagraphFont"/>
    <w:qFormat/>
    <w:rsid w:val="006D3CAF"/>
  </w:style>
  <w:style w:type="character" w:customStyle="1" w:styleId="mo">
    <w:name w:val="mo"/>
    <w:basedOn w:val="DefaultParagraphFont"/>
    <w:qFormat/>
    <w:rsid w:val="006D3CAF"/>
  </w:style>
  <w:style w:type="character" w:customStyle="1" w:styleId="MTDisplayEquationChar">
    <w:name w:val="MTDisplayEquation Char"/>
    <w:qFormat/>
    <w:rsid w:val="006D3CAF"/>
    <w:rPr>
      <w:rFonts w:eastAsia="Times New Roman" w:cs="Times New Roman"/>
      <w:sz w:val="26"/>
      <w:szCs w:val="26"/>
      <w:lang w:val="en-US"/>
    </w:rPr>
  </w:style>
  <w:style w:type="character" w:customStyle="1" w:styleId="NoSpacingChar">
    <w:name w:val="No Spacing Char"/>
    <w:qFormat/>
    <w:rsid w:val="006D3CAF"/>
    <w:rPr>
      <w:rFonts w:ascii="Calibri" w:eastAsia="Times New Roman" w:hAnsi="Calibri" w:cs="Times New Roman"/>
      <w:sz w:val="22"/>
    </w:rPr>
  </w:style>
  <w:style w:type="character" w:customStyle="1" w:styleId="BalloonTextChar1">
    <w:name w:val="Balloon Text Char1"/>
    <w:qFormat/>
    <w:rsid w:val="006D3CAF"/>
    <w:rPr>
      <w:rFonts w:ascii="Tahoma" w:hAnsi="Tahoma" w:cs="Tahoma"/>
      <w:sz w:val="16"/>
      <w:szCs w:val="16"/>
    </w:rPr>
  </w:style>
  <w:style w:type="character" w:styleId="PlaceholderText">
    <w:name w:val="Placeholder Text"/>
    <w:qFormat/>
    <w:rsid w:val="006D3CAF"/>
    <w:rPr>
      <w:color w:val="808080"/>
    </w:rPr>
  </w:style>
  <w:style w:type="character" w:customStyle="1" w:styleId="MTEquationSection">
    <w:name w:val="MTEquationSection"/>
    <w:qFormat/>
    <w:rsid w:val="006D3CAF"/>
    <w:rPr>
      <w:rFonts w:ascii="Palatino Linotype" w:hAnsi="Palatino Linotype" w:cs="Palatino Linotype"/>
      <w:b/>
      <w:vanish/>
      <w:color w:val="FF0000"/>
      <w:sz w:val="22"/>
      <w:szCs w:val="22"/>
    </w:rPr>
  </w:style>
  <w:style w:type="character" w:customStyle="1" w:styleId="nowrap">
    <w:name w:val="nowrap"/>
    <w:basedOn w:val="DefaultParagraphFont"/>
    <w:qFormat/>
    <w:rsid w:val="006D3CAF"/>
  </w:style>
  <w:style w:type="character" w:customStyle="1" w:styleId="StrongEmphasis">
    <w:name w:val="Strong Emphasis"/>
    <w:qFormat/>
    <w:rsid w:val="006D3CAF"/>
    <w:rPr>
      <w:b/>
      <w:bCs/>
    </w:rPr>
  </w:style>
  <w:style w:type="character" w:customStyle="1" w:styleId="FooterChar1">
    <w:name w:val="Footer Char1"/>
    <w:qFormat/>
    <w:rsid w:val="006D3CAF"/>
    <w:rPr>
      <w:rFonts w:eastAsia="Calibri"/>
      <w:sz w:val="28"/>
      <w:szCs w:val="22"/>
      <w:lang w:val="en-US" w:bidi="ar-SA"/>
    </w:rPr>
  </w:style>
  <w:style w:type="character" w:customStyle="1" w:styleId="lbqmark">
    <w:name w:val="lb_q_mark"/>
    <w:qFormat/>
    <w:rsid w:val="006D3CAF"/>
  </w:style>
  <w:style w:type="character" w:customStyle="1" w:styleId="lbqtext">
    <w:name w:val="lb_q_text"/>
    <w:qFormat/>
    <w:rsid w:val="006D3CAF"/>
  </w:style>
  <w:style w:type="character" w:styleId="Emphasis">
    <w:name w:val="Emphasis"/>
    <w:qFormat/>
    <w:rsid w:val="006D3CAF"/>
    <w:rPr>
      <w:rFonts w:cs="Times New Roman"/>
      <w:i/>
      <w:iCs/>
    </w:rPr>
  </w:style>
  <w:style w:type="character" w:customStyle="1" w:styleId="mjxassistivemathml">
    <w:name w:val="mjx_assistive_mathml"/>
    <w:basedOn w:val="DefaultParagraphFont"/>
    <w:qFormat/>
    <w:rsid w:val="006D3CAF"/>
  </w:style>
  <w:style w:type="character" w:customStyle="1" w:styleId="MTConvertedEquation">
    <w:name w:val="MTConvertedEquation"/>
    <w:qFormat/>
    <w:rsid w:val="006D3CAF"/>
    <w:rPr>
      <w:color w:val="00B0F0"/>
      <w:szCs w:val="26"/>
      <w:vertAlign w:val="subscript"/>
      <w:lang w:val="en-US" w:eastAsia="en-US"/>
    </w:rPr>
  </w:style>
  <w:style w:type="character" w:customStyle="1" w:styleId="HeaderChar1">
    <w:name w:val="Header Char1"/>
    <w:basedOn w:val="DefaultParagraphFont"/>
    <w:qFormat/>
    <w:rsid w:val="006D3CAF"/>
  </w:style>
  <w:style w:type="character" w:styleId="SubtleEmphasis">
    <w:name w:val="Subtle Emphasis"/>
    <w:qFormat/>
    <w:rsid w:val="006D3CAF"/>
    <w:rPr>
      <w:i/>
      <w:iCs/>
      <w:color w:val="808080"/>
    </w:rPr>
  </w:style>
  <w:style w:type="character" w:customStyle="1" w:styleId="fontstyle01">
    <w:name w:val="fontstyle01"/>
    <w:qFormat/>
    <w:rsid w:val="006D3CAF"/>
    <w:rPr>
      <w:rFonts w:ascii="Times New Roman" w:hAnsi="Times New Roman" w:cs="Times New Roman"/>
      <w:b w:val="0"/>
      <w:bCs w:val="0"/>
      <w:i w:val="0"/>
      <w:iCs w:val="0"/>
      <w:color w:val="000000"/>
      <w:sz w:val="26"/>
      <w:szCs w:val="26"/>
    </w:rPr>
  </w:style>
  <w:style w:type="character" w:customStyle="1" w:styleId="fontstyle21">
    <w:name w:val="fontstyle21"/>
    <w:qFormat/>
    <w:rsid w:val="006D3CAF"/>
    <w:rPr>
      <w:rFonts w:ascii="Symbol" w:hAnsi="Symbol" w:cs="Symbol"/>
      <w:b w:val="0"/>
      <w:bCs w:val="0"/>
      <w:i w:val="0"/>
      <w:iCs w:val="0"/>
      <w:color w:val="000000"/>
      <w:sz w:val="110"/>
      <w:szCs w:val="110"/>
    </w:rPr>
  </w:style>
  <w:style w:type="character" w:customStyle="1" w:styleId="fontstyle31">
    <w:name w:val="fontstyle31"/>
    <w:qFormat/>
    <w:rsid w:val="006D3CAF"/>
    <w:rPr>
      <w:rFonts w:ascii="Times New Roman" w:hAnsi="Times New Roman" w:cs="Times New Roman"/>
      <w:b w:val="0"/>
      <w:bCs w:val="0"/>
      <w:i/>
      <w:iCs/>
      <w:color w:val="000000"/>
      <w:sz w:val="82"/>
      <w:szCs w:val="82"/>
    </w:rPr>
  </w:style>
  <w:style w:type="character" w:customStyle="1" w:styleId="fontstyle41">
    <w:name w:val="fontstyle41"/>
    <w:qFormat/>
    <w:rsid w:val="006D3CAF"/>
    <w:rPr>
      <w:rFonts w:ascii=".VnTime" w:hAnsi=".VnTime" w:cs=".VnTime"/>
      <w:b w:val="0"/>
      <w:bCs w:val="0"/>
      <w:i w:val="0"/>
      <w:iCs w:val="0"/>
      <w:color w:val="000000"/>
      <w:sz w:val="82"/>
      <w:szCs w:val="82"/>
    </w:rPr>
  </w:style>
  <w:style w:type="character" w:customStyle="1" w:styleId="ptl">
    <w:name w:val="ptl"/>
    <w:basedOn w:val="DefaultParagraphFont"/>
    <w:qFormat/>
    <w:rsid w:val="006D3CAF"/>
  </w:style>
  <w:style w:type="character" w:customStyle="1" w:styleId="separator">
    <w:name w:val="separator"/>
    <w:basedOn w:val="DefaultParagraphFont"/>
    <w:qFormat/>
    <w:rsid w:val="006D3CAF"/>
  </w:style>
  <w:style w:type="character" w:customStyle="1" w:styleId="Vnbnnidung">
    <w:name w:val="Văn bản nội dung_"/>
    <w:qFormat/>
    <w:rsid w:val="006D3CAF"/>
    <w:rPr>
      <w:spacing w:val="5"/>
      <w:sz w:val="21"/>
      <w:szCs w:val="21"/>
      <w:shd w:val="clear" w:color="auto" w:fill="FFFFFF"/>
    </w:rPr>
  </w:style>
  <w:style w:type="character" w:customStyle="1" w:styleId="Vnbnnidung11pt">
    <w:name w:val="Văn bản nội dung + 11 pt"/>
    <w:qFormat/>
    <w:rsid w:val="006D3CAF"/>
    <w:rPr>
      <w:b/>
      <w:bCs/>
      <w:color w:val="000000"/>
      <w:spacing w:val="6"/>
      <w:w w:val="100"/>
      <w:position w:val="0"/>
      <w:sz w:val="22"/>
      <w:szCs w:val="22"/>
      <w:shd w:val="clear" w:color="auto" w:fill="FFFFFF"/>
      <w:vertAlign w:val="baseline"/>
      <w:lang w:val="vi-VN"/>
    </w:rPr>
  </w:style>
  <w:style w:type="character" w:customStyle="1" w:styleId="BodyTextIndent2Char">
    <w:name w:val="Body Text Indent 2 Char"/>
    <w:qFormat/>
    <w:rsid w:val="006D3CAF"/>
    <w:rPr>
      <w:rFonts w:ascii="VNI-Times;Times New Roman" w:eastAsia="Times New Roman" w:hAnsi="VNI-Times;Times New Roman" w:cs="Times New Roman"/>
      <w:sz w:val="26"/>
      <w:szCs w:val="20"/>
      <w:lang w:val="en-US"/>
    </w:rPr>
  </w:style>
  <w:style w:type="character" w:customStyle="1" w:styleId="BodyTextIndentChar">
    <w:name w:val="Body Text Indent Char"/>
    <w:qFormat/>
    <w:rsid w:val="006D3CAF"/>
    <w:rPr>
      <w:rFonts w:ascii="VNI-Times;Times New Roman" w:eastAsia="Times New Roman" w:hAnsi="VNI-Times;Times New Roman" w:cs="Times New Roman"/>
      <w:b/>
      <w:bCs/>
      <w:sz w:val="26"/>
      <w:szCs w:val="24"/>
      <w:lang w:val="en-US"/>
    </w:rPr>
  </w:style>
  <w:style w:type="character" w:customStyle="1" w:styleId="BodyTextIndent3Char">
    <w:name w:val="Body Text Indent 3 Char"/>
    <w:qFormat/>
    <w:rsid w:val="006D3CAF"/>
    <w:rPr>
      <w:rFonts w:ascii="VNI-Times;Times New Roman" w:eastAsia="Times New Roman" w:hAnsi="VNI-Times;Times New Roman" w:cs="Times New Roman"/>
      <w:sz w:val="26"/>
      <w:szCs w:val="24"/>
      <w:lang w:val="en-US"/>
    </w:rPr>
  </w:style>
  <w:style w:type="character" w:customStyle="1" w:styleId="TitleChar">
    <w:name w:val="Title Char"/>
    <w:qFormat/>
    <w:rsid w:val="006D3CAF"/>
    <w:rPr>
      <w:rFonts w:ascii="VNI-Helve" w:eastAsia="Times New Roman" w:hAnsi="VNI-Helve" w:cs="Times New Roman"/>
      <w:b/>
      <w:bCs/>
      <w:sz w:val="20"/>
      <w:szCs w:val="24"/>
      <w:lang w:val="en-US"/>
    </w:rPr>
  </w:style>
  <w:style w:type="character" w:customStyle="1" w:styleId="grame">
    <w:name w:val="grame"/>
    <w:basedOn w:val="DefaultParagraphFont"/>
    <w:qFormat/>
    <w:rsid w:val="006D3CAF"/>
  </w:style>
  <w:style w:type="character" w:customStyle="1" w:styleId="CharChar11">
    <w:name w:val="Char Char11"/>
    <w:qFormat/>
    <w:rsid w:val="006D3CAF"/>
    <w:rPr>
      <w:rFonts w:ascii="Calibri" w:eastAsia="MS Gothic;ＭＳ ゴシック" w:hAnsi="Calibri" w:cs="Calibri"/>
      <w:b/>
      <w:bCs/>
      <w:sz w:val="26"/>
      <w:szCs w:val="26"/>
      <w:lang w:val="en-US"/>
    </w:rPr>
  </w:style>
  <w:style w:type="character" w:customStyle="1" w:styleId="ColorfulList-Accent1Char">
    <w:name w:val="Colorful List - Accent 1 Char"/>
    <w:qFormat/>
    <w:rsid w:val="006D3CAF"/>
    <w:rPr>
      <w:rFonts w:ascii="Calibri" w:eastAsia="Calibri" w:hAnsi="Calibri" w:cs="Calibri"/>
      <w:sz w:val="22"/>
      <w:szCs w:val="22"/>
      <w:lang w:val="en-US" w:bidi="ar-SA"/>
    </w:rPr>
  </w:style>
  <w:style w:type="character" w:styleId="FollowedHyperlink">
    <w:name w:val="FollowedHyperlink"/>
    <w:rsid w:val="006D3CAF"/>
    <w:rPr>
      <w:color w:val="800080"/>
      <w:u w:val="single"/>
    </w:rPr>
  </w:style>
  <w:style w:type="character" w:customStyle="1" w:styleId="z-TopofFormChar">
    <w:name w:val="z-Top of Form Char"/>
    <w:qFormat/>
    <w:rsid w:val="006D3CAF"/>
    <w:rPr>
      <w:rFonts w:ascii="Arial" w:eastAsia="Arial" w:hAnsi="Arial" w:cs="Arial"/>
      <w:vanish/>
      <w:sz w:val="16"/>
      <w:szCs w:val="16"/>
    </w:rPr>
  </w:style>
  <w:style w:type="character" w:customStyle="1" w:styleId="Bodytext2">
    <w:name w:val="Body text (2)_"/>
    <w:qFormat/>
    <w:rsid w:val="006D3CAF"/>
    <w:rPr>
      <w:rFonts w:ascii="Palatino Linotype" w:eastAsia="Palatino Linotype" w:hAnsi="Palatino Linotype" w:cs="Palatino Linotype"/>
      <w:color w:val="141414"/>
      <w:shd w:val="clear" w:color="auto" w:fill="FFFFFF"/>
    </w:rPr>
  </w:style>
  <w:style w:type="character" w:customStyle="1" w:styleId="mw-headline">
    <w:name w:val="mw-headline"/>
    <w:qFormat/>
    <w:rsid w:val="006D3CAF"/>
  </w:style>
  <w:style w:type="paragraph" w:customStyle="1" w:styleId="Heading">
    <w:name w:val="Heading"/>
    <w:basedOn w:val="Normal"/>
    <w:next w:val="BodyText"/>
    <w:qFormat/>
    <w:rsid w:val="006D3CAF"/>
    <w:pPr>
      <w:suppressAutoHyphens/>
      <w:spacing w:after="0" w:line="240" w:lineRule="auto"/>
      <w:jc w:val="center"/>
    </w:pPr>
    <w:rPr>
      <w:rFonts w:ascii="VNI-Helve" w:eastAsia="Times New Roman" w:hAnsi="VNI-Helve" w:cs="Times New Roman"/>
      <w:b/>
      <w:bCs/>
      <w:sz w:val="20"/>
      <w:szCs w:val="24"/>
      <w:lang w:eastAsia="zh-CN"/>
    </w:rPr>
  </w:style>
  <w:style w:type="paragraph" w:styleId="BodyText">
    <w:name w:val="Body Text"/>
    <w:basedOn w:val="Normal"/>
    <w:link w:val="BodyTextChar1"/>
    <w:rsid w:val="006D3CAF"/>
    <w:pPr>
      <w:suppressAutoHyphens/>
      <w:spacing w:after="0" w:line="240" w:lineRule="auto"/>
      <w:jc w:val="center"/>
    </w:pPr>
    <w:rPr>
      <w:rFonts w:ascii="VNI-Times;Times New Roman" w:eastAsia="Times New Roman" w:hAnsi="VNI-Times;Times New Roman" w:cs="Times New Roman"/>
      <w:b/>
      <w:sz w:val="16"/>
      <w:szCs w:val="24"/>
      <w:lang w:eastAsia="zh-CN"/>
    </w:rPr>
  </w:style>
  <w:style w:type="character" w:customStyle="1" w:styleId="BodyTextChar1">
    <w:name w:val="Body Text Char1"/>
    <w:basedOn w:val="DefaultParagraphFont"/>
    <w:link w:val="BodyText"/>
    <w:rsid w:val="006D3CAF"/>
    <w:rPr>
      <w:rFonts w:ascii="VNI-Times;Times New Roman" w:eastAsia="Times New Roman" w:hAnsi="VNI-Times;Times New Roman" w:cs="Times New Roman"/>
      <w:b/>
      <w:sz w:val="16"/>
      <w:szCs w:val="24"/>
      <w:lang w:eastAsia="zh-CN"/>
    </w:rPr>
  </w:style>
  <w:style w:type="paragraph" w:styleId="List">
    <w:name w:val="List"/>
    <w:basedOn w:val="BodyText"/>
    <w:rsid w:val="006D3CAF"/>
    <w:rPr>
      <w:rFonts w:cs="Noto Sans Devanagari"/>
    </w:rPr>
  </w:style>
  <w:style w:type="paragraph" w:styleId="Caption">
    <w:name w:val="caption"/>
    <w:basedOn w:val="Normal"/>
    <w:qFormat/>
    <w:rsid w:val="006D3CAF"/>
    <w:pPr>
      <w:suppressLineNumbers/>
      <w:suppressAutoHyphens/>
      <w:spacing w:before="120" w:after="120" w:line="256" w:lineRule="auto"/>
    </w:pPr>
    <w:rPr>
      <w:rFonts w:ascii="Times New Roman" w:eastAsia="Calibri" w:hAnsi="Times New Roman" w:cs="Noto Sans Devanagari"/>
      <w:i/>
      <w:iCs/>
      <w:sz w:val="24"/>
      <w:szCs w:val="24"/>
      <w:lang w:eastAsia="zh-CN"/>
    </w:rPr>
  </w:style>
  <w:style w:type="paragraph" w:customStyle="1" w:styleId="Index">
    <w:name w:val="Index"/>
    <w:basedOn w:val="Normal"/>
    <w:qFormat/>
    <w:rsid w:val="006D3CAF"/>
    <w:pPr>
      <w:suppressLineNumbers/>
      <w:suppressAutoHyphens/>
      <w:spacing w:after="160" w:line="256" w:lineRule="auto"/>
    </w:pPr>
    <w:rPr>
      <w:rFonts w:ascii="Times New Roman" w:eastAsia="Calibri" w:hAnsi="Times New Roman" w:cs="Noto Sans Devanagari"/>
      <w:sz w:val="24"/>
      <w:lang w:eastAsia="zh-CN"/>
    </w:rPr>
  </w:style>
  <w:style w:type="paragraph" w:customStyle="1" w:styleId="HeaderandFooter">
    <w:name w:val="Header and Footer"/>
    <w:basedOn w:val="Normal"/>
    <w:qFormat/>
    <w:rsid w:val="006D3CAF"/>
    <w:pPr>
      <w:suppressLineNumbers/>
      <w:tabs>
        <w:tab w:val="center" w:pos="4986"/>
        <w:tab w:val="right" w:pos="9972"/>
      </w:tabs>
      <w:suppressAutoHyphens/>
      <w:spacing w:after="160" w:line="256" w:lineRule="auto"/>
    </w:pPr>
    <w:rPr>
      <w:rFonts w:ascii="Times New Roman" w:eastAsia="Calibri" w:hAnsi="Times New Roman" w:cs="Times New Roman"/>
      <w:sz w:val="24"/>
      <w:lang w:eastAsia="zh-CN"/>
    </w:rPr>
  </w:style>
  <w:style w:type="paragraph" w:styleId="Header">
    <w:name w:val="header"/>
    <w:basedOn w:val="Normal"/>
    <w:link w:val="HeaderChar2"/>
    <w:rsid w:val="006D3CAF"/>
    <w:pPr>
      <w:suppressAutoHyphens/>
      <w:spacing w:after="0" w:line="240" w:lineRule="auto"/>
    </w:pPr>
    <w:rPr>
      <w:rFonts w:ascii="Times New Roman" w:eastAsia="Calibri" w:hAnsi="Times New Roman" w:cs="Times New Roman"/>
      <w:sz w:val="24"/>
      <w:lang w:eastAsia="zh-CN"/>
    </w:rPr>
  </w:style>
  <w:style w:type="character" w:customStyle="1" w:styleId="HeaderChar2">
    <w:name w:val="Header Char2"/>
    <w:basedOn w:val="DefaultParagraphFont"/>
    <w:link w:val="Header"/>
    <w:rsid w:val="006D3CAF"/>
    <w:rPr>
      <w:rFonts w:ascii="Times New Roman" w:eastAsia="Calibri" w:hAnsi="Times New Roman" w:cs="Times New Roman"/>
      <w:sz w:val="24"/>
      <w:lang w:eastAsia="zh-CN"/>
    </w:rPr>
  </w:style>
  <w:style w:type="paragraph" w:styleId="Footer">
    <w:name w:val="footer"/>
    <w:basedOn w:val="Normal"/>
    <w:link w:val="FooterChar2"/>
    <w:rsid w:val="006D3CAF"/>
    <w:pPr>
      <w:suppressAutoHyphens/>
      <w:spacing w:after="0" w:line="240" w:lineRule="auto"/>
    </w:pPr>
    <w:rPr>
      <w:rFonts w:ascii="Times New Roman" w:eastAsia="Calibri" w:hAnsi="Times New Roman" w:cs="Times New Roman"/>
      <w:sz w:val="24"/>
      <w:lang w:eastAsia="zh-CN"/>
    </w:rPr>
  </w:style>
  <w:style w:type="character" w:customStyle="1" w:styleId="FooterChar2">
    <w:name w:val="Footer Char2"/>
    <w:basedOn w:val="DefaultParagraphFont"/>
    <w:link w:val="Footer"/>
    <w:rsid w:val="006D3CAF"/>
    <w:rPr>
      <w:rFonts w:ascii="Times New Roman" w:eastAsia="Calibri" w:hAnsi="Times New Roman" w:cs="Times New Roman"/>
      <w:sz w:val="24"/>
      <w:lang w:eastAsia="zh-CN"/>
    </w:rPr>
  </w:style>
  <w:style w:type="paragraph" w:styleId="ListParagraph">
    <w:name w:val="List Paragraph"/>
    <w:basedOn w:val="Normal"/>
    <w:qFormat/>
    <w:rsid w:val="006D3CAF"/>
    <w:pPr>
      <w:suppressAutoHyphens/>
      <w:spacing w:after="0" w:line="256" w:lineRule="auto"/>
      <w:ind w:left="720"/>
      <w:contextualSpacing/>
    </w:pPr>
    <w:rPr>
      <w:rFonts w:ascii="Calibri" w:eastAsia="Calibri" w:hAnsi="Calibri" w:cs="Calibri"/>
      <w:lang w:eastAsia="zh-CN"/>
    </w:rPr>
  </w:style>
  <w:style w:type="paragraph" w:styleId="TOCHeading">
    <w:name w:val="TOC Heading"/>
    <w:basedOn w:val="Heading1"/>
    <w:next w:val="Normal"/>
    <w:qFormat/>
    <w:rsid w:val="006D3CAF"/>
    <w:pPr>
      <w:numPr>
        <w:numId w:val="0"/>
      </w:numPr>
      <w:outlineLvl w:val="9"/>
    </w:pPr>
  </w:style>
  <w:style w:type="paragraph" w:styleId="TOC1">
    <w:name w:val="toc 1"/>
    <w:basedOn w:val="Normal"/>
    <w:next w:val="Normal"/>
    <w:rsid w:val="006D3CAF"/>
    <w:pPr>
      <w:suppressAutoHyphens/>
      <w:spacing w:after="100" w:line="256" w:lineRule="auto"/>
    </w:pPr>
    <w:rPr>
      <w:rFonts w:ascii="Calibri" w:eastAsia="Calibri" w:hAnsi="Calibri" w:cs="Calibri"/>
      <w:lang w:eastAsia="zh-CN"/>
    </w:rPr>
  </w:style>
  <w:style w:type="paragraph" w:styleId="TOC2">
    <w:name w:val="toc 2"/>
    <w:basedOn w:val="Normal"/>
    <w:next w:val="Normal"/>
    <w:rsid w:val="006D3CAF"/>
    <w:pPr>
      <w:suppressAutoHyphens/>
      <w:spacing w:after="100" w:line="256" w:lineRule="auto"/>
      <w:ind w:left="220"/>
    </w:pPr>
    <w:rPr>
      <w:rFonts w:ascii="Calibri" w:eastAsia="Calibri" w:hAnsi="Calibri" w:cs="Calibri"/>
      <w:lang w:eastAsia="zh-CN"/>
    </w:rPr>
  </w:style>
  <w:style w:type="paragraph" w:styleId="TOC3">
    <w:name w:val="toc 3"/>
    <w:basedOn w:val="Normal"/>
    <w:next w:val="Normal"/>
    <w:rsid w:val="006D3CAF"/>
    <w:pPr>
      <w:suppressAutoHyphens/>
      <w:spacing w:after="100" w:line="256" w:lineRule="auto"/>
      <w:ind w:left="426"/>
    </w:pPr>
    <w:rPr>
      <w:rFonts w:ascii="Calibri" w:eastAsia="Calibri" w:hAnsi="Calibri" w:cs="Calibri"/>
      <w:lang w:eastAsia="zh-CN"/>
    </w:rPr>
  </w:style>
  <w:style w:type="paragraph" w:customStyle="1" w:styleId="Normal0">
    <w:name w:val="Normal_0"/>
    <w:qFormat/>
    <w:rsid w:val="006D3CAF"/>
    <w:pPr>
      <w:widowControl w:val="0"/>
      <w:suppressAutoHyphens/>
      <w:spacing w:after="0" w:line="240" w:lineRule="auto"/>
    </w:pPr>
    <w:rPr>
      <w:rFonts w:ascii="Calibri" w:eastAsia="Calibri" w:hAnsi="Calibri" w:cs="Calibri"/>
      <w:sz w:val="20"/>
      <w:szCs w:val="20"/>
      <w:lang w:eastAsia="zh-CN"/>
    </w:rPr>
  </w:style>
  <w:style w:type="paragraph" w:customStyle="1" w:styleId="CharCharChar">
    <w:name w:val="Char Char Char"/>
    <w:basedOn w:val="Normal"/>
    <w:qFormat/>
    <w:rsid w:val="006D3CAF"/>
    <w:pPr>
      <w:pageBreakBefore/>
      <w:suppressAutoHyphens/>
      <w:spacing w:after="120" w:line="240" w:lineRule="auto"/>
      <w:jc w:val="center"/>
    </w:pPr>
    <w:rPr>
      <w:rFonts w:ascii="Tahoma" w:eastAsia="MS Mincho;ＭＳ 明朝" w:hAnsi="Tahoma" w:cs="Tahoma"/>
      <w:b/>
      <w:bCs/>
      <w:color w:val="FFFFFF"/>
      <w:spacing w:val="20"/>
      <w:lang w:val="en-GB" w:eastAsia="zh-CN"/>
    </w:rPr>
  </w:style>
  <w:style w:type="paragraph" w:customStyle="1" w:styleId="Default">
    <w:name w:val="Default"/>
    <w:qFormat/>
    <w:rsid w:val="006D3CAF"/>
    <w:pPr>
      <w:suppressAutoHyphens/>
      <w:autoSpaceDE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6D3CAF"/>
    <w:pPr>
      <w:tabs>
        <w:tab w:val="left" w:pos="1152"/>
      </w:tabs>
      <w:suppressAutoHyphens/>
      <w:spacing w:before="120" w:after="120" w:line="312" w:lineRule="auto"/>
    </w:pPr>
    <w:rPr>
      <w:rFonts w:ascii="Arial" w:eastAsia="Times New Roman" w:hAnsi="Arial" w:cs="Arial"/>
      <w:sz w:val="26"/>
      <w:szCs w:val="26"/>
      <w:lang w:eastAsia="zh-CN"/>
    </w:rPr>
  </w:style>
  <w:style w:type="paragraph" w:customStyle="1" w:styleId="1">
    <w:name w:val="1"/>
    <w:basedOn w:val="Normal"/>
    <w:qFormat/>
    <w:rsid w:val="006D3CAF"/>
    <w:pPr>
      <w:suppressAutoHyphens/>
      <w:spacing w:after="160" w:line="240" w:lineRule="exact"/>
      <w:ind w:firstLine="567"/>
    </w:pPr>
    <w:rPr>
      <w:rFonts w:ascii="Verdana" w:eastAsia="Times New Roman" w:hAnsi="Verdana" w:cs="Verdana"/>
      <w:sz w:val="20"/>
      <w:szCs w:val="20"/>
      <w:lang w:eastAsia="zh-CN"/>
    </w:rPr>
  </w:style>
  <w:style w:type="paragraph" w:customStyle="1" w:styleId="ColorfulList-Accent11">
    <w:name w:val="Colorful List - Accent 11"/>
    <w:basedOn w:val="Normal"/>
    <w:qFormat/>
    <w:rsid w:val="006D3CAF"/>
    <w:pPr>
      <w:suppressAutoHyphens/>
      <w:ind w:left="720"/>
      <w:contextualSpacing/>
    </w:pPr>
    <w:rPr>
      <w:rFonts w:ascii="Times New Roman" w:eastAsia="Times New Roman" w:hAnsi="Times New Roman" w:cs="Times New Roman"/>
      <w:sz w:val="26"/>
      <w:szCs w:val="26"/>
      <w:lang w:val="vi-VN" w:eastAsia="zh-CN"/>
    </w:rPr>
  </w:style>
  <w:style w:type="paragraph" w:customStyle="1" w:styleId="MTDisplayEquation">
    <w:name w:val="MTDisplayEquation"/>
    <w:basedOn w:val="ColorfulList-Accent11"/>
    <w:next w:val="Normal"/>
    <w:qFormat/>
    <w:rsid w:val="006D3CAF"/>
    <w:pPr>
      <w:spacing w:after="0"/>
      <w:ind w:left="0"/>
      <w:jc w:val="both"/>
    </w:pPr>
    <w:rPr>
      <w:lang w:val="en-US"/>
    </w:rPr>
  </w:style>
  <w:style w:type="paragraph" w:customStyle="1" w:styleId="Char">
    <w:name w:val="Char"/>
    <w:basedOn w:val="Normal"/>
    <w:qFormat/>
    <w:rsid w:val="006D3CAF"/>
    <w:pPr>
      <w:suppressAutoHyphens/>
      <w:spacing w:after="160" w:line="240" w:lineRule="exact"/>
    </w:pPr>
    <w:rPr>
      <w:rFonts w:ascii="Arial" w:eastAsia="Times New Roman" w:hAnsi="Arial" w:cs="Arial"/>
      <w:sz w:val="24"/>
      <w:szCs w:val="24"/>
      <w:lang w:eastAsia="zh-CN"/>
    </w:rPr>
  </w:style>
  <w:style w:type="paragraph" w:customStyle="1" w:styleId="msonormalcxspmiddle">
    <w:name w:val="msonormalcxspmiddle"/>
    <w:basedOn w:val="Normal"/>
    <w:qFormat/>
    <w:rsid w:val="006D3CAF"/>
    <w:pPr>
      <w:suppressAutoHyphens/>
      <w:spacing w:before="280" w:after="280" w:line="240" w:lineRule="auto"/>
    </w:pPr>
    <w:rPr>
      <w:rFonts w:ascii="Times New Roman" w:eastAsia="Times New Roman" w:hAnsi="Times New Roman" w:cs="Times New Roman"/>
      <w:sz w:val="24"/>
      <w:szCs w:val="24"/>
      <w:lang w:val="vi-VN" w:eastAsia="zh-CN"/>
    </w:rPr>
  </w:style>
  <w:style w:type="paragraph" w:styleId="DocumentMap">
    <w:name w:val="Document Map"/>
    <w:basedOn w:val="Normal"/>
    <w:link w:val="DocumentMapChar1"/>
    <w:qFormat/>
    <w:rsid w:val="006D3CAF"/>
    <w:pPr>
      <w:suppressAutoHyphens/>
      <w:spacing w:after="0" w:line="240" w:lineRule="auto"/>
    </w:pPr>
    <w:rPr>
      <w:rFonts w:ascii="Tahoma" w:eastAsia="Times New Roman" w:hAnsi="Tahoma" w:cs="Times New Roman"/>
      <w:sz w:val="16"/>
      <w:szCs w:val="16"/>
      <w:lang w:eastAsia="zh-CN"/>
    </w:rPr>
  </w:style>
  <w:style w:type="character" w:customStyle="1" w:styleId="DocumentMapChar1">
    <w:name w:val="Document Map Char1"/>
    <w:basedOn w:val="DefaultParagraphFont"/>
    <w:link w:val="DocumentMap"/>
    <w:rsid w:val="006D3CAF"/>
    <w:rPr>
      <w:rFonts w:ascii="Tahoma" w:eastAsia="Times New Roman" w:hAnsi="Tahoma" w:cs="Times New Roman"/>
      <w:sz w:val="16"/>
      <w:szCs w:val="16"/>
      <w:lang w:eastAsia="zh-CN"/>
    </w:rPr>
  </w:style>
  <w:style w:type="paragraph" w:styleId="BalloonText">
    <w:name w:val="Balloon Text"/>
    <w:basedOn w:val="Normal"/>
    <w:link w:val="BalloonTextChar2"/>
    <w:qFormat/>
    <w:rsid w:val="006D3CAF"/>
    <w:pPr>
      <w:suppressAutoHyphens/>
      <w:spacing w:after="0" w:line="240" w:lineRule="auto"/>
    </w:pPr>
    <w:rPr>
      <w:rFonts w:ascii="Tahoma" w:eastAsia="Times New Roman" w:hAnsi="Tahoma" w:cs="Times New Roman"/>
      <w:sz w:val="16"/>
      <w:szCs w:val="16"/>
      <w:lang w:eastAsia="zh-CN"/>
    </w:rPr>
  </w:style>
  <w:style w:type="character" w:customStyle="1" w:styleId="BalloonTextChar2">
    <w:name w:val="Balloon Text Char2"/>
    <w:basedOn w:val="DefaultParagraphFont"/>
    <w:link w:val="BalloonText"/>
    <w:rsid w:val="006D3CAF"/>
    <w:rPr>
      <w:rFonts w:ascii="Tahoma" w:eastAsia="Times New Roman" w:hAnsi="Tahoma" w:cs="Times New Roman"/>
      <w:sz w:val="16"/>
      <w:szCs w:val="16"/>
      <w:lang w:eastAsia="zh-CN"/>
    </w:rPr>
  </w:style>
  <w:style w:type="paragraph" w:styleId="NormalWeb">
    <w:name w:val="Normal (Web)"/>
    <w:basedOn w:val="Normal"/>
    <w:qFormat/>
    <w:rsid w:val="006D3CAF"/>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Style">
    <w:name w:val="Style"/>
    <w:qFormat/>
    <w:rsid w:val="006D3CAF"/>
    <w:pPr>
      <w:widowControl w:val="0"/>
      <w:suppressAutoHyphens/>
      <w:autoSpaceDE w:val="0"/>
      <w:spacing w:after="0" w:line="240" w:lineRule="auto"/>
    </w:pPr>
    <w:rPr>
      <w:rFonts w:ascii="Arial" w:eastAsia="Times New Roman" w:hAnsi="Arial" w:cs="Arial"/>
      <w:sz w:val="24"/>
      <w:szCs w:val="24"/>
      <w:lang w:eastAsia="zh-CN"/>
    </w:rPr>
  </w:style>
  <w:style w:type="paragraph" w:styleId="NoSpacing">
    <w:name w:val="No Spacing"/>
    <w:qFormat/>
    <w:rsid w:val="006D3CAF"/>
    <w:pPr>
      <w:suppressAutoHyphens/>
      <w:spacing w:after="0" w:line="240" w:lineRule="auto"/>
    </w:pPr>
    <w:rPr>
      <w:rFonts w:ascii="Calibri" w:eastAsia="Times New Roman" w:hAnsi="Calibri" w:cs="Calibri"/>
      <w:lang w:eastAsia="zh-CN"/>
    </w:rPr>
  </w:style>
  <w:style w:type="paragraph" w:customStyle="1" w:styleId="ListParagraph1">
    <w:name w:val="List Paragraph1"/>
    <w:basedOn w:val="Normal"/>
    <w:qFormat/>
    <w:rsid w:val="006D3CAF"/>
    <w:pPr>
      <w:suppressAutoHyphens/>
      <w:ind w:left="720"/>
      <w:contextualSpacing/>
    </w:pPr>
    <w:rPr>
      <w:rFonts w:ascii="Calibri" w:eastAsia="Calibri" w:hAnsi="Calibri" w:cs="Times New Roman"/>
      <w:lang w:eastAsia="zh-CN"/>
    </w:rPr>
  </w:style>
  <w:style w:type="paragraph" w:customStyle="1" w:styleId="NoSpacing1">
    <w:name w:val="No Spacing1"/>
    <w:qFormat/>
    <w:rsid w:val="006D3CAF"/>
    <w:pPr>
      <w:suppressAutoHyphens/>
      <w:spacing w:after="0" w:line="240" w:lineRule="auto"/>
    </w:pPr>
    <w:rPr>
      <w:rFonts w:ascii="Calibri" w:eastAsia="Calibri" w:hAnsi="Calibri" w:cs="Calibri"/>
      <w:lang w:eastAsia="zh-CN"/>
    </w:rPr>
  </w:style>
  <w:style w:type="paragraph" w:customStyle="1" w:styleId="Style1">
    <w:name w:val="Style 1"/>
    <w:basedOn w:val="Heading1"/>
    <w:qFormat/>
    <w:rsid w:val="006D3CAF"/>
    <w:pPr>
      <w:keepLines w:val="0"/>
      <w:numPr>
        <w:numId w:val="0"/>
      </w:numPr>
      <w:spacing w:after="60" w:line="240" w:lineRule="auto"/>
      <w:ind w:left="284" w:hanging="851"/>
      <w:jc w:val="center"/>
      <w:outlineLvl w:val="9"/>
    </w:pPr>
    <w:rPr>
      <w:rFonts w:ascii="Tiffany-Heavy" w:hAnsi="Tiffany-Heavy" w:cs="Chu Văn An (Uni);Times New Roma"/>
      <w:b/>
      <w:bCs/>
      <w:color w:val="FF0000"/>
      <w:kern w:val="2"/>
      <w:sz w:val="36"/>
      <w:szCs w:val="36"/>
    </w:rPr>
  </w:style>
  <w:style w:type="paragraph" w:customStyle="1" w:styleId="Style2">
    <w:name w:val="Style 2"/>
    <w:basedOn w:val="Heading2"/>
    <w:qFormat/>
    <w:rsid w:val="006D3CAF"/>
    <w:pPr>
      <w:keepLines w:val="0"/>
      <w:numPr>
        <w:ilvl w:val="0"/>
        <w:numId w:val="0"/>
      </w:numPr>
      <w:spacing w:before="0" w:line="240" w:lineRule="auto"/>
      <w:ind w:left="992" w:hanging="992"/>
      <w:outlineLvl w:val="9"/>
    </w:pPr>
    <w:rPr>
      <w:rFonts w:ascii="Times New Roman Bold;Times New" w:hAnsi="Times New Roman Bold;Times New"/>
      <w:b/>
      <w:bCs/>
      <w:iCs/>
      <w:color w:val="CC00FF"/>
      <w:sz w:val="32"/>
      <w:szCs w:val="24"/>
    </w:rPr>
  </w:style>
  <w:style w:type="paragraph" w:customStyle="1" w:styleId="msolistparagraph0">
    <w:name w:val="msolistparagraph"/>
    <w:basedOn w:val="Normal"/>
    <w:qFormat/>
    <w:rsid w:val="006D3CAF"/>
    <w:pPr>
      <w:suppressAutoHyphens/>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vidu">
    <w:name w:val="vi du"/>
    <w:qFormat/>
    <w:rsid w:val="006D3CAF"/>
    <w:pPr>
      <w:tabs>
        <w:tab w:val="num" w:pos="0"/>
        <w:tab w:val="left" w:leader="dot" w:pos="7920"/>
      </w:tabs>
      <w:suppressAutoHyphens/>
      <w:spacing w:after="160" w:line="256" w:lineRule="auto"/>
      <w:ind w:left="992" w:hanging="992"/>
    </w:pPr>
    <w:rPr>
      <w:rFonts w:ascii="Palatino Linotype" w:eastAsia="Calibri" w:hAnsi="Palatino Linotype" w:cs="Palatino Linotype"/>
      <w:sz w:val="24"/>
      <w:szCs w:val="24"/>
      <w:lang w:eastAsia="zh-CN"/>
    </w:rPr>
  </w:style>
  <w:style w:type="paragraph" w:customStyle="1" w:styleId="thutu">
    <w:name w:val="thu tu"/>
    <w:qFormat/>
    <w:rsid w:val="006D3CAF"/>
    <w:pPr>
      <w:tabs>
        <w:tab w:val="num" w:pos="0"/>
        <w:tab w:val="left" w:leader="dot" w:pos="7920"/>
      </w:tabs>
      <w:suppressAutoHyphens/>
      <w:spacing w:after="160" w:line="256" w:lineRule="auto"/>
      <w:ind w:left="720" w:hanging="360"/>
    </w:pPr>
    <w:rPr>
      <w:rFonts w:ascii="Palatino Linotype" w:eastAsia="Calibri" w:hAnsi="Palatino Linotype" w:cs="Palatino Linotype"/>
      <w:sz w:val="24"/>
      <w:szCs w:val="24"/>
      <w:lang w:eastAsia="zh-CN"/>
    </w:rPr>
  </w:style>
  <w:style w:type="paragraph" w:styleId="ListBullet">
    <w:name w:val="List Bullet"/>
    <w:basedOn w:val="Normal"/>
    <w:qFormat/>
    <w:rsid w:val="006D3CAF"/>
    <w:pPr>
      <w:suppressAutoHyphens/>
      <w:spacing w:after="160" w:line="256" w:lineRule="auto"/>
      <w:ind w:left="992" w:hanging="992"/>
      <w:contextualSpacing/>
    </w:pPr>
    <w:rPr>
      <w:rFonts w:ascii="Times New Roman" w:eastAsia="Calibri" w:hAnsi="Times New Roman" w:cs="Times New Roman"/>
      <w:sz w:val="28"/>
      <w:lang w:eastAsia="zh-CN"/>
    </w:rPr>
  </w:style>
  <w:style w:type="paragraph" w:customStyle="1" w:styleId="oncaDanhsch">
    <w:name w:val="Đoạn của Danh sách"/>
    <w:basedOn w:val="Normal"/>
    <w:qFormat/>
    <w:rsid w:val="006D3CAF"/>
    <w:pPr>
      <w:suppressAutoHyphens/>
      <w:spacing w:after="0" w:line="240" w:lineRule="auto"/>
      <w:ind w:left="720" w:hanging="340"/>
      <w:contextualSpacing/>
    </w:pPr>
    <w:rPr>
      <w:rFonts w:ascii="Times New Roman" w:eastAsia="Calibri" w:hAnsi="Times New Roman" w:cs="Times New Roman"/>
      <w:sz w:val="24"/>
      <w:lang w:eastAsia="zh-CN"/>
    </w:rPr>
  </w:style>
  <w:style w:type="paragraph" w:customStyle="1" w:styleId="Vnbnnidung0">
    <w:name w:val="Văn bản nội dung"/>
    <w:basedOn w:val="Normal"/>
    <w:qFormat/>
    <w:rsid w:val="006D3CAF"/>
    <w:pPr>
      <w:widowControl w:val="0"/>
      <w:shd w:val="clear" w:color="auto" w:fill="FFFFFF"/>
      <w:suppressAutoHyphens/>
      <w:spacing w:after="0" w:line="254" w:lineRule="exact"/>
      <w:ind w:hanging="740"/>
      <w:jc w:val="both"/>
    </w:pPr>
    <w:rPr>
      <w:rFonts w:ascii="Times New Roman" w:eastAsia="Calibri" w:hAnsi="Times New Roman" w:cs="Times New Roman"/>
      <w:spacing w:val="5"/>
      <w:sz w:val="21"/>
      <w:szCs w:val="21"/>
      <w:lang w:eastAsia="zh-CN"/>
    </w:rPr>
  </w:style>
  <w:style w:type="paragraph" w:styleId="BodyTextIndent2">
    <w:name w:val="Body Text Indent 2"/>
    <w:basedOn w:val="Normal"/>
    <w:link w:val="BodyTextIndent2Char1"/>
    <w:qFormat/>
    <w:rsid w:val="006D3CAF"/>
    <w:pPr>
      <w:pBdr>
        <w:top w:val="single" w:sz="4" w:space="1" w:color="000000"/>
        <w:left w:val="single" w:sz="4" w:space="4" w:color="000000"/>
        <w:bottom w:val="single" w:sz="4" w:space="1" w:color="000000"/>
        <w:right w:val="single" w:sz="4" w:space="4" w:color="000000"/>
      </w:pBdr>
      <w:suppressAutoHyphens/>
      <w:spacing w:after="0" w:line="240" w:lineRule="auto"/>
      <w:ind w:left="390" w:hanging="390"/>
      <w:jc w:val="both"/>
    </w:pPr>
    <w:rPr>
      <w:rFonts w:ascii="VNI-Times;Times New Roman" w:eastAsia="Times New Roman" w:hAnsi="VNI-Times;Times New Roman" w:cs="Times New Roman"/>
      <w:sz w:val="26"/>
      <w:szCs w:val="20"/>
      <w:lang w:eastAsia="zh-CN"/>
    </w:rPr>
  </w:style>
  <w:style w:type="character" w:customStyle="1" w:styleId="BodyTextIndent2Char1">
    <w:name w:val="Body Text Indent 2 Char1"/>
    <w:basedOn w:val="DefaultParagraphFont"/>
    <w:link w:val="BodyTextIndent2"/>
    <w:rsid w:val="006D3CAF"/>
    <w:rPr>
      <w:rFonts w:ascii="VNI-Times;Times New Roman" w:eastAsia="Times New Roman" w:hAnsi="VNI-Times;Times New Roman" w:cs="Times New Roman"/>
      <w:sz w:val="26"/>
      <w:szCs w:val="20"/>
      <w:lang w:eastAsia="zh-CN"/>
    </w:rPr>
  </w:style>
  <w:style w:type="paragraph" w:styleId="BodyTextIndent">
    <w:name w:val="Body Text Indent"/>
    <w:basedOn w:val="Normal"/>
    <w:link w:val="BodyTextIndentChar1"/>
    <w:rsid w:val="006D3CAF"/>
    <w:pPr>
      <w:suppressAutoHyphens/>
      <w:spacing w:after="0" w:line="240" w:lineRule="auto"/>
      <w:ind w:left="390" w:hanging="390"/>
      <w:jc w:val="both"/>
    </w:pPr>
    <w:rPr>
      <w:rFonts w:ascii="VNI-Times;Times New Roman" w:eastAsia="Times New Roman" w:hAnsi="VNI-Times;Times New Roman" w:cs="Times New Roman"/>
      <w:b/>
      <w:bCs/>
      <w:sz w:val="26"/>
      <w:szCs w:val="24"/>
      <w:lang w:eastAsia="zh-CN"/>
    </w:rPr>
  </w:style>
  <w:style w:type="character" w:customStyle="1" w:styleId="BodyTextIndentChar1">
    <w:name w:val="Body Text Indent Char1"/>
    <w:basedOn w:val="DefaultParagraphFont"/>
    <w:link w:val="BodyTextIndent"/>
    <w:rsid w:val="006D3CAF"/>
    <w:rPr>
      <w:rFonts w:ascii="VNI-Times;Times New Roman" w:eastAsia="Times New Roman" w:hAnsi="VNI-Times;Times New Roman" w:cs="Times New Roman"/>
      <w:b/>
      <w:bCs/>
      <w:sz w:val="26"/>
      <w:szCs w:val="24"/>
      <w:lang w:eastAsia="zh-CN"/>
    </w:rPr>
  </w:style>
  <w:style w:type="paragraph" w:styleId="BodyTextIndent3">
    <w:name w:val="Body Text Indent 3"/>
    <w:basedOn w:val="Normal"/>
    <w:link w:val="BodyTextIndent3Char1"/>
    <w:qFormat/>
    <w:rsid w:val="006D3CAF"/>
    <w:pPr>
      <w:pBdr>
        <w:top w:val="single" w:sz="4" w:space="1" w:color="000000"/>
        <w:left w:val="single" w:sz="4" w:space="4" w:color="000000"/>
        <w:bottom w:val="single" w:sz="4" w:space="1" w:color="000000"/>
        <w:right w:val="single" w:sz="4" w:space="4" w:color="000000"/>
      </w:pBdr>
      <w:suppressAutoHyphens/>
      <w:spacing w:after="0" w:line="240" w:lineRule="auto"/>
      <w:ind w:left="420" w:hanging="420"/>
      <w:jc w:val="both"/>
    </w:pPr>
    <w:rPr>
      <w:rFonts w:ascii="VNI-Times;Times New Roman" w:eastAsia="Times New Roman" w:hAnsi="VNI-Times;Times New Roman" w:cs="Times New Roman"/>
      <w:sz w:val="26"/>
      <w:szCs w:val="24"/>
      <w:lang w:eastAsia="zh-CN"/>
    </w:rPr>
  </w:style>
  <w:style w:type="character" w:customStyle="1" w:styleId="BodyTextIndent3Char1">
    <w:name w:val="Body Text Indent 3 Char1"/>
    <w:basedOn w:val="DefaultParagraphFont"/>
    <w:link w:val="BodyTextIndent3"/>
    <w:rsid w:val="006D3CAF"/>
    <w:rPr>
      <w:rFonts w:ascii="VNI-Times;Times New Roman" w:eastAsia="Times New Roman" w:hAnsi="VNI-Times;Times New Roman" w:cs="Times New Roman"/>
      <w:sz w:val="26"/>
      <w:szCs w:val="24"/>
      <w:lang w:eastAsia="zh-CN"/>
    </w:rPr>
  </w:style>
  <w:style w:type="paragraph" w:styleId="EnvelopeAddress">
    <w:name w:val="envelope address"/>
    <w:basedOn w:val="Normal"/>
    <w:rsid w:val="006D3CAF"/>
    <w:pPr>
      <w:suppressAutoHyphens/>
      <w:spacing w:after="0" w:line="240" w:lineRule="auto"/>
      <w:ind w:left="2880"/>
    </w:pPr>
    <w:rPr>
      <w:rFonts w:ascii=".VnTimeH" w:eastAsia="Times New Roman" w:hAnsi=".VnTimeH" w:cs="Times New Roman"/>
      <w:sz w:val="24"/>
      <w:szCs w:val="24"/>
      <w:lang w:eastAsia="zh-CN"/>
    </w:rPr>
  </w:style>
  <w:style w:type="paragraph" w:customStyle="1" w:styleId="Style3">
    <w:name w:val="Style3"/>
    <w:basedOn w:val="Normal"/>
    <w:qFormat/>
    <w:rsid w:val="006D3CAF"/>
    <w:pPr>
      <w:suppressAutoHyphens/>
      <w:spacing w:after="0" w:line="240" w:lineRule="auto"/>
    </w:pPr>
    <w:rPr>
      <w:rFonts w:ascii="Times New Roman" w:eastAsia="Times New Roman" w:hAnsi="Times New Roman" w:cs="Times New Roman"/>
      <w:sz w:val="24"/>
      <w:szCs w:val="24"/>
      <w:lang w:eastAsia="zh-CN"/>
    </w:rPr>
  </w:style>
  <w:style w:type="paragraph" w:customStyle="1" w:styleId="Style10">
    <w:name w:val="Style1"/>
    <w:basedOn w:val="Normal"/>
    <w:qFormat/>
    <w:rsid w:val="006D3CAF"/>
    <w:pPr>
      <w:suppressAutoHyphens/>
      <w:spacing w:after="0" w:line="240" w:lineRule="auto"/>
    </w:pPr>
    <w:rPr>
      <w:rFonts w:ascii="Times New Roman" w:eastAsia="Times New Roman" w:hAnsi="Times New Roman" w:cs="Times New Roman"/>
      <w:b/>
      <w:bCs/>
      <w:sz w:val="24"/>
      <w:szCs w:val="28"/>
      <w:lang w:eastAsia="zh-CN"/>
    </w:rPr>
  </w:style>
  <w:style w:type="paragraph" w:customStyle="1" w:styleId="Style20">
    <w:name w:val="Style2"/>
    <w:basedOn w:val="Normal"/>
    <w:qFormat/>
    <w:rsid w:val="006D3CAF"/>
    <w:pPr>
      <w:suppressAutoHyphens/>
      <w:spacing w:after="0" w:line="240" w:lineRule="auto"/>
    </w:pPr>
    <w:rPr>
      <w:rFonts w:ascii=".VnTimeH" w:eastAsia="Times New Roman" w:hAnsi=".VnTimeH" w:cs="Times New Roman"/>
      <w:color w:val="0000FF"/>
      <w:sz w:val="40"/>
      <w:szCs w:val="40"/>
      <w:lang w:eastAsia="zh-CN"/>
    </w:rPr>
  </w:style>
  <w:style w:type="paragraph" w:customStyle="1" w:styleId="msonormal0">
    <w:name w:val="msonormal"/>
    <w:basedOn w:val="Normal"/>
    <w:qFormat/>
    <w:rsid w:val="006D3CAF"/>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CU">
    <w:name w:val="CÂU"/>
    <w:basedOn w:val="Normal"/>
    <w:qFormat/>
    <w:rsid w:val="006D3CAF"/>
    <w:pPr>
      <w:tabs>
        <w:tab w:val="num" w:pos="0"/>
      </w:tabs>
      <w:suppressAutoHyphens/>
      <w:ind w:left="1069" w:hanging="360"/>
    </w:pPr>
    <w:rPr>
      <w:rFonts w:ascii="Palatino Linotype" w:eastAsia="Calibri" w:hAnsi="Palatino Linotype" w:cs="Times New Roman"/>
      <w:sz w:val="24"/>
      <w:szCs w:val="24"/>
      <w:lang w:val="vi-VN"/>
    </w:rPr>
  </w:style>
  <w:style w:type="paragraph" w:styleId="z-TopofForm">
    <w:name w:val="HTML Top of Form"/>
    <w:basedOn w:val="Normal"/>
    <w:next w:val="Normal"/>
    <w:link w:val="z-TopofFormChar1"/>
    <w:qFormat/>
    <w:rsid w:val="006D3CAF"/>
    <w:pPr>
      <w:pBdr>
        <w:bottom w:val="single" w:sz="6" w:space="1" w:color="000000"/>
      </w:pBdr>
      <w:suppressAutoHyphens/>
      <w:spacing w:after="0" w:line="254" w:lineRule="auto"/>
      <w:jc w:val="center"/>
    </w:pPr>
    <w:rPr>
      <w:rFonts w:ascii="Arial" w:eastAsia="Arial" w:hAnsi="Arial" w:cs="Arial"/>
      <w:vanish/>
      <w:sz w:val="16"/>
      <w:szCs w:val="16"/>
      <w:lang w:eastAsia="zh-CN"/>
    </w:rPr>
  </w:style>
  <w:style w:type="character" w:customStyle="1" w:styleId="z-TopofFormChar1">
    <w:name w:val="z-Top of Form Char1"/>
    <w:basedOn w:val="DefaultParagraphFont"/>
    <w:link w:val="z-TopofForm"/>
    <w:rsid w:val="006D3CAF"/>
    <w:rPr>
      <w:rFonts w:ascii="Arial" w:eastAsia="Arial" w:hAnsi="Arial" w:cs="Arial"/>
      <w:vanish/>
      <w:sz w:val="16"/>
      <w:szCs w:val="16"/>
      <w:lang w:eastAsia="zh-CN"/>
    </w:rPr>
  </w:style>
  <w:style w:type="paragraph" w:customStyle="1" w:styleId="Bodytext20">
    <w:name w:val="Body text (2)"/>
    <w:basedOn w:val="Normal"/>
    <w:qFormat/>
    <w:rsid w:val="006D3CAF"/>
    <w:pPr>
      <w:widowControl w:val="0"/>
      <w:shd w:val="clear" w:color="auto" w:fill="FFFFFF"/>
      <w:suppressAutoHyphens/>
      <w:spacing w:after="0" w:line="0" w:lineRule="atLeast"/>
      <w:ind w:hanging="800"/>
      <w:jc w:val="both"/>
    </w:pPr>
    <w:rPr>
      <w:rFonts w:ascii="Palatino Linotype" w:eastAsia="Palatino Linotype" w:hAnsi="Palatino Linotype" w:cs="Palatino Linotype"/>
      <w:color w:val="141414"/>
      <w:sz w:val="24"/>
      <w:lang w:eastAsia="zh-CN"/>
    </w:rPr>
  </w:style>
  <w:style w:type="numbering" w:customStyle="1" w:styleId="WW8Num1">
    <w:name w:val="WW8Num1"/>
    <w:qFormat/>
    <w:rsid w:val="006D3CAF"/>
  </w:style>
  <w:style w:type="numbering" w:customStyle="1" w:styleId="WW8Num2">
    <w:name w:val="WW8Num2"/>
    <w:qFormat/>
    <w:rsid w:val="006D3CAF"/>
  </w:style>
  <w:style w:type="numbering" w:customStyle="1" w:styleId="WW8Num3">
    <w:name w:val="WW8Num3"/>
    <w:qFormat/>
    <w:rsid w:val="006D3CAF"/>
  </w:style>
  <w:style w:type="numbering" w:customStyle="1" w:styleId="WW8Num4">
    <w:name w:val="WW8Num4"/>
    <w:qFormat/>
    <w:rsid w:val="006D3CAF"/>
  </w:style>
  <w:style w:type="numbering" w:customStyle="1" w:styleId="WW8Num5">
    <w:name w:val="WW8Num5"/>
    <w:qFormat/>
    <w:rsid w:val="006D3CAF"/>
  </w:style>
  <w:style w:type="table" w:styleId="TableGrid">
    <w:name w:val="Table Grid"/>
    <w:basedOn w:val="TableNormal"/>
    <w:uiPriority w:val="59"/>
    <w:rsid w:val="000A57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2215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png" Type="http://schemas.openxmlformats.org/officeDocument/2006/relationships/image"/><Relationship Id="rId209" Target="media/image102.wmf" Type="http://schemas.openxmlformats.org/officeDocument/2006/relationships/image"/><Relationship Id="rId21" Target="embeddings/oleObject7.bin" Type="http://schemas.openxmlformats.org/officeDocument/2006/relationships/oleObject"/><Relationship Id="rId210" Target="media/image103.wmf" Type="http://schemas.openxmlformats.org/officeDocument/2006/relationships/image"/><Relationship Id="rId211" Target="media/image104.wmf" Type="http://schemas.openxmlformats.org/officeDocument/2006/relationships/image"/><Relationship Id="rId212" Target="media/image105.wmf" Type="http://schemas.openxmlformats.org/officeDocument/2006/relationships/image"/><Relationship Id="rId213" Target="media/image106.wmf" Type="http://schemas.openxmlformats.org/officeDocument/2006/relationships/image"/><Relationship Id="rId214" Target="media/image107.png" Type="http://schemas.openxmlformats.org/officeDocument/2006/relationships/image"/><Relationship Id="rId215" Target="media/image108.wmf" Type="http://schemas.openxmlformats.org/officeDocument/2006/relationships/image"/><Relationship Id="rId216" Target="media/image109.wmf" Type="http://schemas.openxmlformats.org/officeDocument/2006/relationships/image"/><Relationship Id="rId217" Target="media/image110.wmf" Type="http://schemas.openxmlformats.org/officeDocument/2006/relationships/image"/><Relationship Id="rId218" Target="media/image111.wmf" Type="http://schemas.openxmlformats.org/officeDocument/2006/relationships/image"/><Relationship Id="rId219" Target="media/image112.wmf" Type="http://schemas.openxmlformats.org/officeDocument/2006/relationships/image"/><Relationship Id="rId22" Target="media/image8.wmf" Type="http://schemas.openxmlformats.org/officeDocument/2006/relationships/image"/><Relationship Id="rId220" Target="media/image113.wmf" Type="http://schemas.openxmlformats.org/officeDocument/2006/relationships/image"/><Relationship Id="rId221" Target="media/image114.wmf" Type="http://schemas.openxmlformats.org/officeDocument/2006/relationships/image"/><Relationship Id="rId222" Target="media/image115.wmf" Type="http://schemas.openxmlformats.org/officeDocument/2006/relationships/image"/><Relationship Id="rId223" Target="media/image116.wmf" Type="http://schemas.openxmlformats.org/officeDocument/2006/relationships/image"/><Relationship Id="rId224" Target="media/image117.wmf" Type="http://schemas.openxmlformats.org/officeDocument/2006/relationships/image"/><Relationship Id="rId225" Target="media/image118.wmf" Type="http://schemas.openxmlformats.org/officeDocument/2006/relationships/image"/><Relationship Id="rId226" Target="media/image119.wmf" Type="http://schemas.openxmlformats.org/officeDocument/2006/relationships/image"/><Relationship Id="rId227" Target="media/image120.wmf" Type="http://schemas.openxmlformats.org/officeDocument/2006/relationships/image"/><Relationship Id="rId228" Target="media/image121.wmf" Type="http://schemas.openxmlformats.org/officeDocument/2006/relationships/image"/><Relationship Id="rId229" Target="media/image122.wmf" Type="http://schemas.openxmlformats.org/officeDocument/2006/relationships/image"/><Relationship Id="rId23" Target="embeddings/oleObject8.bin" Type="http://schemas.openxmlformats.org/officeDocument/2006/relationships/oleObject"/><Relationship Id="rId230" Target="media/image123.png" Type="http://schemas.openxmlformats.org/officeDocument/2006/relationships/image"/><Relationship Id="rId231" Target="media/image124.png" Type="http://schemas.openxmlformats.org/officeDocument/2006/relationships/image"/><Relationship Id="rId232" Target="media/image125.wmf" Type="http://schemas.openxmlformats.org/officeDocument/2006/relationships/image"/><Relationship Id="rId233" Target="embeddings/oleObject101.bin" Type="http://schemas.openxmlformats.org/officeDocument/2006/relationships/oleObject"/><Relationship Id="rId234" Target="media/image126.wmf" Type="http://schemas.openxmlformats.org/officeDocument/2006/relationships/image"/><Relationship Id="rId235" Target="embeddings/oleObject102.bin" Type="http://schemas.openxmlformats.org/officeDocument/2006/relationships/oleObject"/><Relationship Id="rId236" Target="media/image127.wmf" Type="http://schemas.openxmlformats.org/officeDocument/2006/relationships/image"/><Relationship Id="rId237" Target="embeddings/oleObject103.bin" Type="http://schemas.openxmlformats.org/officeDocument/2006/relationships/oleObject"/><Relationship Id="rId238" Target="media/image128.wmf" Type="http://schemas.openxmlformats.org/officeDocument/2006/relationships/image"/><Relationship Id="rId239" Target="embeddings/oleObject104.bin" Type="http://schemas.openxmlformats.org/officeDocument/2006/relationships/oleObject"/><Relationship Id="rId24" Target="media/image9.wmf" Type="http://schemas.openxmlformats.org/officeDocument/2006/relationships/image"/><Relationship Id="rId240" Target="media/image129.wmf" Type="http://schemas.openxmlformats.org/officeDocument/2006/relationships/image"/><Relationship Id="rId241" Target="embeddings/oleObject105.bin" Type="http://schemas.openxmlformats.org/officeDocument/2006/relationships/oleObject"/><Relationship Id="rId242" Target="media/image130.wmf" Type="http://schemas.openxmlformats.org/officeDocument/2006/relationships/image"/><Relationship Id="rId243" Target="embeddings/oleObject106.bin" Type="http://schemas.openxmlformats.org/officeDocument/2006/relationships/oleObject"/><Relationship Id="rId244" Target="media/image131.wmf" Type="http://schemas.openxmlformats.org/officeDocument/2006/relationships/image"/><Relationship Id="rId245" Target="embeddings/oleObject107.bin" Type="http://schemas.openxmlformats.org/officeDocument/2006/relationships/oleObject"/><Relationship Id="rId246" Target="media/image132.wmf" Type="http://schemas.openxmlformats.org/officeDocument/2006/relationships/image"/><Relationship Id="rId247" Target="embeddings/oleObject108.bin" Type="http://schemas.openxmlformats.org/officeDocument/2006/relationships/oleObject"/><Relationship Id="rId248" Target="media/image133.wmf" Type="http://schemas.openxmlformats.org/officeDocument/2006/relationships/image"/><Relationship Id="rId249" Target="embeddings/oleObject109.bin" Type="http://schemas.openxmlformats.org/officeDocument/2006/relationships/oleObject"/><Relationship Id="rId25" Target="embeddings/oleObject9.bin" Type="http://schemas.openxmlformats.org/officeDocument/2006/relationships/oleObject"/><Relationship Id="rId250" Target="media/image134.wmf" Type="http://schemas.openxmlformats.org/officeDocument/2006/relationships/image"/><Relationship Id="rId251" Target="embeddings/oleObject110.bin" Type="http://schemas.openxmlformats.org/officeDocument/2006/relationships/oleObject"/><Relationship Id="rId252" Target="media/image135.wmf" Type="http://schemas.openxmlformats.org/officeDocument/2006/relationships/image"/><Relationship Id="rId253" Target="embeddings/oleObject111.bin" Type="http://schemas.openxmlformats.org/officeDocument/2006/relationships/oleObject"/><Relationship Id="rId254" Target="media/image136.wmf" Type="http://schemas.openxmlformats.org/officeDocument/2006/relationships/image"/><Relationship Id="rId255" Target="embeddings/oleObject112.bin" Type="http://schemas.openxmlformats.org/officeDocument/2006/relationships/oleObject"/><Relationship Id="rId256" Target="media/image137.wmf" Type="http://schemas.openxmlformats.org/officeDocument/2006/relationships/image"/><Relationship Id="rId257" Target="embeddings/oleObject113.bin" Type="http://schemas.openxmlformats.org/officeDocument/2006/relationships/oleObject"/><Relationship Id="rId258" Target="media/image138.wmf" Type="http://schemas.openxmlformats.org/officeDocument/2006/relationships/image"/><Relationship Id="rId259" Target="embeddings/oleObject114.bin" Type="http://schemas.openxmlformats.org/officeDocument/2006/relationships/oleObject"/><Relationship Id="rId26" Target="media/image10.wmf" Type="http://schemas.openxmlformats.org/officeDocument/2006/relationships/image"/><Relationship Id="rId260" Target="media/image139.wmf" Type="http://schemas.openxmlformats.org/officeDocument/2006/relationships/image"/><Relationship Id="rId261" Target="embeddings/oleObject115.bin" Type="http://schemas.openxmlformats.org/officeDocument/2006/relationships/oleObject"/><Relationship Id="rId262" Target="media/image140.wmf" Type="http://schemas.openxmlformats.org/officeDocument/2006/relationships/image"/><Relationship Id="rId263" Target="embeddings/oleObject116.bin" Type="http://schemas.openxmlformats.org/officeDocument/2006/relationships/oleObject"/><Relationship Id="rId264" Target="media/image141.wmf" Type="http://schemas.openxmlformats.org/officeDocument/2006/relationships/image"/><Relationship Id="rId265" Target="embeddings/oleObject117.bin" Type="http://schemas.openxmlformats.org/officeDocument/2006/relationships/oleObject"/><Relationship Id="rId266" Target="media/image142.wmf" Type="http://schemas.openxmlformats.org/officeDocument/2006/relationships/image"/><Relationship Id="rId267" Target="embeddings/oleObject118.bin" Type="http://schemas.openxmlformats.org/officeDocument/2006/relationships/oleObject"/><Relationship Id="rId268" Target="media/image143.wmf" Type="http://schemas.openxmlformats.org/officeDocument/2006/relationships/image"/><Relationship Id="rId269" Target="embeddings/oleObject119.bin" Type="http://schemas.openxmlformats.org/officeDocument/2006/relationships/oleObject"/><Relationship Id="rId27" Target="embeddings/oleObject10.bin" Type="http://schemas.openxmlformats.org/officeDocument/2006/relationships/oleObject"/><Relationship Id="rId270" Target="embeddings/oleObject120.bin" Type="http://schemas.openxmlformats.org/officeDocument/2006/relationships/oleObject"/><Relationship Id="rId271" Target="embeddings/oleObject121.bin" Type="http://schemas.openxmlformats.org/officeDocument/2006/relationships/oleObject"/><Relationship Id="rId272" Target="embeddings/oleObject122.bin" Type="http://schemas.openxmlformats.org/officeDocument/2006/relationships/oleObject"/><Relationship Id="rId273" Target="embeddings/oleObject123.bin" Type="http://schemas.openxmlformats.org/officeDocument/2006/relationships/oleObject"/><Relationship Id="rId274" Target="embeddings/oleObject124.bin" Type="http://schemas.openxmlformats.org/officeDocument/2006/relationships/oleObject"/><Relationship Id="rId275" Target="embeddings/oleObject125.bin" Type="http://schemas.openxmlformats.org/officeDocument/2006/relationships/oleObject"/><Relationship Id="rId276" Target="embeddings/oleObject126.bin" Type="http://schemas.openxmlformats.org/officeDocument/2006/relationships/oleObject"/><Relationship Id="rId277" Target="embeddings/oleObject127.bin" Type="http://schemas.openxmlformats.org/officeDocument/2006/relationships/oleObject"/><Relationship Id="rId278" Target="embeddings/oleObject128.bin" Type="http://schemas.openxmlformats.org/officeDocument/2006/relationships/oleObject"/><Relationship Id="rId279" Target="embeddings/oleObject129.bin" Type="http://schemas.openxmlformats.org/officeDocument/2006/relationships/oleObject"/><Relationship Id="rId28" Target="media/image11.wmf" Type="http://schemas.openxmlformats.org/officeDocument/2006/relationships/image"/><Relationship Id="rId280" Target="embeddings/oleObject130.bin" Type="http://schemas.openxmlformats.org/officeDocument/2006/relationships/oleObject"/><Relationship Id="rId281" Target="embeddings/oleObject131.bin" Type="http://schemas.openxmlformats.org/officeDocument/2006/relationships/oleObject"/><Relationship Id="rId282" Target="embeddings/oleObject132.bin" Type="http://schemas.openxmlformats.org/officeDocument/2006/relationships/oleObject"/><Relationship Id="rId283" Target="media/image144.wmf" Type="http://schemas.openxmlformats.org/officeDocument/2006/relationships/image"/><Relationship Id="rId284" Target="embeddings/oleObject133.bin" Type="http://schemas.openxmlformats.org/officeDocument/2006/relationships/oleObject"/><Relationship Id="rId285" Target="media/image145.wmf" Type="http://schemas.openxmlformats.org/officeDocument/2006/relationships/image"/><Relationship Id="rId286" Target="embeddings/oleObject134.bin" Type="http://schemas.openxmlformats.org/officeDocument/2006/relationships/oleObject"/><Relationship Id="rId287" Target="media/image146.wmf" Type="http://schemas.openxmlformats.org/officeDocument/2006/relationships/image"/><Relationship Id="rId288" Target="embeddings/oleObject135.bin" Type="http://schemas.openxmlformats.org/officeDocument/2006/relationships/oleObject"/><Relationship Id="rId289" Target="media/image147.wmf" Type="http://schemas.openxmlformats.org/officeDocument/2006/relationships/image"/><Relationship Id="rId29" Target="embeddings/oleObject11.bin" Type="http://schemas.openxmlformats.org/officeDocument/2006/relationships/oleObject"/><Relationship Id="rId290" Target="embeddings/oleObject136.bin" Type="http://schemas.openxmlformats.org/officeDocument/2006/relationships/oleObject"/><Relationship Id="rId291" Target="media/image148.wmf" Type="http://schemas.openxmlformats.org/officeDocument/2006/relationships/image"/><Relationship Id="rId292" Target="embeddings/oleObject137.bin" Type="http://schemas.openxmlformats.org/officeDocument/2006/relationships/oleObject"/><Relationship Id="rId293" Target="embeddings/oleObject138.bin" Type="http://schemas.openxmlformats.org/officeDocument/2006/relationships/oleObject"/><Relationship Id="rId294" Target="embeddings/oleObject139.bin" Type="http://schemas.openxmlformats.org/officeDocument/2006/relationships/oleObject"/><Relationship Id="rId295" Target="embeddings/oleObject140.bin" Type="http://schemas.openxmlformats.org/officeDocument/2006/relationships/oleObject"/><Relationship Id="rId296" Target="embeddings/oleObject141.bin" Type="http://schemas.openxmlformats.org/officeDocument/2006/relationships/oleObject"/><Relationship Id="rId297" Target="embeddings/oleObject142.bin" Type="http://schemas.openxmlformats.org/officeDocument/2006/relationships/oleObject"/><Relationship Id="rId298" Target="media/image149.wmf" Type="http://schemas.openxmlformats.org/officeDocument/2006/relationships/image"/><Relationship Id="rId299" Target="embeddings/oleObject143.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0.wmf" Type="http://schemas.openxmlformats.org/officeDocument/2006/relationships/image"/><Relationship Id="rId301" Target="embeddings/oleObject144.bin" Type="http://schemas.openxmlformats.org/officeDocument/2006/relationships/oleObject"/><Relationship Id="rId302" Target="media/image151.wmf" Type="http://schemas.openxmlformats.org/officeDocument/2006/relationships/image"/><Relationship Id="rId303" Target="embeddings/oleObject145.bin" Type="http://schemas.openxmlformats.org/officeDocument/2006/relationships/oleObject"/><Relationship Id="rId304" Target="media/image152.wmf" Type="http://schemas.openxmlformats.org/officeDocument/2006/relationships/image"/><Relationship Id="rId305" Target="embeddings/oleObject146.bin" Type="http://schemas.openxmlformats.org/officeDocument/2006/relationships/oleObject"/><Relationship Id="rId306" Target="media/image153.wmf" Type="http://schemas.openxmlformats.org/officeDocument/2006/relationships/image"/><Relationship Id="rId307" Target="embeddings/oleObject147.bin" Type="http://schemas.openxmlformats.org/officeDocument/2006/relationships/oleObject"/><Relationship Id="rId308" Target="media/image154.wmf" Type="http://schemas.openxmlformats.org/officeDocument/2006/relationships/image"/><Relationship Id="rId309" Target="embeddings/oleObject148.bin" Type="http://schemas.openxmlformats.org/officeDocument/2006/relationships/oleObject"/><Relationship Id="rId31" Target="embeddings/oleObject12.bin" Type="http://schemas.openxmlformats.org/officeDocument/2006/relationships/oleObject"/><Relationship Id="rId310" Target="embeddings/oleObject149.bin" Type="http://schemas.openxmlformats.org/officeDocument/2006/relationships/oleObject"/><Relationship Id="rId311" Target="embeddings/oleObject150.bin" Type="http://schemas.openxmlformats.org/officeDocument/2006/relationships/oleObject"/><Relationship Id="rId312" Target="embeddings/oleObject151.bin" Type="http://schemas.openxmlformats.org/officeDocument/2006/relationships/oleObject"/><Relationship Id="rId313" Target="embeddings/oleObject152.bin" Type="http://schemas.openxmlformats.org/officeDocument/2006/relationships/oleObject"/><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embeddings/oleObject159.bin" Type="http://schemas.openxmlformats.org/officeDocument/2006/relationships/oleObject"/><Relationship Id="rId326" Target="embeddings/oleObject160.bin" Type="http://schemas.openxmlformats.org/officeDocument/2006/relationships/oleObject"/><Relationship Id="rId327" Target="embeddings/oleObject161.bin" Type="http://schemas.openxmlformats.org/officeDocument/2006/relationships/oleObject"/><Relationship Id="rId328" Target="embeddings/oleObject162.bin" Type="http://schemas.openxmlformats.org/officeDocument/2006/relationships/oleObject"/><Relationship Id="rId329" Target="embeddings/oleObject163.bin" Type="http://schemas.openxmlformats.org/officeDocument/2006/relationships/oleObject"/><Relationship Id="rId33" Target="embeddings/oleObject13.bin" Type="http://schemas.openxmlformats.org/officeDocument/2006/relationships/oleObject"/><Relationship Id="rId330" Target="media/image160.wmf" Type="http://schemas.openxmlformats.org/officeDocument/2006/relationships/image"/><Relationship Id="rId331" Target="embeddings/oleObject164.bin" Type="http://schemas.openxmlformats.org/officeDocument/2006/relationships/oleObject"/><Relationship Id="rId332" Target="media/image161.wmf" Type="http://schemas.openxmlformats.org/officeDocument/2006/relationships/image"/><Relationship Id="rId333" Target="embeddings/oleObject165.bin" Type="http://schemas.openxmlformats.org/officeDocument/2006/relationships/oleObject"/><Relationship Id="rId334" Target="media/image162.wmf" Type="http://schemas.openxmlformats.org/officeDocument/2006/relationships/image"/><Relationship Id="rId335" Target="embeddings/oleObject166.bin" Type="http://schemas.openxmlformats.org/officeDocument/2006/relationships/oleObject"/><Relationship Id="rId336" Target="media/image163.wmf" Type="http://schemas.openxmlformats.org/officeDocument/2006/relationships/image"/><Relationship Id="rId337" Target="embeddings/oleObject167.bin" Type="http://schemas.openxmlformats.org/officeDocument/2006/relationships/oleObject"/><Relationship Id="rId338" Target="media/image164.wmf" Type="http://schemas.openxmlformats.org/officeDocument/2006/relationships/image"/><Relationship Id="rId339" Target="embeddings/oleObject168.bin" Type="http://schemas.openxmlformats.org/officeDocument/2006/relationships/oleObject"/><Relationship Id="rId34" Target="media/image14.wmf" Type="http://schemas.openxmlformats.org/officeDocument/2006/relationships/image"/><Relationship Id="rId340" Target="embeddings/oleObject169.bin" Type="http://schemas.openxmlformats.org/officeDocument/2006/relationships/oleObject"/><Relationship Id="rId341" Target="embeddings/oleObject170.bin" Type="http://schemas.openxmlformats.org/officeDocument/2006/relationships/oleObject"/><Relationship Id="rId342" Target="embeddings/oleObject171.bin" Type="http://schemas.openxmlformats.org/officeDocument/2006/relationships/oleObject"/><Relationship Id="rId343" Target="embeddings/oleObject172.bin" Type="http://schemas.openxmlformats.org/officeDocument/2006/relationships/oleObject"/><Relationship Id="rId344" Target="embeddings/oleObject173.bin" Type="http://schemas.openxmlformats.org/officeDocument/2006/relationships/oleObject"/><Relationship Id="rId345" Target="media/image165.wmf" Type="http://schemas.openxmlformats.org/officeDocument/2006/relationships/image"/><Relationship Id="rId346" Target="embeddings/oleObject174.bin" Type="http://schemas.openxmlformats.org/officeDocument/2006/relationships/oleObject"/><Relationship Id="rId347" Target="embeddings/oleObject175.bin" Type="http://schemas.openxmlformats.org/officeDocument/2006/relationships/oleObject"/><Relationship Id="rId348" Target="embeddings/oleObject176.bin" Type="http://schemas.openxmlformats.org/officeDocument/2006/relationships/oleObject"/><Relationship Id="rId349" Target="embeddings/oleObject177.bin" Type="http://schemas.openxmlformats.org/officeDocument/2006/relationships/oleObject"/><Relationship Id="rId35" Target="embeddings/oleObject14.bin" Type="http://schemas.openxmlformats.org/officeDocument/2006/relationships/oleObject"/><Relationship Id="rId350" Target="embeddings/oleObject178.bin" Type="http://schemas.openxmlformats.org/officeDocument/2006/relationships/oleObject"/><Relationship Id="rId351" Target="embeddings/oleObject179.bin" Type="http://schemas.openxmlformats.org/officeDocument/2006/relationships/oleObject"/><Relationship Id="rId352" Target="media/image166.wmf" Type="http://schemas.openxmlformats.org/officeDocument/2006/relationships/image"/><Relationship Id="rId353" Target="embeddings/oleObject180.bin" Type="http://schemas.openxmlformats.org/officeDocument/2006/relationships/oleObject"/><Relationship Id="rId354" Target="embeddings/oleObject181.bin" Type="http://schemas.openxmlformats.org/officeDocument/2006/relationships/oleObject"/><Relationship Id="rId355" Target="embeddings/oleObject182.bin" Type="http://schemas.openxmlformats.org/officeDocument/2006/relationships/oleObject"/><Relationship Id="rId356" Target="embeddings/oleObject183.bin" Type="http://schemas.openxmlformats.org/officeDocument/2006/relationships/oleObject"/><Relationship Id="rId357" Target="embeddings/oleObject184.bin" Type="http://schemas.openxmlformats.org/officeDocument/2006/relationships/oleObject"/><Relationship Id="rId358" Target="embeddings/oleObject185.bin" Type="http://schemas.openxmlformats.org/officeDocument/2006/relationships/oleObject"/><Relationship Id="rId359" Target="media/image167.wmf" Type="http://schemas.openxmlformats.org/officeDocument/2006/relationships/image"/><Relationship Id="rId36" Target="media/image15.wmf" Type="http://schemas.openxmlformats.org/officeDocument/2006/relationships/image"/><Relationship Id="rId360" Target="embeddings/oleObject186.bin" Type="http://schemas.openxmlformats.org/officeDocument/2006/relationships/oleObject"/><Relationship Id="rId361" Target="embeddings/oleObject187.bin" Type="http://schemas.openxmlformats.org/officeDocument/2006/relationships/oleObject"/><Relationship Id="rId362" Target="embeddings/oleObject188.bin" Type="http://schemas.openxmlformats.org/officeDocument/2006/relationships/oleObject"/><Relationship Id="rId363" Target="embeddings/oleObject189.bin" Type="http://schemas.openxmlformats.org/officeDocument/2006/relationships/oleObject"/><Relationship Id="rId364" Target="embeddings/oleObject190.bin" Type="http://schemas.openxmlformats.org/officeDocument/2006/relationships/oleObject"/><Relationship Id="rId365" Target="embeddings/oleObject191.bin" Type="http://schemas.openxmlformats.org/officeDocument/2006/relationships/oleObject"/><Relationship Id="rId366" Target="media/image168.wmf" Type="http://schemas.openxmlformats.org/officeDocument/2006/relationships/image"/><Relationship Id="rId367" Target="embeddings/oleObject192.bin" Type="http://schemas.openxmlformats.org/officeDocument/2006/relationships/oleObject"/><Relationship Id="rId368" Target="media/image169.wmf" Type="http://schemas.openxmlformats.org/officeDocument/2006/relationships/image"/><Relationship Id="rId369" Target="embeddings/oleObject193.bin" Type="http://schemas.openxmlformats.org/officeDocument/2006/relationships/oleObject"/><Relationship Id="rId37" Target="embeddings/oleObject15.bin" Type="http://schemas.openxmlformats.org/officeDocument/2006/relationships/oleObject"/><Relationship Id="rId370" Target="media/image170.wmf" Type="http://schemas.openxmlformats.org/officeDocument/2006/relationships/image"/><Relationship Id="rId371" Target="embeddings/oleObject194.bin" Type="http://schemas.openxmlformats.org/officeDocument/2006/relationships/oleObject"/><Relationship Id="rId372" Target="media/image171.wmf" Type="http://schemas.openxmlformats.org/officeDocument/2006/relationships/image"/><Relationship Id="rId373" Target="embeddings/oleObject195.bin" Type="http://schemas.openxmlformats.org/officeDocument/2006/relationships/oleObject"/><Relationship Id="rId374" Target="media/image172.wmf" Type="http://schemas.openxmlformats.org/officeDocument/2006/relationships/image"/><Relationship Id="rId375" Target="embeddings/oleObject196.bin" Type="http://schemas.openxmlformats.org/officeDocument/2006/relationships/oleObject"/><Relationship Id="rId376" Target="embeddings/oleObject197.bin" Type="http://schemas.openxmlformats.org/officeDocument/2006/relationships/oleObject"/><Relationship Id="rId377" Target="embeddings/oleObject198.bin" Type="http://schemas.openxmlformats.org/officeDocument/2006/relationships/oleObject"/><Relationship Id="rId378" Target="embeddings/oleObject199.bin" Type="http://schemas.openxmlformats.org/officeDocument/2006/relationships/oleObject"/><Relationship Id="rId379" Target="embeddings/oleObject200.bin" Type="http://schemas.openxmlformats.org/officeDocument/2006/relationships/oleObject"/><Relationship Id="rId38" Target="media/image16.wmf" Type="http://schemas.openxmlformats.org/officeDocument/2006/relationships/image"/><Relationship Id="rId380" Target="embeddings/oleObject201.bin" Type="http://schemas.openxmlformats.org/officeDocument/2006/relationships/oleObject"/><Relationship Id="rId381" Target="embeddings/oleObject202.bin" Type="http://schemas.openxmlformats.org/officeDocument/2006/relationships/oleObject"/><Relationship Id="rId382" Target="embeddings/oleObject203.bin" Type="http://schemas.openxmlformats.org/officeDocument/2006/relationships/oleObject"/><Relationship Id="rId383" Target="embeddings/oleObject204.bin" Type="http://schemas.openxmlformats.org/officeDocument/2006/relationships/oleObject"/><Relationship Id="rId384" Target="embeddings/oleObject205.bin" Type="http://schemas.openxmlformats.org/officeDocument/2006/relationships/oleObject"/><Relationship Id="rId385" Target="media/image173.png" Type="http://schemas.openxmlformats.org/officeDocument/2006/relationships/image"/><Relationship Id="rId386" Target="media/image174.wmf" Type="http://schemas.openxmlformats.org/officeDocument/2006/relationships/image"/><Relationship Id="rId387" Target="embeddings/oleObject206.bin" Type="http://schemas.openxmlformats.org/officeDocument/2006/relationships/oleObject"/><Relationship Id="rId388" Target="media/image175.wmf" Type="http://schemas.openxmlformats.org/officeDocument/2006/relationships/image"/><Relationship Id="rId389" Target="embeddings/oleObject207.bin" Type="http://schemas.openxmlformats.org/officeDocument/2006/relationships/oleObject"/><Relationship Id="rId39" Target="embeddings/oleObject16.bin" Type="http://schemas.openxmlformats.org/officeDocument/2006/relationships/oleObject"/><Relationship Id="rId390" Target="media/image176.wmf" Type="http://schemas.openxmlformats.org/officeDocument/2006/relationships/image"/><Relationship Id="rId391" Target="embeddings/oleObject208.bin" Type="http://schemas.openxmlformats.org/officeDocument/2006/relationships/oleObject"/><Relationship Id="rId392" Target="media/image177.wmf" Type="http://schemas.openxmlformats.org/officeDocument/2006/relationships/image"/><Relationship Id="rId393" Target="embeddings/oleObject209.bin" Type="http://schemas.openxmlformats.org/officeDocument/2006/relationships/oleObject"/><Relationship Id="rId394" Target="embeddings/oleObject210.bin" Type="http://schemas.openxmlformats.org/officeDocument/2006/relationships/oleObject"/><Relationship Id="rId395" Target="embeddings/oleObject211.bin" Type="http://schemas.openxmlformats.org/officeDocument/2006/relationships/oleObject"/><Relationship Id="rId396" Target="embeddings/oleObject212.bin" Type="http://schemas.openxmlformats.org/officeDocument/2006/relationships/oleObject"/><Relationship Id="rId397" Target="embeddings/oleObject213.bin" Type="http://schemas.openxmlformats.org/officeDocument/2006/relationships/oleObject"/><Relationship Id="rId398" Target="embeddings/oleObject214.bin" Type="http://schemas.openxmlformats.org/officeDocument/2006/relationships/oleObject"/><Relationship Id="rId399" Target="media/image17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79.wmf" Type="http://schemas.openxmlformats.org/officeDocument/2006/relationships/image"/><Relationship Id="rId401" Target="embeddings/oleObject215.bin" Type="http://schemas.openxmlformats.org/officeDocument/2006/relationships/oleObject"/><Relationship Id="rId402" Target="media/image180.wmf" Type="http://schemas.openxmlformats.org/officeDocument/2006/relationships/image"/><Relationship Id="rId403" Target="embeddings/oleObject216.bin" Type="http://schemas.openxmlformats.org/officeDocument/2006/relationships/oleObject"/><Relationship Id="rId404" Target="media/image181.wmf" Type="http://schemas.openxmlformats.org/officeDocument/2006/relationships/image"/><Relationship Id="rId405" Target="embeddings/oleObject217.bin" Type="http://schemas.openxmlformats.org/officeDocument/2006/relationships/oleObject"/><Relationship Id="rId406" Target="media/image182.wmf" Type="http://schemas.openxmlformats.org/officeDocument/2006/relationships/image"/><Relationship Id="rId407" Target="embeddings/oleObject218.bin" Type="http://schemas.openxmlformats.org/officeDocument/2006/relationships/oleObject"/><Relationship Id="rId408" Target="embeddings/oleObject219.bin" Type="http://schemas.openxmlformats.org/officeDocument/2006/relationships/oleObject"/><Relationship Id="rId409" Target="embeddings/oleObject220.bin" Type="http://schemas.openxmlformats.org/officeDocument/2006/relationships/oleObject"/><Relationship Id="rId41" Target="embeddings/oleObject17.bin" Type="http://schemas.openxmlformats.org/officeDocument/2006/relationships/oleObject"/><Relationship Id="rId410" Target="embeddings/oleObject221.bin" Type="http://schemas.openxmlformats.org/officeDocument/2006/relationships/oleObject"/><Relationship Id="rId411" Target="embeddings/oleObject222.bin" Type="http://schemas.openxmlformats.org/officeDocument/2006/relationships/oleObject"/><Relationship Id="rId412" Target="embeddings/oleObject223.bin" Type="http://schemas.openxmlformats.org/officeDocument/2006/relationships/oleObject"/><Relationship Id="rId413" Target="media/image183.wmf" Type="http://schemas.openxmlformats.org/officeDocument/2006/relationships/image"/><Relationship Id="rId414" Target="media/image184.wmf" Type="http://schemas.openxmlformats.org/officeDocument/2006/relationships/image"/><Relationship Id="rId415" Target="embeddings/oleObject224.bin" Type="http://schemas.openxmlformats.org/officeDocument/2006/relationships/oleObject"/><Relationship Id="rId416" Target="media/image185.wmf" Type="http://schemas.openxmlformats.org/officeDocument/2006/relationships/image"/><Relationship Id="rId417" Target="embeddings/oleObject225.bin" Type="http://schemas.openxmlformats.org/officeDocument/2006/relationships/oleObject"/><Relationship Id="rId418" Target="media/image186.wmf" Type="http://schemas.openxmlformats.org/officeDocument/2006/relationships/image"/><Relationship Id="rId419" Target="embeddings/oleObject226.bin" Type="http://schemas.openxmlformats.org/officeDocument/2006/relationships/oleObject"/><Relationship Id="rId42" Target="media/image18.wmf" Type="http://schemas.openxmlformats.org/officeDocument/2006/relationships/image"/><Relationship Id="rId420" Target="media/image187.wmf" Type="http://schemas.openxmlformats.org/officeDocument/2006/relationships/image"/><Relationship Id="rId421" Target="embeddings/oleObject227.bin" Type="http://schemas.openxmlformats.org/officeDocument/2006/relationships/oleObject"/><Relationship Id="rId422" Target="embeddings/oleObject228.bin" Type="http://schemas.openxmlformats.org/officeDocument/2006/relationships/oleObject"/><Relationship Id="rId423" Target="embeddings/oleObject229.bin" Type="http://schemas.openxmlformats.org/officeDocument/2006/relationships/oleObject"/><Relationship Id="rId424" Target="embeddings/oleObject230.bin" Type="http://schemas.openxmlformats.org/officeDocument/2006/relationships/oleObject"/><Relationship Id="rId425" Target="embeddings/oleObject231.bin" Type="http://schemas.openxmlformats.org/officeDocument/2006/relationships/oleObject"/><Relationship Id="rId426" Target="embeddings/oleObject232.bin" Type="http://schemas.openxmlformats.org/officeDocument/2006/relationships/oleObject"/><Relationship Id="rId427" Target="media/image188.wmf" Type="http://schemas.openxmlformats.org/officeDocument/2006/relationships/image"/><Relationship Id="rId428" Target="media/image189.wmf" Type="http://schemas.openxmlformats.org/officeDocument/2006/relationships/image"/><Relationship Id="rId429" Target="embeddings/oleObject233.bin" Type="http://schemas.openxmlformats.org/officeDocument/2006/relationships/oleObject"/><Relationship Id="rId43" Target="embeddings/oleObject18.bin" Type="http://schemas.openxmlformats.org/officeDocument/2006/relationships/oleObject"/><Relationship Id="rId430" Target="media/image190.wmf" Type="http://schemas.openxmlformats.org/officeDocument/2006/relationships/image"/><Relationship Id="rId431" Target="embeddings/oleObject234.bin" Type="http://schemas.openxmlformats.org/officeDocument/2006/relationships/oleObject"/><Relationship Id="rId432" Target="media/image191.wmf" Type="http://schemas.openxmlformats.org/officeDocument/2006/relationships/image"/><Relationship Id="rId433" Target="embeddings/oleObject235.bin" Type="http://schemas.openxmlformats.org/officeDocument/2006/relationships/oleObject"/><Relationship Id="rId434" Target="embeddings/oleObject236.bin" Type="http://schemas.openxmlformats.org/officeDocument/2006/relationships/oleObject"/><Relationship Id="rId435" Target="embeddings/oleObject237.bin" Type="http://schemas.openxmlformats.org/officeDocument/2006/relationships/oleObject"/><Relationship Id="rId436" Target="embeddings/oleObject238.bin" Type="http://schemas.openxmlformats.org/officeDocument/2006/relationships/oleObject"/><Relationship Id="rId437" Target="embeddings/oleObject239.bin" Type="http://schemas.openxmlformats.org/officeDocument/2006/relationships/oleObject"/><Relationship Id="rId438" Target="embeddings/oleObject240.bin" Type="http://schemas.openxmlformats.org/officeDocument/2006/relationships/oleObject"/><Relationship Id="rId439" Target="media/image192.wmf" Type="http://schemas.openxmlformats.org/officeDocument/2006/relationships/image"/><Relationship Id="rId44" Target="media/image19.wmf" Type="http://schemas.openxmlformats.org/officeDocument/2006/relationships/image"/><Relationship Id="rId440" Target="media/image193.wmf" Type="http://schemas.openxmlformats.org/officeDocument/2006/relationships/image"/><Relationship Id="rId441" Target="embeddings/oleObject241.bin" Type="http://schemas.openxmlformats.org/officeDocument/2006/relationships/oleObject"/><Relationship Id="rId442" Target="media/image194.wmf" Type="http://schemas.openxmlformats.org/officeDocument/2006/relationships/image"/><Relationship Id="rId443" Target="embeddings/oleObject242.bin" Type="http://schemas.openxmlformats.org/officeDocument/2006/relationships/oleObject"/><Relationship Id="rId444" Target="media/image195.wmf" Type="http://schemas.openxmlformats.org/officeDocument/2006/relationships/image"/><Relationship Id="rId445" Target="embeddings/oleObject243.bin" Type="http://schemas.openxmlformats.org/officeDocument/2006/relationships/oleObject"/><Relationship Id="rId446" Target="media/image196.wmf" Type="http://schemas.openxmlformats.org/officeDocument/2006/relationships/image"/><Relationship Id="rId447" Target="embeddings/oleObject244.bin" Type="http://schemas.openxmlformats.org/officeDocument/2006/relationships/oleObject"/><Relationship Id="rId448" Target="embeddings/oleObject245.bin" Type="http://schemas.openxmlformats.org/officeDocument/2006/relationships/oleObject"/><Relationship Id="rId449" Target="embeddings/oleObject246.bin" Type="http://schemas.openxmlformats.org/officeDocument/2006/relationships/oleObject"/><Relationship Id="rId45" Target="embeddings/oleObject19.bin" Type="http://schemas.openxmlformats.org/officeDocument/2006/relationships/oleObject"/><Relationship Id="rId450" Target="embeddings/oleObject247.bin" Type="http://schemas.openxmlformats.org/officeDocument/2006/relationships/oleObject"/><Relationship Id="rId451" Target="embeddings/oleObject248.bin" Type="http://schemas.openxmlformats.org/officeDocument/2006/relationships/oleObject"/><Relationship Id="rId452" Target="embeddings/oleObject249.bin" Type="http://schemas.openxmlformats.org/officeDocument/2006/relationships/oleObject"/><Relationship Id="rId453" Target="media/image197.wmf" Type="http://schemas.openxmlformats.org/officeDocument/2006/relationships/image"/><Relationship Id="rId454" Target="media/image198.wmf" Type="http://schemas.openxmlformats.org/officeDocument/2006/relationships/image"/><Relationship Id="rId455" Target="embeddings/oleObject250.bin" Type="http://schemas.openxmlformats.org/officeDocument/2006/relationships/oleObject"/><Relationship Id="rId456" Target="media/image199.wmf" Type="http://schemas.openxmlformats.org/officeDocument/2006/relationships/image"/><Relationship Id="rId457" Target="embeddings/oleObject251.bin" Type="http://schemas.openxmlformats.org/officeDocument/2006/relationships/oleObject"/><Relationship Id="rId458" Target="media/image200.wmf" Type="http://schemas.openxmlformats.org/officeDocument/2006/relationships/image"/><Relationship Id="rId459" Target="embeddings/oleObject252.bin" Type="http://schemas.openxmlformats.org/officeDocument/2006/relationships/oleObject"/><Relationship Id="rId46" Target="media/image20.wmf" Type="http://schemas.openxmlformats.org/officeDocument/2006/relationships/image"/><Relationship Id="rId460" Target="media/image201.wmf" Type="http://schemas.openxmlformats.org/officeDocument/2006/relationships/image"/><Relationship Id="rId461" Target="embeddings/oleObject253.bin" Type="http://schemas.openxmlformats.org/officeDocument/2006/relationships/oleObject"/><Relationship Id="rId462" Target="embeddings/oleObject254.bin" Type="http://schemas.openxmlformats.org/officeDocument/2006/relationships/oleObject"/><Relationship Id="rId463" Target="embeddings/oleObject255.bin" Type="http://schemas.openxmlformats.org/officeDocument/2006/relationships/oleObject"/><Relationship Id="rId464" Target="embeddings/oleObject256.bin" Type="http://schemas.openxmlformats.org/officeDocument/2006/relationships/oleObject"/><Relationship Id="rId465" Target="embeddings/oleObject257.bin" Type="http://schemas.openxmlformats.org/officeDocument/2006/relationships/oleObject"/><Relationship Id="rId466" Target="embeddings/oleObject258.bin" Type="http://schemas.openxmlformats.org/officeDocument/2006/relationships/oleObject"/><Relationship Id="rId467" Target="media/image202.wmf" Type="http://schemas.openxmlformats.org/officeDocument/2006/relationships/image"/><Relationship Id="rId468" Target="media/image203.wmf" Type="http://schemas.openxmlformats.org/officeDocument/2006/relationships/image"/><Relationship Id="rId469" Target="embeddings/oleObject259.bin" Type="http://schemas.openxmlformats.org/officeDocument/2006/relationships/oleObject"/><Relationship Id="rId47" Target="embeddings/oleObject20.bin" Type="http://schemas.openxmlformats.org/officeDocument/2006/relationships/oleObject"/><Relationship Id="rId470" Target="media/image204.wmf" Type="http://schemas.openxmlformats.org/officeDocument/2006/relationships/image"/><Relationship Id="rId471" Target="embeddings/oleObject260.bin" Type="http://schemas.openxmlformats.org/officeDocument/2006/relationships/oleObject"/><Relationship Id="rId472" Target="media/image205.wmf" Type="http://schemas.openxmlformats.org/officeDocument/2006/relationships/image"/><Relationship Id="rId473" Target="embeddings/oleObject261.bin" Type="http://schemas.openxmlformats.org/officeDocument/2006/relationships/oleObject"/><Relationship Id="rId474" Target="media/image206.wmf" Type="http://schemas.openxmlformats.org/officeDocument/2006/relationships/image"/><Relationship Id="rId475" Target="embeddings/oleObject262.bin" Type="http://schemas.openxmlformats.org/officeDocument/2006/relationships/oleObject"/><Relationship Id="rId476" Target="embeddings/oleObject263.bin" Type="http://schemas.openxmlformats.org/officeDocument/2006/relationships/oleObject"/><Relationship Id="rId477" Target="embeddings/oleObject264.bin" Type="http://schemas.openxmlformats.org/officeDocument/2006/relationships/oleObject"/><Relationship Id="rId478" Target="embeddings/oleObject265.bin" Type="http://schemas.openxmlformats.org/officeDocument/2006/relationships/oleObject"/><Relationship Id="rId479" Target="embeddings/oleObject266.bin" Type="http://schemas.openxmlformats.org/officeDocument/2006/relationships/oleObject"/><Relationship Id="rId48" Target="media/image21.wmf" Type="http://schemas.openxmlformats.org/officeDocument/2006/relationships/image"/><Relationship Id="rId480" Target="embeddings/oleObject267.bin" Type="http://schemas.openxmlformats.org/officeDocument/2006/relationships/oleObject"/><Relationship Id="rId481" Target="embeddings/oleObject268.bin" Type="http://schemas.openxmlformats.org/officeDocument/2006/relationships/oleObject"/><Relationship Id="rId482" Target="media/image207.wmf" Type="http://schemas.openxmlformats.org/officeDocument/2006/relationships/image"/><Relationship Id="rId483" Target="embeddings/oleObject269.bin" Type="http://schemas.openxmlformats.org/officeDocument/2006/relationships/oleObject"/><Relationship Id="rId484" Target="media/image208.wmf" Type="http://schemas.openxmlformats.org/officeDocument/2006/relationships/image"/><Relationship Id="rId485" Target="embeddings/oleObject270.bin" Type="http://schemas.openxmlformats.org/officeDocument/2006/relationships/oleObject"/><Relationship Id="rId486" Target="embeddings/oleObject271.bin" Type="http://schemas.openxmlformats.org/officeDocument/2006/relationships/oleObject"/><Relationship Id="rId487" Target="embeddings/oleObject272.bin" Type="http://schemas.openxmlformats.org/officeDocument/2006/relationships/oleObject"/><Relationship Id="rId488" Target="embeddings/oleObject273.bin" Type="http://schemas.openxmlformats.org/officeDocument/2006/relationships/oleObject"/><Relationship Id="rId489" Target="embeddings/oleObject274.bin" Type="http://schemas.openxmlformats.org/officeDocument/2006/relationships/oleObject"/><Relationship Id="rId49" Target="embeddings/oleObject21.bin" Type="http://schemas.openxmlformats.org/officeDocument/2006/relationships/oleObject"/><Relationship Id="rId490" Target="embeddings/oleObject275.bin" Type="http://schemas.openxmlformats.org/officeDocument/2006/relationships/oleObject"/><Relationship Id="rId491" Target="embeddings/oleObject276.bin" Type="http://schemas.openxmlformats.org/officeDocument/2006/relationships/oleObject"/><Relationship Id="rId492" Target="media/image209.wmf" Type="http://schemas.openxmlformats.org/officeDocument/2006/relationships/image"/><Relationship Id="rId493" Target="embeddings/oleObject277.bin" Type="http://schemas.openxmlformats.org/officeDocument/2006/relationships/oleObject"/><Relationship Id="rId494" Target="media/image210.wmf" Type="http://schemas.openxmlformats.org/officeDocument/2006/relationships/image"/><Relationship Id="rId495" Target="embeddings/oleObject278.bin" Type="http://schemas.openxmlformats.org/officeDocument/2006/relationships/oleObject"/><Relationship Id="rId496" Target="embeddings/oleObject279.bin" Type="http://schemas.openxmlformats.org/officeDocument/2006/relationships/oleObject"/><Relationship Id="rId497" Target="media/image211.wmf" Type="http://schemas.openxmlformats.org/officeDocument/2006/relationships/image"/><Relationship Id="rId498" Target="embeddings/oleObject280.bin" Type="http://schemas.openxmlformats.org/officeDocument/2006/relationships/oleObject"/><Relationship Id="rId499" Target="media/image212.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81.bin" Type="http://schemas.openxmlformats.org/officeDocument/2006/relationships/oleObject"/><Relationship Id="rId501" Target="media/image213.wmf" Type="http://schemas.openxmlformats.org/officeDocument/2006/relationships/image"/><Relationship Id="rId502" Target="embeddings/oleObject282.bin" Type="http://schemas.openxmlformats.org/officeDocument/2006/relationships/oleObject"/><Relationship Id="rId503" Target="media/image214.wmf" Type="http://schemas.openxmlformats.org/officeDocument/2006/relationships/image"/><Relationship Id="rId504" Target="embeddings/oleObject283.bin" Type="http://schemas.openxmlformats.org/officeDocument/2006/relationships/oleObject"/><Relationship Id="rId505" Target="embeddings/oleObject284.bin" Type="http://schemas.openxmlformats.org/officeDocument/2006/relationships/oleObject"/><Relationship Id="rId506" Target="media/image215.wmf" Type="http://schemas.openxmlformats.org/officeDocument/2006/relationships/image"/><Relationship Id="rId507" Target="embeddings/oleObject285.bin" Type="http://schemas.openxmlformats.org/officeDocument/2006/relationships/oleObject"/><Relationship Id="rId508" Target="media/image216.wmf" Type="http://schemas.openxmlformats.org/officeDocument/2006/relationships/image"/><Relationship Id="rId509" Target="embeddings/oleObject286.bin" Type="http://schemas.openxmlformats.org/officeDocument/2006/relationships/oleObject"/><Relationship Id="rId51" Target="embeddings/oleObject22.bin" Type="http://schemas.openxmlformats.org/officeDocument/2006/relationships/oleObject"/><Relationship Id="rId510" Target="media/image217.wmf" Type="http://schemas.openxmlformats.org/officeDocument/2006/relationships/image"/><Relationship Id="rId511" Target="embeddings/oleObject287.bin" Type="http://schemas.openxmlformats.org/officeDocument/2006/relationships/oleObject"/><Relationship Id="rId512" Target="embeddings/oleObject288.bin" Type="http://schemas.openxmlformats.org/officeDocument/2006/relationships/oleObject"/><Relationship Id="rId513" Target="media/image218.wmf" Type="http://schemas.openxmlformats.org/officeDocument/2006/relationships/image"/><Relationship Id="rId514" Target="embeddings/oleObject289.bin" Type="http://schemas.openxmlformats.org/officeDocument/2006/relationships/oleObject"/><Relationship Id="rId515" Target="media/image219.wmf" Type="http://schemas.openxmlformats.org/officeDocument/2006/relationships/image"/><Relationship Id="rId516" Target="embeddings/oleObject290.bin" Type="http://schemas.openxmlformats.org/officeDocument/2006/relationships/oleObject"/><Relationship Id="rId517" Target="media/image220.wmf" Type="http://schemas.openxmlformats.org/officeDocument/2006/relationships/image"/><Relationship Id="rId518" Target="embeddings/oleObject291.bin" Type="http://schemas.openxmlformats.org/officeDocument/2006/relationships/oleObject"/><Relationship Id="rId519" Target="embeddings/oleObject292.bin" Type="http://schemas.openxmlformats.org/officeDocument/2006/relationships/oleObject"/><Relationship Id="rId52" Target="media/image23.wmf" Type="http://schemas.openxmlformats.org/officeDocument/2006/relationships/image"/><Relationship Id="rId520" Target="embeddings/oleObject293.bin" Type="http://schemas.openxmlformats.org/officeDocument/2006/relationships/oleObject"/><Relationship Id="rId521" Target="embeddings/oleObject294.bin" Type="http://schemas.openxmlformats.org/officeDocument/2006/relationships/oleObject"/><Relationship Id="rId522" Target="embeddings/oleObject295.bin" Type="http://schemas.openxmlformats.org/officeDocument/2006/relationships/oleObject"/><Relationship Id="rId523" Target="embeddings/oleObject296.bin" Type="http://schemas.openxmlformats.org/officeDocument/2006/relationships/oleObject"/><Relationship Id="rId524" Target="embeddings/oleObject297.bin" Type="http://schemas.openxmlformats.org/officeDocument/2006/relationships/oleObject"/><Relationship Id="rId525" Target="media/image221.wmf" Type="http://schemas.openxmlformats.org/officeDocument/2006/relationships/image"/><Relationship Id="rId526" Target="embeddings/oleObject298.bin" Type="http://schemas.openxmlformats.org/officeDocument/2006/relationships/oleObject"/><Relationship Id="rId527" Target="media/image222.wmf" Type="http://schemas.openxmlformats.org/officeDocument/2006/relationships/image"/><Relationship Id="rId528" Target="embeddings/oleObject299.bin" Type="http://schemas.openxmlformats.org/officeDocument/2006/relationships/oleObject"/><Relationship Id="rId529" Target="embeddings/oleObject300.bin" Type="http://schemas.openxmlformats.org/officeDocument/2006/relationships/oleObject"/><Relationship Id="rId53" Target="embeddings/oleObject23.bin" Type="http://schemas.openxmlformats.org/officeDocument/2006/relationships/oleObject"/><Relationship Id="rId530" Target="embeddings/oleObject301.bin" Type="http://schemas.openxmlformats.org/officeDocument/2006/relationships/oleObject"/><Relationship Id="rId531" Target="embeddings/oleObject302.bin" Type="http://schemas.openxmlformats.org/officeDocument/2006/relationships/oleObject"/><Relationship Id="rId532" Target="embeddings/oleObject303.bin" Type="http://schemas.openxmlformats.org/officeDocument/2006/relationships/oleObject"/><Relationship Id="rId533" Target="embeddings/oleObject304.bin" Type="http://schemas.openxmlformats.org/officeDocument/2006/relationships/oleObject"/><Relationship Id="rId534" Target="media/image223.wmf" Type="http://schemas.openxmlformats.org/officeDocument/2006/relationships/image"/><Relationship Id="rId535" Target="embeddings/oleObject305.bin" Type="http://schemas.openxmlformats.org/officeDocument/2006/relationships/oleObject"/><Relationship Id="rId536" Target="embeddings/oleObject306.bin" Type="http://schemas.openxmlformats.org/officeDocument/2006/relationships/oleObject"/><Relationship Id="rId537" Target="embeddings/oleObject307.bin" Type="http://schemas.openxmlformats.org/officeDocument/2006/relationships/oleObject"/><Relationship Id="rId538" Target="embeddings/oleObject308.bin" Type="http://schemas.openxmlformats.org/officeDocument/2006/relationships/oleObject"/><Relationship Id="rId539" Target="embeddings/oleObject309.bin" Type="http://schemas.openxmlformats.org/officeDocument/2006/relationships/oleObject"/><Relationship Id="rId54" Target="media/image24.wmf" Type="http://schemas.openxmlformats.org/officeDocument/2006/relationships/image"/><Relationship Id="rId540" Target="embeddings/oleObject310.bin" Type="http://schemas.openxmlformats.org/officeDocument/2006/relationships/oleObject"/><Relationship Id="rId541" Target="embeddings/oleObject311.bin" Type="http://schemas.openxmlformats.org/officeDocument/2006/relationships/oleObject"/><Relationship Id="rId542" Target="media/image224.wmf" Type="http://schemas.openxmlformats.org/officeDocument/2006/relationships/image"/><Relationship Id="rId543" Target="embeddings/oleObject312.bin" Type="http://schemas.openxmlformats.org/officeDocument/2006/relationships/oleObject"/><Relationship Id="rId544" Target="media/image225.wmf" Type="http://schemas.openxmlformats.org/officeDocument/2006/relationships/image"/><Relationship Id="rId545" Target="embeddings/oleObject313.bin" Type="http://schemas.openxmlformats.org/officeDocument/2006/relationships/oleObject"/><Relationship Id="rId546" Target="media/image226.wmf" Type="http://schemas.openxmlformats.org/officeDocument/2006/relationships/image"/><Relationship Id="rId547" Target="embeddings/oleObject314.bin" Type="http://schemas.openxmlformats.org/officeDocument/2006/relationships/oleObject"/><Relationship Id="rId548" Target="media/image227.wmf" Type="http://schemas.openxmlformats.org/officeDocument/2006/relationships/image"/><Relationship Id="rId549" Target="embeddings/oleObject315.bin" Type="http://schemas.openxmlformats.org/officeDocument/2006/relationships/oleObject"/><Relationship Id="rId55" Target="embeddings/oleObject24.bin" Type="http://schemas.openxmlformats.org/officeDocument/2006/relationships/oleObject"/><Relationship Id="rId550" Target="media/image228.wmf" Type="http://schemas.openxmlformats.org/officeDocument/2006/relationships/image"/><Relationship Id="rId551" Target="embeddings/oleObject316.bin" Type="http://schemas.openxmlformats.org/officeDocument/2006/relationships/oleObject"/><Relationship Id="rId552" Target="media/image229.wmf" Type="http://schemas.openxmlformats.org/officeDocument/2006/relationships/image"/><Relationship Id="rId553" Target="embeddings/oleObject317.bin" Type="http://schemas.openxmlformats.org/officeDocument/2006/relationships/oleObject"/><Relationship Id="rId554" Target="media/image230.wmf" Type="http://schemas.openxmlformats.org/officeDocument/2006/relationships/image"/><Relationship Id="rId555" Target="embeddings/oleObject318.bin" Type="http://schemas.openxmlformats.org/officeDocument/2006/relationships/oleObject"/><Relationship Id="rId556" Target="media/image231.wmf" Type="http://schemas.openxmlformats.org/officeDocument/2006/relationships/image"/><Relationship Id="rId557" Target="embeddings/oleObject319.bin" Type="http://schemas.openxmlformats.org/officeDocument/2006/relationships/oleObject"/><Relationship Id="rId558" Target="media/image232.wmf" Type="http://schemas.openxmlformats.org/officeDocument/2006/relationships/image"/><Relationship Id="rId559" Target="embeddings/oleObject320.bin" Type="http://schemas.openxmlformats.org/officeDocument/2006/relationships/oleObject"/><Relationship Id="rId56" Target="media/image25.wmf" Type="http://schemas.openxmlformats.org/officeDocument/2006/relationships/image"/><Relationship Id="rId560" Target="header1.xml" Type="http://schemas.openxmlformats.org/officeDocument/2006/relationships/header"/><Relationship Id="rId561" Target="footer1.xml" Type="http://schemas.openxmlformats.org/officeDocument/2006/relationships/footer"/><Relationship Id="rId562" Target="fontTable.xml" Type="http://schemas.openxmlformats.org/officeDocument/2006/relationships/fontTable"/><Relationship Id="rId563" Target="theme/theme1.xml" Type="http://schemas.openxmlformats.org/officeDocument/2006/relationships/them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446</Words>
  <Characters>13944</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5T02:15:00Z</dcterms:created>
  <dc:creator>tailieu123.edu.vn</dc:creator>
  <dc:description>Trắc nghiệm bất phương trình bậc nhất hai ẩn lớp 10 có đáp án và lời giải chi tiết được soạn dưới dạng file word và PDF gồm 14 trang. Các bạn xem và tải về ở dưới.</dc:description>
  <dcterms:modified xsi:type="dcterms:W3CDTF">2022-09-15T02:30:00Z</dcterms:modified>
  <cp:revision>1</cp:revision>
  <dc:title>25 Câu Trắc Nghiệm Bất Phương Trình Bậc Nhất Hai Ẩn Lớp 10 Có Đáp Án Và Lời Giải Chi Tiết</dc:title>
</cp:coreProperties>
</file>